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853EF5" w14:textId="77777777" w:rsidR="00434C12" w:rsidRDefault="00717C70">
      <w:r>
        <w:rPr>
          <w:b/>
          <w:sz w:val="28"/>
          <w:szCs w:val="28"/>
        </w:rPr>
        <w:t xml:space="preserve">Day </w:t>
      </w:r>
      <w:proofErr w:type="gramStart"/>
      <w:r>
        <w:rPr>
          <w:b/>
          <w:sz w:val="28"/>
          <w:szCs w:val="28"/>
        </w:rPr>
        <w:t>2</w:t>
      </w:r>
      <w:r w:rsidR="00774E43">
        <w:rPr>
          <w:b/>
          <w:sz w:val="28"/>
          <w:szCs w:val="28"/>
        </w:rPr>
        <w:t>2</w:t>
      </w:r>
      <w:r>
        <w:rPr>
          <w:b/>
          <w:sz w:val="28"/>
          <w:szCs w:val="28"/>
        </w:rPr>
        <w:t xml:space="preserve">  </w:t>
      </w:r>
      <w:r w:rsidR="00977372">
        <w:rPr>
          <w:b/>
          <w:sz w:val="28"/>
          <w:szCs w:val="28"/>
        </w:rPr>
        <w:t>C.P.</w:t>
      </w:r>
      <w:proofErr w:type="gramEnd"/>
      <w:r w:rsidR="00977372">
        <w:rPr>
          <w:b/>
          <w:sz w:val="28"/>
          <w:szCs w:val="28"/>
        </w:rPr>
        <w:t xml:space="preserve"> </w:t>
      </w:r>
      <w:r w:rsidR="0069109D" w:rsidRPr="00492583">
        <w:rPr>
          <w:b/>
          <w:sz w:val="28"/>
          <w:szCs w:val="28"/>
        </w:rPr>
        <w:t xml:space="preserve">Worksheet </w:t>
      </w:r>
      <w:r w:rsidR="00977372">
        <w:rPr>
          <w:b/>
          <w:sz w:val="28"/>
          <w:szCs w:val="28"/>
        </w:rPr>
        <w:t>1- Linear Motion</w:t>
      </w:r>
      <w:r w:rsidR="00CB3E67">
        <w:tab/>
      </w:r>
      <w:r w:rsidR="00CB3E67">
        <w:tab/>
        <w:t>Name_______________ Per.__</w:t>
      </w:r>
      <w:r w:rsidR="00977372">
        <w:t>_</w:t>
      </w:r>
    </w:p>
    <w:p w14:paraId="47CD00BD" w14:textId="77777777" w:rsidR="00EC06D6" w:rsidRDefault="00EC06D6" w:rsidP="00EC06D6">
      <w:pPr>
        <w:ind w:left="360"/>
      </w:pPr>
    </w:p>
    <w:p w14:paraId="1EA2344B" w14:textId="77777777" w:rsidR="0069109D" w:rsidRDefault="0069109D" w:rsidP="0069109D">
      <w:pPr>
        <w:numPr>
          <w:ilvl w:val="0"/>
          <w:numId w:val="1"/>
        </w:numPr>
      </w:pPr>
      <w:r>
        <w:t>If you earn $10 per hour and you work for six hours, how much money do you have?</w:t>
      </w:r>
    </w:p>
    <w:p w14:paraId="4FBCEEB9" w14:textId="77777777" w:rsidR="0069109D" w:rsidRDefault="0069109D" w:rsidP="0069109D"/>
    <w:p w14:paraId="1E1F0201" w14:textId="77777777" w:rsidR="0069109D" w:rsidRDefault="0069109D" w:rsidP="0069109D"/>
    <w:p w14:paraId="269CAF31" w14:textId="77777777" w:rsidR="0069109D" w:rsidRDefault="0069109D" w:rsidP="0069109D"/>
    <w:p w14:paraId="63F9A192" w14:textId="77777777" w:rsidR="0069109D" w:rsidRDefault="0069109D" w:rsidP="0069109D"/>
    <w:p w14:paraId="7AB855C5" w14:textId="77777777" w:rsidR="00EC06D6" w:rsidRDefault="00EC06D6" w:rsidP="0069109D">
      <w:pPr>
        <w:numPr>
          <w:ilvl w:val="0"/>
          <w:numId w:val="1"/>
        </w:numPr>
      </w:pPr>
      <w:r>
        <w:t>If you drive in a car that travels at 10 meters per second for ten seconds, how far have you traveled?</w:t>
      </w:r>
    </w:p>
    <w:p w14:paraId="0CBF70D0" w14:textId="77777777" w:rsidR="00EC06D6" w:rsidRDefault="00EC06D6" w:rsidP="00EC06D6">
      <w:pPr>
        <w:ind w:left="360"/>
      </w:pPr>
    </w:p>
    <w:p w14:paraId="275793FC" w14:textId="77777777" w:rsidR="00EC06D6" w:rsidRDefault="00EC06D6" w:rsidP="00EC06D6">
      <w:pPr>
        <w:ind w:left="360"/>
      </w:pPr>
    </w:p>
    <w:p w14:paraId="65D4FBC4" w14:textId="77777777" w:rsidR="00EC06D6" w:rsidRDefault="00EC06D6" w:rsidP="00EC06D6">
      <w:pPr>
        <w:ind w:left="360"/>
      </w:pPr>
    </w:p>
    <w:p w14:paraId="36CB8A83" w14:textId="77777777" w:rsidR="0069109D" w:rsidRDefault="0069109D" w:rsidP="0069109D">
      <w:pPr>
        <w:numPr>
          <w:ilvl w:val="0"/>
          <w:numId w:val="1"/>
        </w:numPr>
      </w:pPr>
      <w:r>
        <w:t>If a ball that is dropped gains speed at 10m/s per second, how fast is it going after six seconds?</w:t>
      </w:r>
    </w:p>
    <w:p w14:paraId="398D842E" w14:textId="77777777" w:rsidR="0069109D" w:rsidRDefault="0069109D" w:rsidP="0069109D"/>
    <w:p w14:paraId="0514A238" w14:textId="77777777" w:rsidR="0069109D" w:rsidRDefault="0069109D" w:rsidP="0069109D"/>
    <w:p w14:paraId="039FF917" w14:textId="77777777" w:rsidR="0069109D" w:rsidRDefault="0069109D" w:rsidP="0069109D"/>
    <w:p w14:paraId="2B23AA6B" w14:textId="77777777" w:rsidR="0069109D" w:rsidRDefault="0069109D" w:rsidP="0069109D"/>
    <w:p w14:paraId="124D9427" w14:textId="77777777" w:rsidR="0069109D" w:rsidRDefault="0069109D" w:rsidP="0069109D">
      <w:pPr>
        <w:numPr>
          <w:ilvl w:val="0"/>
          <w:numId w:val="1"/>
        </w:numPr>
      </w:pPr>
      <w:r>
        <w:t>If you threw the previous ball down and gave the ball an initial speed of 15 m/s, how fast would the ball be going after 6 seconds?</w:t>
      </w:r>
    </w:p>
    <w:p w14:paraId="4539685F" w14:textId="77777777" w:rsidR="0069109D" w:rsidRDefault="0069109D" w:rsidP="0069109D"/>
    <w:p w14:paraId="4665D3F0" w14:textId="77777777" w:rsidR="0069109D" w:rsidRDefault="0069109D" w:rsidP="0069109D"/>
    <w:p w14:paraId="4B806658" w14:textId="77777777" w:rsidR="0069109D" w:rsidRDefault="0069109D" w:rsidP="0069109D"/>
    <w:p w14:paraId="17E314BD" w14:textId="77777777" w:rsidR="0069109D" w:rsidRDefault="0069109D" w:rsidP="0069109D"/>
    <w:p w14:paraId="7D9F572C" w14:textId="77777777" w:rsidR="0069109D" w:rsidRDefault="0069109D" w:rsidP="0069109D">
      <w:pPr>
        <w:numPr>
          <w:ilvl w:val="0"/>
          <w:numId w:val="1"/>
        </w:numPr>
      </w:pPr>
      <w:r>
        <w:t>If you made $60 but had to pay to get physics tutoring at $10 per hour, how many hours of physics tutoring could you get?</w:t>
      </w:r>
    </w:p>
    <w:p w14:paraId="64E01BE2" w14:textId="77777777" w:rsidR="0069109D" w:rsidRDefault="0069109D" w:rsidP="0069109D"/>
    <w:p w14:paraId="049A9255" w14:textId="77777777" w:rsidR="0069109D" w:rsidRDefault="0069109D" w:rsidP="0069109D"/>
    <w:p w14:paraId="38EC8991" w14:textId="77777777" w:rsidR="0069109D" w:rsidRDefault="0069109D" w:rsidP="0069109D"/>
    <w:p w14:paraId="65664C7A" w14:textId="77777777" w:rsidR="0069109D" w:rsidRDefault="0069109D" w:rsidP="0069109D"/>
    <w:p w14:paraId="2090C521" w14:textId="77777777" w:rsidR="0069109D" w:rsidRDefault="0069109D" w:rsidP="0069109D">
      <w:pPr>
        <w:numPr>
          <w:ilvl w:val="0"/>
          <w:numId w:val="1"/>
        </w:numPr>
      </w:pPr>
      <w:r>
        <w:t>If you threw a ball up at 60 m/s and gravity pulls it down at 10 m/s per second, how many seconds will it take for the ball’s speed to be zero?</w:t>
      </w:r>
    </w:p>
    <w:p w14:paraId="6CE75089" w14:textId="77777777" w:rsidR="0069109D" w:rsidRDefault="0069109D" w:rsidP="0069109D"/>
    <w:p w14:paraId="010997E7" w14:textId="77777777" w:rsidR="0069109D" w:rsidRDefault="0069109D" w:rsidP="0069109D"/>
    <w:p w14:paraId="68151D68" w14:textId="77777777" w:rsidR="0069109D" w:rsidRDefault="0069109D" w:rsidP="0069109D"/>
    <w:p w14:paraId="0D160A3C" w14:textId="77777777" w:rsidR="0069109D" w:rsidRDefault="0069109D" w:rsidP="0069109D"/>
    <w:p w14:paraId="21934A82" w14:textId="77777777" w:rsidR="0069109D" w:rsidRDefault="0069109D" w:rsidP="0069109D">
      <w:pPr>
        <w:numPr>
          <w:ilvl w:val="0"/>
          <w:numId w:val="1"/>
        </w:numPr>
      </w:pPr>
      <w:r>
        <w:t>What will the balls speed be after 2 seconds? After 12 seconds?</w:t>
      </w:r>
    </w:p>
    <w:p w14:paraId="2A9E253C" w14:textId="77777777" w:rsidR="0069109D" w:rsidRDefault="0069109D" w:rsidP="0069109D"/>
    <w:p w14:paraId="100737A1" w14:textId="77777777" w:rsidR="0069109D" w:rsidRDefault="0069109D" w:rsidP="0069109D"/>
    <w:p w14:paraId="7FEDE43D" w14:textId="77777777" w:rsidR="0069109D" w:rsidRDefault="0069109D" w:rsidP="0069109D"/>
    <w:p w14:paraId="645A06AC" w14:textId="77777777" w:rsidR="0069109D" w:rsidRDefault="0069109D" w:rsidP="0069109D"/>
    <w:p w14:paraId="6CBEE0E7" w14:textId="77777777" w:rsidR="0069109D" w:rsidRDefault="0069109D" w:rsidP="0069109D">
      <w:pPr>
        <w:numPr>
          <w:ilvl w:val="0"/>
          <w:numId w:val="1"/>
        </w:numPr>
      </w:pPr>
      <w:r>
        <w:t>If the ball you threw into the air stopped and started to come back down af</w:t>
      </w:r>
      <w:r w:rsidR="00422079">
        <w:t>ter 6 seconds, how high did the ball go</w:t>
      </w:r>
      <w:r>
        <w:t>?</w:t>
      </w:r>
    </w:p>
    <w:p w14:paraId="71C6F7C0" w14:textId="77777777" w:rsidR="00422079" w:rsidRDefault="00422079" w:rsidP="00422079">
      <w:pPr>
        <w:ind w:left="360"/>
      </w:pPr>
      <w:r w:rsidRPr="00422079">
        <w:rPr>
          <w:position w:val="-24"/>
        </w:rPr>
        <w:object w:dxaOrig="1460" w:dyaOrig="620" w14:anchorId="16C33B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0.75pt" o:ole="">
            <v:imagedata r:id="rId5" o:title=""/>
          </v:shape>
          <o:OLEObject Type="Embed" ProgID="Equation.3" ShapeID="_x0000_i1025" DrawAspect="Content" ObjectID="_1649326995" r:id="rId6"/>
        </w:object>
      </w:r>
    </w:p>
    <w:p w14:paraId="791B6813" w14:textId="77777777" w:rsidR="00422079" w:rsidRDefault="00422079" w:rsidP="00422079"/>
    <w:p w14:paraId="2B748D53" w14:textId="77777777" w:rsidR="00422079" w:rsidRDefault="00422079" w:rsidP="00422079"/>
    <w:p w14:paraId="315E7CB3" w14:textId="77777777" w:rsidR="00422079" w:rsidRDefault="00422079" w:rsidP="00422079"/>
    <w:p w14:paraId="10E2A6D0" w14:textId="77777777" w:rsidR="00422079" w:rsidRDefault="00422079" w:rsidP="00422079"/>
    <w:p w14:paraId="62262D7C" w14:textId="77777777" w:rsidR="00422079" w:rsidRDefault="00422079" w:rsidP="00422079"/>
    <w:p w14:paraId="6DABE987" w14:textId="77777777" w:rsidR="00492583" w:rsidRDefault="00492583" w:rsidP="00422079"/>
    <w:p w14:paraId="772AC711" w14:textId="77777777" w:rsidR="0069109D" w:rsidRDefault="00422079" w:rsidP="0069109D">
      <w:pPr>
        <w:numPr>
          <w:ilvl w:val="0"/>
          <w:numId w:val="1"/>
        </w:numPr>
      </w:pPr>
      <w:r>
        <w:lastRenderedPageBreak/>
        <w:t>Calculate the position of the ball for each time between 0-12 seco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69"/>
        <w:gridCol w:w="669"/>
        <w:gridCol w:w="669"/>
        <w:gridCol w:w="669"/>
        <w:gridCol w:w="669"/>
        <w:gridCol w:w="669"/>
        <w:gridCol w:w="669"/>
        <w:gridCol w:w="669"/>
        <w:gridCol w:w="669"/>
        <w:gridCol w:w="669"/>
        <w:gridCol w:w="669"/>
        <w:gridCol w:w="669"/>
      </w:tblGrid>
      <w:tr w:rsidR="00422079" w14:paraId="38AD7178" w14:textId="77777777" w:rsidTr="00977372">
        <w:tc>
          <w:tcPr>
            <w:tcW w:w="1548" w:type="dxa"/>
            <w:shd w:val="clear" w:color="auto" w:fill="auto"/>
          </w:tcPr>
          <w:p w14:paraId="3F23CE16" w14:textId="77777777" w:rsidR="00422079" w:rsidRDefault="00422079" w:rsidP="00422079">
            <w:r>
              <w:t>Time (s)</w:t>
            </w:r>
          </w:p>
        </w:tc>
        <w:tc>
          <w:tcPr>
            <w:tcW w:w="669" w:type="dxa"/>
            <w:shd w:val="clear" w:color="auto" w:fill="auto"/>
          </w:tcPr>
          <w:p w14:paraId="5BA60605" w14:textId="77777777" w:rsidR="00422079" w:rsidRDefault="00422079" w:rsidP="00422079">
            <w:r>
              <w:t>1</w:t>
            </w:r>
          </w:p>
        </w:tc>
        <w:tc>
          <w:tcPr>
            <w:tcW w:w="669" w:type="dxa"/>
            <w:shd w:val="clear" w:color="auto" w:fill="auto"/>
          </w:tcPr>
          <w:p w14:paraId="0B41DA77" w14:textId="77777777" w:rsidR="00422079" w:rsidRDefault="00422079" w:rsidP="00422079">
            <w:r>
              <w:t>2</w:t>
            </w:r>
          </w:p>
        </w:tc>
        <w:tc>
          <w:tcPr>
            <w:tcW w:w="669" w:type="dxa"/>
            <w:shd w:val="clear" w:color="auto" w:fill="auto"/>
          </w:tcPr>
          <w:p w14:paraId="7866C93D" w14:textId="77777777" w:rsidR="00422079" w:rsidRDefault="00422079" w:rsidP="00422079">
            <w:r>
              <w:t>3</w:t>
            </w:r>
          </w:p>
        </w:tc>
        <w:tc>
          <w:tcPr>
            <w:tcW w:w="669" w:type="dxa"/>
            <w:shd w:val="clear" w:color="auto" w:fill="auto"/>
          </w:tcPr>
          <w:p w14:paraId="1A432A57" w14:textId="77777777" w:rsidR="00422079" w:rsidRDefault="00422079" w:rsidP="00422079">
            <w:r>
              <w:t>4</w:t>
            </w:r>
          </w:p>
        </w:tc>
        <w:tc>
          <w:tcPr>
            <w:tcW w:w="669" w:type="dxa"/>
            <w:shd w:val="clear" w:color="auto" w:fill="auto"/>
          </w:tcPr>
          <w:p w14:paraId="1DBC04C7" w14:textId="77777777" w:rsidR="00422079" w:rsidRDefault="00422079" w:rsidP="00422079">
            <w:r>
              <w:t>5</w:t>
            </w:r>
          </w:p>
        </w:tc>
        <w:tc>
          <w:tcPr>
            <w:tcW w:w="669" w:type="dxa"/>
            <w:shd w:val="clear" w:color="auto" w:fill="auto"/>
          </w:tcPr>
          <w:p w14:paraId="51101079" w14:textId="77777777" w:rsidR="00422079" w:rsidRDefault="00422079" w:rsidP="00422079">
            <w:r>
              <w:t>6</w:t>
            </w:r>
          </w:p>
        </w:tc>
        <w:tc>
          <w:tcPr>
            <w:tcW w:w="669" w:type="dxa"/>
            <w:shd w:val="clear" w:color="auto" w:fill="auto"/>
          </w:tcPr>
          <w:p w14:paraId="7054C50D" w14:textId="77777777" w:rsidR="00422079" w:rsidRDefault="00422079" w:rsidP="00422079">
            <w:r>
              <w:t>7</w:t>
            </w:r>
          </w:p>
        </w:tc>
        <w:tc>
          <w:tcPr>
            <w:tcW w:w="669" w:type="dxa"/>
            <w:shd w:val="clear" w:color="auto" w:fill="auto"/>
          </w:tcPr>
          <w:p w14:paraId="7F186E6B" w14:textId="77777777" w:rsidR="00422079" w:rsidRDefault="00422079" w:rsidP="00422079">
            <w:r>
              <w:t>8</w:t>
            </w:r>
          </w:p>
        </w:tc>
        <w:tc>
          <w:tcPr>
            <w:tcW w:w="669" w:type="dxa"/>
            <w:shd w:val="clear" w:color="auto" w:fill="auto"/>
          </w:tcPr>
          <w:p w14:paraId="6750F1E2" w14:textId="77777777" w:rsidR="00422079" w:rsidRDefault="00422079" w:rsidP="00422079">
            <w:r>
              <w:t>9</w:t>
            </w:r>
          </w:p>
        </w:tc>
        <w:tc>
          <w:tcPr>
            <w:tcW w:w="669" w:type="dxa"/>
            <w:shd w:val="clear" w:color="auto" w:fill="auto"/>
          </w:tcPr>
          <w:p w14:paraId="275C646A" w14:textId="77777777" w:rsidR="00422079" w:rsidRDefault="00422079" w:rsidP="00422079">
            <w:r>
              <w:t>10</w:t>
            </w:r>
          </w:p>
        </w:tc>
        <w:tc>
          <w:tcPr>
            <w:tcW w:w="669" w:type="dxa"/>
            <w:shd w:val="clear" w:color="auto" w:fill="auto"/>
          </w:tcPr>
          <w:p w14:paraId="1E84ECE8" w14:textId="77777777" w:rsidR="00422079" w:rsidRDefault="00422079" w:rsidP="00422079">
            <w:r>
              <w:t>11</w:t>
            </w:r>
          </w:p>
        </w:tc>
        <w:tc>
          <w:tcPr>
            <w:tcW w:w="669" w:type="dxa"/>
            <w:shd w:val="clear" w:color="auto" w:fill="auto"/>
          </w:tcPr>
          <w:p w14:paraId="6C81552C" w14:textId="77777777" w:rsidR="00422079" w:rsidRDefault="00422079" w:rsidP="00422079">
            <w:r>
              <w:t>12</w:t>
            </w:r>
          </w:p>
        </w:tc>
      </w:tr>
      <w:tr w:rsidR="00422079" w14:paraId="4876F1E2" w14:textId="77777777" w:rsidTr="00977372">
        <w:trPr>
          <w:trHeight w:val="1052"/>
        </w:trPr>
        <w:tc>
          <w:tcPr>
            <w:tcW w:w="1548" w:type="dxa"/>
            <w:shd w:val="clear" w:color="auto" w:fill="auto"/>
          </w:tcPr>
          <w:p w14:paraId="70E6E56D" w14:textId="77777777" w:rsidR="00422079" w:rsidRDefault="00422079" w:rsidP="00422079">
            <w:r>
              <w:t>Distance (m)</w:t>
            </w:r>
          </w:p>
        </w:tc>
        <w:tc>
          <w:tcPr>
            <w:tcW w:w="669" w:type="dxa"/>
            <w:shd w:val="clear" w:color="auto" w:fill="auto"/>
          </w:tcPr>
          <w:p w14:paraId="64FC88D2" w14:textId="77777777" w:rsidR="00422079" w:rsidRDefault="00422079" w:rsidP="00422079"/>
        </w:tc>
        <w:tc>
          <w:tcPr>
            <w:tcW w:w="669" w:type="dxa"/>
            <w:shd w:val="clear" w:color="auto" w:fill="auto"/>
          </w:tcPr>
          <w:p w14:paraId="4719D4CD" w14:textId="77777777" w:rsidR="00422079" w:rsidRDefault="00422079" w:rsidP="00422079"/>
        </w:tc>
        <w:tc>
          <w:tcPr>
            <w:tcW w:w="669" w:type="dxa"/>
            <w:shd w:val="clear" w:color="auto" w:fill="auto"/>
          </w:tcPr>
          <w:p w14:paraId="4505A79F" w14:textId="77777777" w:rsidR="00422079" w:rsidRDefault="00422079" w:rsidP="00422079"/>
        </w:tc>
        <w:tc>
          <w:tcPr>
            <w:tcW w:w="669" w:type="dxa"/>
            <w:shd w:val="clear" w:color="auto" w:fill="auto"/>
          </w:tcPr>
          <w:p w14:paraId="04FC4EDD" w14:textId="77777777" w:rsidR="00422079" w:rsidRDefault="00422079" w:rsidP="00422079"/>
        </w:tc>
        <w:tc>
          <w:tcPr>
            <w:tcW w:w="669" w:type="dxa"/>
            <w:shd w:val="clear" w:color="auto" w:fill="auto"/>
          </w:tcPr>
          <w:p w14:paraId="5E6A2E6E" w14:textId="77777777" w:rsidR="00422079" w:rsidRDefault="00422079" w:rsidP="00422079"/>
        </w:tc>
        <w:tc>
          <w:tcPr>
            <w:tcW w:w="669" w:type="dxa"/>
            <w:shd w:val="clear" w:color="auto" w:fill="auto"/>
          </w:tcPr>
          <w:p w14:paraId="2A840A01" w14:textId="77777777" w:rsidR="00422079" w:rsidRDefault="00422079" w:rsidP="00422079"/>
        </w:tc>
        <w:tc>
          <w:tcPr>
            <w:tcW w:w="669" w:type="dxa"/>
            <w:shd w:val="clear" w:color="auto" w:fill="auto"/>
          </w:tcPr>
          <w:p w14:paraId="26808C40" w14:textId="77777777" w:rsidR="00422079" w:rsidRDefault="00422079" w:rsidP="00422079"/>
        </w:tc>
        <w:tc>
          <w:tcPr>
            <w:tcW w:w="669" w:type="dxa"/>
            <w:shd w:val="clear" w:color="auto" w:fill="auto"/>
          </w:tcPr>
          <w:p w14:paraId="2C913C75" w14:textId="77777777" w:rsidR="00422079" w:rsidRDefault="00422079" w:rsidP="00422079"/>
        </w:tc>
        <w:tc>
          <w:tcPr>
            <w:tcW w:w="669" w:type="dxa"/>
            <w:shd w:val="clear" w:color="auto" w:fill="auto"/>
          </w:tcPr>
          <w:p w14:paraId="5AC919BD" w14:textId="77777777" w:rsidR="00422079" w:rsidRDefault="00422079" w:rsidP="00422079"/>
        </w:tc>
        <w:tc>
          <w:tcPr>
            <w:tcW w:w="669" w:type="dxa"/>
            <w:shd w:val="clear" w:color="auto" w:fill="auto"/>
          </w:tcPr>
          <w:p w14:paraId="6FED3B34" w14:textId="77777777" w:rsidR="00422079" w:rsidRDefault="00422079" w:rsidP="00422079"/>
        </w:tc>
        <w:tc>
          <w:tcPr>
            <w:tcW w:w="669" w:type="dxa"/>
            <w:shd w:val="clear" w:color="auto" w:fill="auto"/>
          </w:tcPr>
          <w:p w14:paraId="7B052808" w14:textId="77777777" w:rsidR="00422079" w:rsidRDefault="00422079" w:rsidP="00422079"/>
        </w:tc>
        <w:tc>
          <w:tcPr>
            <w:tcW w:w="669" w:type="dxa"/>
            <w:shd w:val="clear" w:color="auto" w:fill="auto"/>
          </w:tcPr>
          <w:p w14:paraId="0FDDBBB6" w14:textId="77777777" w:rsidR="00422079" w:rsidRDefault="00422079" w:rsidP="00422079"/>
        </w:tc>
      </w:tr>
    </w:tbl>
    <w:p w14:paraId="162A50DB" w14:textId="77777777" w:rsidR="00492583" w:rsidRDefault="00492583" w:rsidP="00492583">
      <w:pPr>
        <w:ind w:left="360"/>
      </w:pPr>
    </w:p>
    <w:p w14:paraId="706CAEA8" w14:textId="77777777" w:rsidR="00492583" w:rsidRDefault="00492583" w:rsidP="00492583">
      <w:pPr>
        <w:ind w:left="360"/>
      </w:pPr>
    </w:p>
    <w:p w14:paraId="14755FB7" w14:textId="77777777" w:rsidR="00492583" w:rsidRDefault="00492583" w:rsidP="00492583">
      <w:pPr>
        <w:ind w:left="360"/>
      </w:pPr>
    </w:p>
    <w:p w14:paraId="75E5AC8B" w14:textId="77777777" w:rsidR="00422079" w:rsidRDefault="00422079" w:rsidP="00422079">
      <w:pPr>
        <w:numPr>
          <w:ilvl w:val="0"/>
          <w:numId w:val="1"/>
        </w:numPr>
      </w:pPr>
      <w:r>
        <w:t xml:space="preserve">Graph this data </w:t>
      </w:r>
      <w:r w:rsidR="00AE2A53">
        <w:pict w14:anchorId="5ADB5E2D">
          <v:shape id="_x0000_i1026" type="#_x0000_t75" style="width:467.25pt;height:293.25pt">
            <v:imagedata r:id="rId7" o:title="嗀숳"/>
          </v:shape>
        </w:pict>
      </w:r>
    </w:p>
    <w:p w14:paraId="07195220" w14:textId="77777777" w:rsidR="00492583" w:rsidRDefault="00492583" w:rsidP="00492583">
      <w:pPr>
        <w:ind w:left="360"/>
      </w:pPr>
    </w:p>
    <w:p w14:paraId="71705264" w14:textId="77777777" w:rsidR="00492583" w:rsidRDefault="00492583" w:rsidP="00422079">
      <w:pPr>
        <w:numPr>
          <w:ilvl w:val="0"/>
          <w:numId w:val="1"/>
        </w:numPr>
      </w:pPr>
      <w:r>
        <w:t>What is the average speed of the ball in this case (</w:t>
      </w:r>
      <w:proofErr w:type="gramStart"/>
      <w:r>
        <w:t>don’t</w:t>
      </w:r>
      <w:proofErr w:type="gramEnd"/>
      <w:r>
        <w:t xml:space="preserve"> forget trip up and trip back)? </w:t>
      </w:r>
    </w:p>
    <w:p w14:paraId="7D15AC14" w14:textId="77777777" w:rsidR="00492583" w:rsidRDefault="00492583" w:rsidP="00492583"/>
    <w:p w14:paraId="43776EE1" w14:textId="77777777" w:rsidR="00492583" w:rsidRDefault="00492583" w:rsidP="00492583"/>
    <w:p w14:paraId="57E59211" w14:textId="77777777" w:rsidR="00492583" w:rsidRDefault="00492583" w:rsidP="00492583"/>
    <w:p w14:paraId="1D217856" w14:textId="77777777" w:rsidR="00492583" w:rsidRDefault="00492583" w:rsidP="00492583"/>
    <w:p w14:paraId="28122CC6" w14:textId="77777777" w:rsidR="00492583" w:rsidRDefault="00492583" w:rsidP="00422079">
      <w:pPr>
        <w:numPr>
          <w:ilvl w:val="0"/>
          <w:numId w:val="1"/>
        </w:numPr>
      </w:pPr>
      <w:r>
        <w:t>What is the average velocity of the ball in this case?</w:t>
      </w:r>
    </w:p>
    <w:p w14:paraId="5C4C5DE0" w14:textId="77777777" w:rsidR="00492583" w:rsidRDefault="00492583" w:rsidP="00492583"/>
    <w:p w14:paraId="78BA522F" w14:textId="77777777" w:rsidR="00492583" w:rsidRDefault="00492583" w:rsidP="00492583"/>
    <w:p w14:paraId="1EEFBFED" w14:textId="77777777" w:rsidR="00492583" w:rsidRDefault="00492583" w:rsidP="00492583"/>
    <w:p w14:paraId="6EA29B78" w14:textId="77777777" w:rsidR="00492583" w:rsidRDefault="00492583" w:rsidP="00492583"/>
    <w:p w14:paraId="6F334985" w14:textId="77777777" w:rsidR="00492583" w:rsidRDefault="00492583" w:rsidP="00492583"/>
    <w:p w14:paraId="1D986822" w14:textId="77777777" w:rsidR="00492583" w:rsidRDefault="00492583" w:rsidP="00422079">
      <w:pPr>
        <w:numPr>
          <w:ilvl w:val="0"/>
          <w:numId w:val="1"/>
        </w:numPr>
      </w:pPr>
      <w:r>
        <w:t>Explain the difference between distance and displacement and relate it to the previous two questions.</w:t>
      </w:r>
    </w:p>
    <w:p w14:paraId="7ADF9AB8" w14:textId="77777777" w:rsidR="00422079" w:rsidRDefault="00422079" w:rsidP="00422079">
      <w:pPr>
        <w:ind w:left="360"/>
      </w:pPr>
    </w:p>
    <w:p w14:paraId="6F3F71C9" w14:textId="77777777" w:rsidR="00492583" w:rsidRDefault="00492583" w:rsidP="00422079">
      <w:pPr>
        <w:ind w:left="360"/>
      </w:pPr>
    </w:p>
    <w:p w14:paraId="6FFD306A" w14:textId="77777777" w:rsidR="00492583" w:rsidRDefault="00492583" w:rsidP="00422079">
      <w:pPr>
        <w:ind w:left="360"/>
      </w:pPr>
    </w:p>
    <w:p w14:paraId="5F375136" w14:textId="77777777" w:rsidR="00CB3E67" w:rsidRDefault="00CB3E67" w:rsidP="00422079">
      <w:pPr>
        <w:ind w:left="360"/>
      </w:pPr>
    </w:p>
    <w:p w14:paraId="68336473" w14:textId="77777777" w:rsidR="00CB3E67" w:rsidRDefault="00CB3E67" w:rsidP="00422079">
      <w:pPr>
        <w:ind w:left="360"/>
      </w:pPr>
    </w:p>
    <w:p w14:paraId="16A175D5" w14:textId="77777777" w:rsidR="00492583" w:rsidRPr="00492583" w:rsidRDefault="00492583" w:rsidP="00422079">
      <w:pPr>
        <w:ind w:left="360"/>
        <w:rPr>
          <w:b/>
        </w:rPr>
      </w:pPr>
      <w:r w:rsidRPr="00492583">
        <w:rPr>
          <w:b/>
        </w:rPr>
        <w:t>Answers: 1) $60     2) 60 m    3) 60</w:t>
      </w:r>
      <w:r w:rsidR="00CB3E67" w:rsidRPr="00492583">
        <w:rPr>
          <w:b/>
        </w:rPr>
        <w:t xml:space="preserve"> m/s    4) </w:t>
      </w:r>
      <w:r w:rsidRPr="00492583">
        <w:rPr>
          <w:b/>
        </w:rPr>
        <w:t>75 m/s</w:t>
      </w:r>
      <w:r w:rsidR="00CB3E67" w:rsidRPr="00492583">
        <w:rPr>
          <w:b/>
        </w:rPr>
        <w:t xml:space="preserve">    5) </w:t>
      </w:r>
      <w:r w:rsidRPr="00492583">
        <w:rPr>
          <w:b/>
        </w:rPr>
        <w:t>6 hours</w:t>
      </w:r>
      <w:r w:rsidR="00CB3E67" w:rsidRPr="00492583">
        <w:rPr>
          <w:b/>
        </w:rPr>
        <w:t xml:space="preserve">    </w:t>
      </w:r>
      <w:r w:rsidRPr="00492583">
        <w:rPr>
          <w:b/>
        </w:rPr>
        <w:t xml:space="preserve">6) 6 seconds </w:t>
      </w:r>
    </w:p>
    <w:p w14:paraId="4B322EFD" w14:textId="1763EDCF" w:rsidR="00CB3E67" w:rsidRDefault="00492583" w:rsidP="00422079">
      <w:pPr>
        <w:ind w:left="360"/>
        <w:rPr>
          <w:b/>
        </w:rPr>
      </w:pPr>
      <w:r w:rsidRPr="00492583">
        <w:rPr>
          <w:b/>
        </w:rPr>
        <w:t>7</w:t>
      </w:r>
      <w:r w:rsidR="00CB3E67" w:rsidRPr="00492583">
        <w:rPr>
          <w:b/>
        </w:rPr>
        <w:t>) 40 m/s, -60 m/s</w:t>
      </w:r>
      <w:r w:rsidRPr="00492583">
        <w:rPr>
          <w:b/>
        </w:rPr>
        <w:t xml:space="preserve">         8</w:t>
      </w:r>
      <w:r w:rsidR="00CB3E67" w:rsidRPr="00492583">
        <w:rPr>
          <w:b/>
        </w:rPr>
        <w:t xml:space="preserve">) 180m </w:t>
      </w:r>
      <w:r w:rsidRPr="00492583">
        <w:rPr>
          <w:b/>
        </w:rPr>
        <w:t xml:space="preserve">    11) 30m/s     12) 0 m/s</w:t>
      </w:r>
    </w:p>
    <w:p w14:paraId="59AC5E83" w14:textId="77777777" w:rsidR="00B544C4" w:rsidRDefault="00B544C4" w:rsidP="00B544C4">
      <w:r>
        <w:lastRenderedPageBreak/>
        <w:t>Day 23 AP Physics Problems</w:t>
      </w:r>
      <w:r>
        <w:tab/>
      </w:r>
      <w:r>
        <w:tab/>
      </w:r>
      <w:r>
        <w:tab/>
      </w:r>
      <w:r>
        <w:tab/>
      </w:r>
      <w:r>
        <w:tab/>
        <w:t>Name ______________________________</w:t>
      </w:r>
    </w:p>
    <w:p w14:paraId="44B2BE47" w14:textId="77777777" w:rsidR="00B544C4" w:rsidRDefault="00B544C4" w:rsidP="00B544C4">
      <w:r>
        <w:t>Normal Force</w:t>
      </w:r>
    </w:p>
    <w:p w14:paraId="183A78D8" w14:textId="77777777" w:rsidR="00B544C4" w:rsidRDefault="00B544C4" w:rsidP="00B544C4"/>
    <w:p w14:paraId="163AC226" w14:textId="77777777" w:rsidR="00B544C4" w:rsidRDefault="00B544C4" w:rsidP="00B544C4">
      <w:r>
        <w:t>1) A 6.00 kg box is resting on a table.  You push down on the box with a force of 8.00N.  What is the magnitude of the normal force of the table on the box?</w:t>
      </w:r>
    </w:p>
    <w:p w14:paraId="6736F0D0" w14:textId="77777777" w:rsidR="00B544C4" w:rsidRDefault="00B544C4" w:rsidP="00B544C4"/>
    <w:p w14:paraId="41C14091" w14:textId="77777777" w:rsidR="00B544C4" w:rsidRDefault="00B544C4" w:rsidP="00B544C4"/>
    <w:p w14:paraId="2DD6CED2" w14:textId="77777777" w:rsidR="00B544C4" w:rsidRDefault="00B544C4" w:rsidP="00B544C4"/>
    <w:p w14:paraId="24C92775" w14:textId="77777777" w:rsidR="00B544C4" w:rsidRDefault="00B544C4" w:rsidP="00B544C4"/>
    <w:p w14:paraId="53FB6CD3" w14:textId="77777777" w:rsidR="00B544C4" w:rsidRDefault="00B544C4" w:rsidP="00B544C4"/>
    <w:p w14:paraId="6F8AB2C4" w14:textId="77777777" w:rsidR="00B544C4" w:rsidRDefault="00B544C4" w:rsidP="00B544C4"/>
    <w:p w14:paraId="36F8FA6C" w14:textId="77777777" w:rsidR="00B544C4" w:rsidRDefault="00B544C4" w:rsidP="00B544C4">
      <w:r>
        <w:t>b) What would be the normal force on the box if you pulled up on the box with a force of 8.00N?</w:t>
      </w:r>
    </w:p>
    <w:p w14:paraId="08ABC666" w14:textId="77777777" w:rsidR="00B544C4" w:rsidRDefault="00B544C4" w:rsidP="00B544C4"/>
    <w:p w14:paraId="40E6DD45" w14:textId="77777777" w:rsidR="00B544C4" w:rsidRDefault="00B544C4" w:rsidP="00B544C4"/>
    <w:p w14:paraId="73C36BF7" w14:textId="77777777" w:rsidR="00B544C4" w:rsidRDefault="00B544C4" w:rsidP="00B544C4"/>
    <w:p w14:paraId="2B11E302" w14:textId="77777777" w:rsidR="00B544C4" w:rsidRDefault="00B544C4" w:rsidP="00B544C4"/>
    <w:p w14:paraId="683E9C5D" w14:textId="77777777" w:rsidR="00B544C4" w:rsidRDefault="00B544C4" w:rsidP="00B544C4"/>
    <w:p w14:paraId="4501976B" w14:textId="77777777" w:rsidR="00B544C4" w:rsidRDefault="00B544C4" w:rsidP="00B544C4"/>
    <w:p w14:paraId="691AB278" w14:textId="77777777" w:rsidR="00B544C4" w:rsidRDefault="00B544C4" w:rsidP="00B544C4">
      <w:r>
        <w:t>c) What would be the normal force on the box if you pulled up on the box with a force of 25.0N at an angle of 40º from vertical?</w:t>
      </w:r>
    </w:p>
    <w:p w14:paraId="403D9430" w14:textId="77777777" w:rsidR="00B544C4" w:rsidRDefault="00B544C4" w:rsidP="00B544C4"/>
    <w:p w14:paraId="156AD32D" w14:textId="77777777" w:rsidR="00B544C4" w:rsidRDefault="00B544C4" w:rsidP="00B544C4"/>
    <w:p w14:paraId="3E3421BE" w14:textId="77777777" w:rsidR="00B544C4" w:rsidRDefault="00B544C4" w:rsidP="00B544C4"/>
    <w:p w14:paraId="70FF38EF" w14:textId="77777777" w:rsidR="00B544C4" w:rsidRDefault="00B544C4" w:rsidP="00B544C4"/>
    <w:p w14:paraId="0A380A89" w14:textId="77777777" w:rsidR="00B544C4" w:rsidRDefault="00B544C4" w:rsidP="00B544C4"/>
    <w:p w14:paraId="22F8D7DA" w14:textId="77777777" w:rsidR="00B544C4" w:rsidRDefault="00B544C4" w:rsidP="00B544C4"/>
    <w:p w14:paraId="3F7D94DF" w14:textId="77777777" w:rsidR="00B544C4" w:rsidRDefault="00B544C4" w:rsidP="00B544C4"/>
    <w:p w14:paraId="4FC4FE36" w14:textId="77777777" w:rsidR="00B544C4" w:rsidRDefault="00B544C4" w:rsidP="00B544C4"/>
    <w:p w14:paraId="5359373B" w14:textId="77777777" w:rsidR="00B544C4" w:rsidRDefault="00B544C4" w:rsidP="00B544C4"/>
    <w:p w14:paraId="20A8B591" w14:textId="77777777" w:rsidR="00B544C4" w:rsidRDefault="00B544C4" w:rsidP="00B544C4"/>
    <w:p w14:paraId="034A3B12" w14:textId="77777777" w:rsidR="00B544C4" w:rsidRDefault="00B544C4" w:rsidP="00B544C4"/>
    <w:p w14:paraId="51C8C847" w14:textId="77777777" w:rsidR="00B544C4" w:rsidRDefault="00B544C4" w:rsidP="00B544C4"/>
    <w:p w14:paraId="1EB8221D" w14:textId="77777777" w:rsidR="00B544C4" w:rsidRDefault="00B544C4" w:rsidP="00B544C4">
      <w:r>
        <w:t xml:space="preserve">2) A 22.0 kg child slides down a slide that makes a 37º angle with the horizontal. </w:t>
      </w:r>
    </w:p>
    <w:p w14:paraId="1901869B" w14:textId="77777777" w:rsidR="00B544C4" w:rsidRDefault="00B544C4" w:rsidP="00B544C4">
      <w:r>
        <w:t>a) What is the magnitude of the normal force that the slide exerts on the child?</w:t>
      </w:r>
    </w:p>
    <w:p w14:paraId="6A95BA81" w14:textId="77777777" w:rsidR="00B544C4" w:rsidRDefault="00B544C4" w:rsidP="00B544C4"/>
    <w:p w14:paraId="0D20CAAC" w14:textId="77777777" w:rsidR="00B544C4" w:rsidRDefault="00B544C4" w:rsidP="00B544C4"/>
    <w:p w14:paraId="3E0BD9DD" w14:textId="77777777" w:rsidR="00B544C4" w:rsidRDefault="00B544C4" w:rsidP="00B544C4"/>
    <w:p w14:paraId="67B1C1A8" w14:textId="77777777" w:rsidR="00B544C4" w:rsidRDefault="00B544C4" w:rsidP="00B544C4"/>
    <w:p w14:paraId="295F4A16" w14:textId="77777777" w:rsidR="00B544C4" w:rsidRDefault="00B544C4" w:rsidP="00B544C4"/>
    <w:p w14:paraId="47A9F1BA" w14:textId="77777777" w:rsidR="00B544C4" w:rsidRDefault="00B544C4" w:rsidP="00B544C4"/>
    <w:p w14:paraId="5DAB4E33" w14:textId="77777777" w:rsidR="00B544C4" w:rsidRDefault="00B544C4" w:rsidP="00B544C4"/>
    <w:p w14:paraId="0FE3EE5F" w14:textId="77777777" w:rsidR="00B544C4" w:rsidRDefault="00B544C4" w:rsidP="00B544C4"/>
    <w:p w14:paraId="363C5EF2" w14:textId="77777777" w:rsidR="00B544C4" w:rsidRDefault="00B544C4" w:rsidP="00B544C4"/>
    <w:p w14:paraId="451338BD" w14:textId="77777777" w:rsidR="00B544C4" w:rsidRDefault="00B544C4" w:rsidP="00B544C4"/>
    <w:p w14:paraId="0D7487CD" w14:textId="77777777" w:rsidR="00B544C4" w:rsidRDefault="00B544C4" w:rsidP="00B544C4"/>
    <w:p w14:paraId="4A8A6E7B" w14:textId="77777777" w:rsidR="00B544C4" w:rsidRDefault="00B544C4" w:rsidP="00B544C4"/>
    <w:p w14:paraId="3BBD4890" w14:textId="77777777" w:rsidR="00B544C4" w:rsidRDefault="00B544C4" w:rsidP="00B544C4">
      <w:r>
        <w:t>b) At what angle from the horizontal is this force directed?</w:t>
      </w:r>
    </w:p>
    <w:p w14:paraId="67959B05" w14:textId="77777777" w:rsidR="00B544C4" w:rsidRDefault="00B544C4" w:rsidP="00B544C4"/>
    <w:p w14:paraId="7168FF6E" w14:textId="77777777" w:rsidR="00B544C4" w:rsidRDefault="00B544C4" w:rsidP="00B544C4"/>
    <w:p w14:paraId="641C1F63" w14:textId="77777777" w:rsidR="00B544C4" w:rsidRDefault="00B544C4" w:rsidP="00B544C4"/>
    <w:p w14:paraId="25ECFFB2" w14:textId="77777777" w:rsidR="00B544C4" w:rsidRDefault="00B544C4" w:rsidP="00B544C4"/>
    <w:p w14:paraId="177F35B5" w14:textId="77777777" w:rsidR="008456E0" w:rsidRDefault="008456E0" w:rsidP="008456E0">
      <w:r w:rsidRPr="00AF15CE">
        <w:rPr>
          <w:b/>
          <w:bCs/>
        </w:rPr>
        <w:lastRenderedPageBreak/>
        <w:t xml:space="preserve">Day </w:t>
      </w:r>
      <w:proofErr w:type="gramStart"/>
      <w:r w:rsidRPr="00AF15CE">
        <w:rPr>
          <w:b/>
          <w:bCs/>
        </w:rPr>
        <w:t>2</w:t>
      </w:r>
      <w:r>
        <w:rPr>
          <w:b/>
          <w:bCs/>
        </w:rPr>
        <w:t>4</w:t>
      </w:r>
      <w:r>
        <w:t xml:space="preserve">  AP</w:t>
      </w:r>
      <w:proofErr w:type="gramEnd"/>
      <w:r>
        <w:t xml:space="preserve"> Physics Problems</w:t>
      </w:r>
      <w:r>
        <w:tab/>
      </w:r>
      <w:r>
        <w:tab/>
      </w:r>
      <w:r>
        <w:tab/>
      </w:r>
      <w:r>
        <w:tab/>
      </w:r>
      <w:r>
        <w:tab/>
        <w:t>Name ______________________________</w:t>
      </w:r>
    </w:p>
    <w:p w14:paraId="063C2DEF" w14:textId="77777777" w:rsidR="008456E0" w:rsidRDefault="008456E0" w:rsidP="008456E0">
      <w:r>
        <w:t>Normal Force</w:t>
      </w:r>
    </w:p>
    <w:p w14:paraId="4DBAE0BF" w14:textId="77777777" w:rsidR="008456E0" w:rsidRDefault="008456E0" w:rsidP="008456E0"/>
    <w:p w14:paraId="154CDEB3" w14:textId="77777777" w:rsidR="008456E0" w:rsidRDefault="008456E0" w:rsidP="008456E0">
      <w:r>
        <w:t>1) A 6.00 kg box is resting on a table.  You push down on the box with a force of 8.00N.  What is the magnitude of the normal force of the table on the box?</w:t>
      </w:r>
    </w:p>
    <w:p w14:paraId="41082E4D" w14:textId="77777777" w:rsidR="008456E0" w:rsidRDefault="008456E0" w:rsidP="008456E0"/>
    <w:p w14:paraId="71E51F6E" w14:textId="77777777" w:rsidR="008456E0" w:rsidRDefault="008456E0" w:rsidP="008456E0"/>
    <w:p w14:paraId="7DF3A888" w14:textId="77777777" w:rsidR="008456E0" w:rsidRDefault="008456E0" w:rsidP="008456E0"/>
    <w:p w14:paraId="07956711" w14:textId="77777777" w:rsidR="008456E0" w:rsidRDefault="008456E0" w:rsidP="008456E0"/>
    <w:p w14:paraId="099F9BD2" w14:textId="77777777" w:rsidR="008456E0" w:rsidRDefault="008456E0" w:rsidP="008456E0"/>
    <w:p w14:paraId="4B2973F2" w14:textId="77777777" w:rsidR="008456E0" w:rsidRDefault="008456E0" w:rsidP="008456E0"/>
    <w:p w14:paraId="1051EEA6" w14:textId="77777777" w:rsidR="008456E0" w:rsidRDefault="008456E0" w:rsidP="008456E0">
      <w:r>
        <w:t>b) What would be the normal force on the box if you pulled up on the box with a force of 8.00N?</w:t>
      </w:r>
    </w:p>
    <w:p w14:paraId="323D00B7" w14:textId="77777777" w:rsidR="008456E0" w:rsidRDefault="008456E0" w:rsidP="008456E0"/>
    <w:p w14:paraId="69513EF9" w14:textId="77777777" w:rsidR="008456E0" w:rsidRDefault="008456E0" w:rsidP="008456E0"/>
    <w:p w14:paraId="6CE9D622" w14:textId="77777777" w:rsidR="008456E0" w:rsidRDefault="008456E0" w:rsidP="008456E0"/>
    <w:p w14:paraId="61C8C3F8" w14:textId="77777777" w:rsidR="008456E0" w:rsidRDefault="008456E0" w:rsidP="008456E0"/>
    <w:p w14:paraId="6E12F767" w14:textId="77777777" w:rsidR="008456E0" w:rsidRDefault="008456E0" w:rsidP="008456E0"/>
    <w:p w14:paraId="68AA235A" w14:textId="77777777" w:rsidR="008456E0" w:rsidRDefault="008456E0" w:rsidP="008456E0"/>
    <w:p w14:paraId="621B1420" w14:textId="77777777" w:rsidR="008456E0" w:rsidRDefault="008456E0" w:rsidP="008456E0">
      <w:r>
        <w:t>c) What would be the normal force on the box if you pulled up on the box with a force of 25.0N at an angle of 40º from vertical?</w:t>
      </w:r>
    </w:p>
    <w:p w14:paraId="43E00710" w14:textId="77777777" w:rsidR="008456E0" w:rsidRDefault="008456E0" w:rsidP="008456E0"/>
    <w:p w14:paraId="047BB8D3" w14:textId="77777777" w:rsidR="008456E0" w:rsidRDefault="008456E0" w:rsidP="008456E0"/>
    <w:p w14:paraId="196E191F" w14:textId="77777777" w:rsidR="008456E0" w:rsidRDefault="008456E0" w:rsidP="008456E0"/>
    <w:p w14:paraId="2FC68305" w14:textId="77777777" w:rsidR="008456E0" w:rsidRDefault="008456E0" w:rsidP="008456E0"/>
    <w:p w14:paraId="6D9D189A" w14:textId="77777777" w:rsidR="008456E0" w:rsidRDefault="008456E0" w:rsidP="008456E0"/>
    <w:p w14:paraId="3EC5B838" w14:textId="77777777" w:rsidR="008456E0" w:rsidRDefault="008456E0" w:rsidP="008456E0"/>
    <w:p w14:paraId="423901F4" w14:textId="77777777" w:rsidR="008456E0" w:rsidRDefault="008456E0" w:rsidP="008456E0"/>
    <w:p w14:paraId="200CBDAB" w14:textId="77777777" w:rsidR="008456E0" w:rsidRDefault="008456E0" w:rsidP="008456E0"/>
    <w:p w14:paraId="23D4FC4D" w14:textId="77777777" w:rsidR="008456E0" w:rsidRDefault="008456E0" w:rsidP="008456E0"/>
    <w:p w14:paraId="3CDFCBC6" w14:textId="77777777" w:rsidR="008456E0" w:rsidRDefault="008456E0" w:rsidP="008456E0"/>
    <w:p w14:paraId="70992E70" w14:textId="77777777" w:rsidR="008456E0" w:rsidRDefault="008456E0" w:rsidP="008456E0"/>
    <w:p w14:paraId="3F9771C7" w14:textId="77777777" w:rsidR="008456E0" w:rsidRDefault="008456E0" w:rsidP="008456E0"/>
    <w:p w14:paraId="2FF4B922" w14:textId="77777777" w:rsidR="008456E0" w:rsidRDefault="008456E0" w:rsidP="008456E0">
      <w:r>
        <w:t xml:space="preserve">2) A 22.0 kg child slides down a slide that makes a 37º angle with the horizontal. </w:t>
      </w:r>
    </w:p>
    <w:p w14:paraId="5A6F1F06" w14:textId="77777777" w:rsidR="008456E0" w:rsidRDefault="008456E0" w:rsidP="008456E0">
      <w:r>
        <w:t>a) What is the magnitude of the normal force that the slide exerts on the child?</w:t>
      </w:r>
    </w:p>
    <w:p w14:paraId="74060291" w14:textId="77777777" w:rsidR="008456E0" w:rsidRDefault="008456E0" w:rsidP="008456E0"/>
    <w:p w14:paraId="259D6944" w14:textId="77777777" w:rsidR="008456E0" w:rsidRDefault="008456E0" w:rsidP="008456E0"/>
    <w:p w14:paraId="22DC2175" w14:textId="77777777" w:rsidR="008456E0" w:rsidRDefault="008456E0" w:rsidP="008456E0"/>
    <w:p w14:paraId="71FC517A" w14:textId="77777777" w:rsidR="008456E0" w:rsidRDefault="008456E0" w:rsidP="008456E0"/>
    <w:p w14:paraId="77CEBC90" w14:textId="77777777" w:rsidR="008456E0" w:rsidRDefault="008456E0" w:rsidP="008456E0"/>
    <w:p w14:paraId="5124DB45" w14:textId="77777777" w:rsidR="008456E0" w:rsidRDefault="008456E0" w:rsidP="008456E0"/>
    <w:p w14:paraId="0DFCC2C2" w14:textId="77777777" w:rsidR="008456E0" w:rsidRDefault="008456E0" w:rsidP="008456E0"/>
    <w:p w14:paraId="34C8340A" w14:textId="77777777" w:rsidR="008456E0" w:rsidRDefault="008456E0" w:rsidP="008456E0"/>
    <w:p w14:paraId="7F8139DF" w14:textId="77777777" w:rsidR="008456E0" w:rsidRDefault="008456E0" w:rsidP="008456E0"/>
    <w:p w14:paraId="1B9622D7" w14:textId="77777777" w:rsidR="008456E0" w:rsidRDefault="008456E0" w:rsidP="008456E0"/>
    <w:p w14:paraId="69C34B46" w14:textId="77777777" w:rsidR="008456E0" w:rsidRDefault="008456E0" w:rsidP="008456E0"/>
    <w:p w14:paraId="042BACFA" w14:textId="77777777" w:rsidR="008456E0" w:rsidRDefault="008456E0" w:rsidP="008456E0"/>
    <w:p w14:paraId="1A979F8E" w14:textId="77777777" w:rsidR="008456E0" w:rsidRDefault="008456E0" w:rsidP="008456E0">
      <w:r>
        <w:t>b) At what angle from the horizontal is this force directed?</w:t>
      </w:r>
    </w:p>
    <w:p w14:paraId="45D0CEEC" w14:textId="77777777" w:rsidR="008456E0" w:rsidRDefault="008456E0" w:rsidP="008456E0"/>
    <w:p w14:paraId="769F0062" w14:textId="77777777" w:rsidR="008456E0" w:rsidRDefault="008456E0" w:rsidP="008456E0"/>
    <w:p w14:paraId="4CDEA8D6" w14:textId="77777777" w:rsidR="008456E0" w:rsidRDefault="008456E0" w:rsidP="008456E0"/>
    <w:p w14:paraId="14FFEFB0" w14:textId="77777777" w:rsidR="008456E0" w:rsidRDefault="008456E0" w:rsidP="008456E0"/>
    <w:p w14:paraId="1D3E4BEA" w14:textId="50E475B1" w:rsidR="00623D2A" w:rsidRDefault="00623D2A" w:rsidP="00623D2A">
      <w:pPr>
        <w:tabs>
          <w:tab w:val="right" w:pos="9360"/>
        </w:tabs>
      </w:pPr>
      <w:r>
        <w:lastRenderedPageBreak/>
        <w:t>Day 25</w:t>
      </w:r>
      <w:r>
        <w:tab/>
      </w:r>
      <w:r>
        <w:t>Name_________________________</w:t>
      </w:r>
    </w:p>
    <w:p w14:paraId="79F31B3C" w14:textId="77777777" w:rsidR="00623D2A" w:rsidRDefault="00623D2A" w:rsidP="00623D2A">
      <w:pPr>
        <w:jc w:val="right"/>
      </w:pPr>
      <w:r>
        <w:t>Period_________________________</w:t>
      </w:r>
    </w:p>
    <w:p w14:paraId="7E68B4B8" w14:textId="77777777" w:rsidR="00623D2A" w:rsidRDefault="00623D2A" w:rsidP="00623D2A">
      <w:pPr>
        <w:jc w:val="right"/>
      </w:pPr>
    </w:p>
    <w:p w14:paraId="11E9F4A7" w14:textId="77777777" w:rsidR="00623D2A" w:rsidRDefault="00623D2A" w:rsidP="00623D2A">
      <w:pPr>
        <w:jc w:val="center"/>
        <w:rPr>
          <w:b/>
        </w:rPr>
      </w:pPr>
      <w:r>
        <w:rPr>
          <w:b/>
        </w:rPr>
        <w:t>HARMONIC MOTION</w:t>
      </w:r>
    </w:p>
    <w:p w14:paraId="575B5D3E" w14:textId="77777777" w:rsidR="00623D2A" w:rsidRDefault="00623D2A" w:rsidP="00623D2A">
      <w:pPr>
        <w:jc w:val="center"/>
        <w:rPr>
          <w:b/>
        </w:rPr>
      </w:pPr>
      <w:r>
        <w:rPr>
          <w:b/>
        </w:rPr>
        <w:t>WORKSHEET</w:t>
      </w:r>
    </w:p>
    <w:p w14:paraId="671504AA" w14:textId="77777777" w:rsidR="00623D2A" w:rsidRDefault="00623D2A" w:rsidP="00623D2A">
      <w:pPr>
        <w:jc w:val="center"/>
        <w:rPr>
          <w:b/>
        </w:rPr>
      </w:pPr>
    </w:p>
    <w:p w14:paraId="2C60D23D" w14:textId="77777777" w:rsidR="00623D2A" w:rsidRDefault="00623D2A" w:rsidP="00623D2A">
      <w:r>
        <w:rPr>
          <w:b/>
        </w:rPr>
        <w:t xml:space="preserve">1. </w:t>
      </w:r>
      <w:r>
        <w:t>A simple harmonic motion has a frequency equal to 4 cycles per second and amplitude of 3. Write a formula for such a sinusoidal function.</w:t>
      </w:r>
    </w:p>
    <w:p w14:paraId="196E37E4" w14:textId="77777777" w:rsidR="00623D2A" w:rsidRDefault="00623D2A" w:rsidP="00623D2A">
      <w:pPr>
        <w:rPr>
          <w:b/>
        </w:rPr>
      </w:pPr>
    </w:p>
    <w:p w14:paraId="3462F57A" w14:textId="77777777" w:rsidR="00623D2A" w:rsidRDefault="00623D2A" w:rsidP="00623D2A">
      <w:pPr>
        <w:rPr>
          <w:b/>
        </w:rPr>
      </w:pPr>
    </w:p>
    <w:p w14:paraId="53702661" w14:textId="77777777" w:rsidR="00623D2A" w:rsidRDefault="00623D2A" w:rsidP="00623D2A">
      <w:pPr>
        <w:rPr>
          <w:bCs/>
        </w:rPr>
      </w:pPr>
      <w:r>
        <w:rPr>
          <w:b/>
        </w:rPr>
        <w:tab/>
      </w:r>
      <w:r>
        <w:rPr>
          <w:b/>
        </w:rPr>
        <w:tab/>
      </w:r>
      <w:r>
        <w:rPr>
          <w:b/>
        </w:rPr>
        <w:tab/>
      </w:r>
      <w:r>
        <w:rPr>
          <w:b/>
        </w:rPr>
        <w:tab/>
      </w:r>
      <w:r>
        <w:rPr>
          <w:b/>
        </w:rPr>
        <w:tab/>
      </w:r>
      <w:r>
        <w:rPr>
          <w:b/>
        </w:rPr>
        <w:tab/>
      </w:r>
      <w:r>
        <w:rPr>
          <w:b/>
        </w:rPr>
        <w:tab/>
      </w:r>
      <w:r>
        <w:rPr>
          <w:b/>
        </w:rPr>
        <w:tab/>
      </w:r>
      <w:r>
        <w:rPr>
          <w:bCs/>
        </w:rPr>
        <w:t>1___________________________</w:t>
      </w:r>
    </w:p>
    <w:p w14:paraId="107D4802" w14:textId="77777777" w:rsidR="00623D2A" w:rsidRDefault="00623D2A" w:rsidP="00623D2A">
      <w:pPr>
        <w:rPr>
          <w:b/>
        </w:rPr>
      </w:pPr>
    </w:p>
    <w:p w14:paraId="3140365D" w14:textId="77777777" w:rsidR="00623D2A" w:rsidRDefault="00623D2A" w:rsidP="00623D2A">
      <w:pPr>
        <w:rPr>
          <w:bCs/>
        </w:rPr>
      </w:pPr>
      <w:r>
        <w:rPr>
          <w:b/>
        </w:rPr>
        <w:t xml:space="preserve">2. </w:t>
      </w:r>
      <w:r>
        <w:rPr>
          <w:bCs/>
        </w:rPr>
        <w:t xml:space="preserve">Determine the period, frequency, and amplitude of a harmonic motion given by </w:t>
      </w:r>
      <w:r>
        <w:rPr>
          <w:bCs/>
          <w:position w:val="-10"/>
        </w:rPr>
        <w:object w:dxaOrig="1620" w:dyaOrig="320" w14:anchorId="5390DC69">
          <v:shape id="_x0000_i1027" type="#_x0000_t75" style="width:81pt;height:15.75pt" o:ole="">
            <v:imagedata r:id="rId8" o:title=""/>
          </v:shape>
          <o:OLEObject Type="Embed" ProgID="Equation.3" ShapeID="_x0000_i1027" DrawAspect="Content" ObjectID="_1649326996" r:id="rId9"/>
        </w:object>
      </w:r>
      <w:r>
        <w:rPr>
          <w:bCs/>
        </w:rPr>
        <w:t>.</w:t>
      </w:r>
    </w:p>
    <w:p w14:paraId="07726C20" w14:textId="77777777" w:rsidR="00623D2A" w:rsidRDefault="00623D2A" w:rsidP="00623D2A"/>
    <w:p w14:paraId="4BAAAF09" w14:textId="77777777" w:rsidR="00623D2A" w:rsidRDefault="00623D2A" w:rsidP="00623D2A"/>
    <w:p w14:paraId="6E09DAF0" w14:textId="77777777" w:rsidR="00623D2A" w:rsidRDefault="00623D2A" w:rsidP="00623D2A"/>
    <w:p w14:paraId="0B210DE5" w14:textId="77777777" w:rsidR="00623D2A" w:rsidRDefault="00623D2A" w:rsidP="00623D2A">
      <w:pPr>
        <w:rPr>
          <w:b/>
          <w:bCs/>
        </w:rPr>
      </w:pPr>
      <w:r>
        <w:tab/>
      </w:r>
      <w:r>
        <w:tab/>
      </w:r>
      <w:r>
        <w:tab/>
      </w:r>
      <w:r>
        <w:tab/>
      </w:r>
      <w:r>
        <w:tab/>
      </w:r>
      <w:r>
        <w:tab/>
      </w:r>
      <w:r>
        <w:rPr>
          <w:b/>
          <w:bCs/>
        </w:rPr>
        <w:t xml:space="preserve">2per___________ </w:t>
      </w:r>
      <w:proofErr w:type="spellStart"/>
      <w:r>
        <w:rPr>
          <w:b/>
          <w:bCs/>
        </w:rPr>
        <w:t>freq</w:t>
      </w:r>
      <w:proofErr w:type="spellEnd"/>
      <w:r>
        <w:rPr>
          <w:b/>
          <w:bCs/>
        </w:rPr>
        <w:t>__________ amp_________</w:t>
      </w:r>
    </w:p>
    <w:p w14:paraId="0E1EC277" w14:textId="77777777" w:rsidR="00623D2A" w:rsidRDefault="00623D2A" w:rsidP="00623D2A">
      <w:r>
        <w:rPr>
          <w:b/>
        </w:rPr>
        <w:t xml:space="preserve">3. </w:t>
      </w:r>
      <w:r>
        <w:t>A weight suspended from a spring is set into oscillating motion by compressing it to a point 5 cm above its rest position and releasing it. It takes 2.5 s for the weight to complete one cycle. Determine an equation and graph to describe the position of the weight at time t seconds.</w:t>
      </w:r>
    </w:p>
    <w:p w14:paraId="4D171284" w14:textId="77777777" w:rsidR="00623D2A" w:rsidRDefault="00623D2A" w:rsidP="00623D2A">
      <w:r>
        <w:rPr>
          <w:noProof/>
        </w:rPr>
        <w:pict w14:anchorId="013E662C">
          <v:line id="_x0000_s1028" style="position:absolute;z-index:1" from="13.05pt,1.2pt" to="13.05pt,91.2pt">
            <v:stroke startarrow="open" endarrow="open"/>
          </v:line>
        </w:pict>
      </w:r>
    </w:p>
    <w:p w14:paraId="092E3024" w14:textId="77777777" w:rsidR="00623D2A" w:rsidRDefault="00623D2A" w:rsidP="00623D2A"/>
    <w:p w14:paraId="4BF994EB" w14:textId="77777777" w:rsidR="00623D2A" w:rsidRDefault="00623D2A" w:rsidP="00623D2A"/>
    <w:p w14:paraId="40D2CBEB" w14:textId="77777777" w:rsidR="00623D2A" w:rsidRDefault="00623D2A" w:rsidP="00623D2A">
      <w:r>
        <w:t xml:space="preserve">    _________________________</w:t>
      </w:r>
    </w:p>
    <w:p w14:paraId="71E5DA53" w14:textId="77777777" w:rsidR="00623D2A" w:rsidRDefault="00623D2A" w:rsidP="00623D2A"/>
    <w:p w14:paraId="19F587D5" w14:textId="77777777" w:rsidR="00623D2A" w:rsidRDefault="00623D2A" w:rsidP="00623D2A"/>
    <w:p w14:paraId="7B68BC95" w14:textId="77777777" w:rsidR="00623D2A" w:rsidRDefault="00623D2A" w:rsidP="00623D2A"/>
    <w:p w14:paraId="7C17A7E5" w14:textId="77777777" w:rsidR="00623D2A" w:rsidRDefault="00623D2A" w:rsidP="00623D2A"/>
    <w:p w14:paraId="3291017D" w14:textId="77777777" w:rsidR="00623D2A" w:rsidRDefault="00623D2A" w:rsidP="00623D2A"/>
    <w:p w14:paraId="7FF2F7A4" w14:textId="77777777" w:rsidR="00623D2A" w:rsidRDefault="00623D2A" w:rsidP="00623D2A">
      <w:pPr>
        <w:rPr>
          <w:b/>
          <w:bCs/>
        </w:rPr>
      </w:pPr>
      <w:r>
        <w:tab/>
      </w:r>
      <w:r>
        <w:tab/>
      </w:r>
      <w:r>
        <w:tab/>
      </w:r>
      <w:r>
        <w:tab/>
      </w:r>
      <w:r>
        <w:tab/>
      </w:r>
      <w:r>
        <w:tab/>
      </w:r>
      <w:r>
        <w:tab/>
      </w:r>
      <w:r>
        <w:tab/>
      </w:r>
      <w:r>
        <w:rPr>
          <w:b/>
          <w:bCs/>
        </w:rPr>
        <w:t>3___________________________</w:t>
      </w:r>
    </w:p>
    <w:p w14:paraId="2713499D" w14:textId="77777777" w:rsidR="00623D2A" w:rsidRDefault="00623D2A" w:rsidP="00623D2A">
      <w:r>
        <w:rPr>
          <w:b/>
        </w:rPr>
        <w:t xml:space="preserve">4. </w:t>
      </w:r>
      <w:r>
        <w:t>A person is seated on a Ferris wheel of radius 80 ft that makes one rotation every 25 s. The center of the wheel is 85 ft above the ground. Determine an equation and graph to represent the person’s height above the ground at any time. Assume the ride begins in the middle and rotates down first.</w:t>
      </w:r>
    </w:p>
    <w:p w14:paraId="29FBC967" w14:textId="77777777" w:rsidR="00623D2A" w:rsidRDefault="00623D2A" w:rsidP="00623D2A"/>
    <w:p w14:paraId="3B6A4531" w14:textId="77777777" w:rsidR="00623D2A" w:rsidRDefault="00623D2A" w:rsidP="00623D2A">
      <w:r>
        <w:rPr>
          <w:noProof/>
        </w:rPr>
        <w:pict w14:anchorId="51E249A6">
          <v:line id="_x0000_s1029" style="position:absolute;z-index:2" from="13.05pt,1.2pt" to="13.05pt,91.2pt">
            <v:stroke startarrow="open" endarrow="open"/>
          </v:line>
        </w:pict>
      </w:r>
    </w:p>
    <w:p w14:paraId="76ED3B4B" w14:textId="77777777" w:rsidR="00623D2A" w:rsidRDefault="00623D2A" w:rsidP="00623D2A"/>
    <w:p w14:paraId="0608ABEE" w14:textId="77777777" w:rsidR="00623D2A" w:rsidRDefault="00623D2A" w:rsidP="00623D2A"/>
    <w:p w14:paraId="15B86A5B" w14:textId="77777777" w:rsidR="00623D2A" w:rsidRDefault="00623D2A" w:rsidP="00623D2A">
      <w:r>
        <w:t xml:space="preserve">    _________________________</w:t>
      </w:r>
    </w:p>
    <w:p w14:paraId="5ED4F4EE" w14:textId="77777777" w:rsidR="00623D2A" w:rsidRDefault="00623D2A" w:rsidP="00623D2A"/>
    <w:p w14:paraId="2AC5406E" w14:textId="77777777" w:rsidR="00623D2A" w:rsidRDefault="00623D2A" w:rsidP="00623D2A"/>
    <w:p w14:paraId="6C457A00" w14:textId="77777777" w:rsidR="00623D2A" w:rsidRDefault="00623D2A" w:rsidP="00623D2A"/>
    <w:p w14:paraId="40663B20" w14:textId="77777777" w:rsidR="00623D2A" w:rsidRDefault="00623D2A" w:rsidP="00623D2A"/>
    <w:p w14:paraId="2CF70E79" w14:textId="77777777" w:rsidR="00623D2A" w:rsidRDefault="00623D2A" w:rsidP="00623D2A"/>
    <w:p w14:paraId="1CF2F540" w14:textId="77777777" w:rsidR="00623D2A" w:rsidRDefault="00623D2A" w:rsidP="00623D2A"/>
    <w:p w14:paraId="2FB7620E" w14:textId="77777777" w:rsidR="00623D2A" w:rsidRDefault="00623D2A" w:rsidP="00623D2A">
      <w:pPr>
        <w:rPr>
          <w:b/>
          <w:bCs/>
        </w:rPr>
      </w:pPr>
      <w:r>
        <w:tab/>
      </w:r>
      <w:r>
        <w:tab/>
      </w:r>
      <w:r>
        <w:tab/>
      </w:r>
      <w:r>
        <w:tab/>
      </w:r>
      <w:r>
        <w:tab/>
      </w:r>
      <w:r>
        <w:tab/>
      </w:r>
      <w:r>
        <w:tab/>
      </w:r>
      <w:r>
        <w:tab/>
      </w:r>
      <w:r>
        <w:rPr>
          <w:b/>
          <w:bCs/>
        </w:rPr>
        <w:t>4___________________________</w:t>
      </w:r>
    </w:p>
    <w:p w14:paraId="293989B4" w14:textId="77777777" w:rsidR="00623D2A" w:rsidRDefault="00623D2A" w:rsidP="00623D2A">
      <w:r>
        <w:rPr>
          <w:b/>
        </w:rPr>
        <w:t xml:space="preserve">5. </w:t>
      </w:r>
      <w:r>
        <w:t>A 6-lb weight hanging from the end of a spring is pulled 10 cm below its resting position and released; it takes 0.9 s to complete a cycle. Determine an equation and graph for the motion of the weight.</w:t>
      </w:r>
    </w:p>
    <w:p w14:paraId="1F649755" w14:textId="77777777" w:rsidR="00623D2A" w:rsidRDefault="00623D2A" w:rsidP="00623D2A"/>
    <w:p w14:paraId="710E62A8" w14:textId="77777777" w:rsidR="00623D2A" w:rsidRDefault="00623D2A" w:rsidP="00623D2A">
      <w:r>
        <w:rPr>
          <w:noProof/>
        </w:rPr>
        <w:lastRenderedPageBreak/>
        <w:pict w14:anchorId="713050D3">
          <v:line id="_x0000_s1030" style="position:absolute;z-index:3" from="13.05pt,10.75pt" to="13.05pt,100.75pt">
            <v:stroke startarrow="open" endarrow="open"/>
          </v:line>
        </w:pict>
      </w:r>
    </w:p>
    <w:p w14:paraId="4FEBAB82" w14:textId="77777777" w:rsidR="00623D2A" w:rsidRDefault="00623D2A" w:rsidP="00623D2A"/>
    <w:p w14:paraId="1F1F8A66" w14:textId="77777777" w:rsidR="00623D2A" w:rsidRDefault="00623D2A" w:rsidP="00623D2A"/>
    <w:p w14:paraId="180D1B50" w14:textId="77777777" w:rsidR="00623D2A" w:rsidRDefault="00623D2A" w:rsidP="00623D2A"/>
    <w:p w14:paraId="49DD7EA4" w14:textId="77777777" w:rsidR="00623D2A" w:rsidRDefault="00623D2A" w:rsidP="00623D2A">
      <w:r>
        <w:t xml:space="preserve">    _________________________</w:t>
      </w:r>
    </w:p>
    <w:p w14:paraId="5150245B" w14:textId="77777777" w:rsidR="00623D2A" w:rsidRDefault="00623D2A" w:rsidP="00623D2A">
      <w:pPr>
        <w:rPr>
          <w:b/>
          <w:bCs/>
        </w:rPr>
      </w:pPr>
      <w:r>
        <w:tab/>
      </w:r>
      <w:r>
        <w:tab/>
      </w:r>
      <w:r>
        <w:tab/>
      </w:r>
      <w:r>
        <w:tab/>
      </w:r>
      <w:r>
        <w:tab/>
      </w:r>
      <w:r>
        <w:tab/>
      </w:r>
      <w:r>
        <w:tab/>
      </w:r>
      <w:r>
        <w:tab/>
      </w:r>
      <w:r>
        <w:rPr>
          <w:b/>
          <w:bCs/>
        </w:rPr>
        <w:t>5___________________________</w:t>
      </w:r>
    </w:p>
    <w:p w14:paraId="0A8F9B8B" w14:textId="77777777" w:rsidR="00623D2A" w:rsidRDefault="00623D2A" w:rsidP="00623D2A"/>
    <w:p w14:paraId="424EC6DD" w14:textId="77777777" w:rsidR="00623D2A" w:rsidRDefault="00623D2A" w:rsidP="00623D2A"/>
    <w:p w14:paraId="632FDBEF" w14:textId="77777777" w:rsidR="00623D2A" w:rsidRDefault="00623D2A" w:rsidP="00623D2A">
      <w:pPr>
        <w:rPr>
          <w:bCs/>
        </w:rPr>
      </w:pPr>
      <w:r>
        <w:rPr>
          <w:b/>
        </w:rPr>
        <w:t xml:space="preserve">6. </w:t>
      </w:r>
      <w:r>
        <w:rPr>
          <w:bCs/>
        </w:rPr>
        <w:t xml:space="preserve">High tide in a bay is 2.6 m above sea level, and low tide is 2.6 m below sea level. The time between high tides is 12.25 hours. Use a sinusoidal function and graph to describe the motion of the tides, assuming that it is low tide </w:t>
      </w:r>
      <w:proofErr w:type="gramStart"/>
      <w:r>
        <w:rPr>
          <w:bCs/>
        </w:rPr>
        <w:t>at  t</w:t>
      </w:r>
      <w:proofErr w:type="gramEnd"/>
      <w:r>
        <w:rPr>
          <w:bCs/>
        </w:rPr>
        <w:t xml:space="preserve"> = 0 hours.</w:t>
      </w:r>
    </w:p>
    <w:p w14:paraId="3E153CE3" w14:textId="77777777" w:rsidR="00623D2A" w:rsidRDefault="00623D2A" w:rsidP="00623D2A"/>
    <w:p w14:paraId="4FCD9ADE" w14:textId="77777777" w:rsidR="00623D2A" w:rsidRDefault="00623D2A" w:rsidP="00623D2A">
      <w:r>
        <w:rPr>
          <w:noProof/>
        </w:rPr>
        <w:pict w14:anchorId="6599AD0E">
          <v:line id="_x0000_s1031" style="position:absolute;z-index:4" from="13.05pt,1.2pt" to="13.05pt,91.2pt">
            <v:stroke startarrow="open" endarrow="open"/>
          </v:line>
        </w:pict>
      </w:r>
    </w:p>
    <w:p w14:paraId="1DBB1EA7" w14:textId="77777777" w:rsidR="00623D2A" w:rsidRDefault="00623D2A" w:rsidP="00623D2A"/>
    <w:p w14:paraId="2E93A4A4" w14:textId="77777777" w:rsidR="00623D2A" w:rsidRDefault="00623D2A" w:rsidP="00623D2A"/>
    <w:p w14:paraId="711FF55A" w14:textId="77777777" w:rsidR="00623D2A" w:rsidRDefault="00623D2A" w:rsidP="00623D2A">
      <w:r>
        <w:t xml:space="preserve">    _________________________</w:t>
      </w:r>
    </w:p>
    <w:p w14:paraId="72146C5D" w14:textId="77777777" w:rsidR="00623D2A" w:rsidRDefault="00623D2A" w:rsidP="00623D2A"/>
    <w:p w14:paraId="148E1091" w14:textId="77777777" w:rsidR="00623D2A" w:rsidRDefault="00623D2A" w:rsidP="00623D2A"/>
    <w:p w14:paraId="291E49FE" w14:textId="77777777" w:rsidR="00623D2A" w:rsidRDefault="00623D2A" w:rsidP="00623D2A"/>
    <w:p w14:paraId="0A095B69" w14:textId="77777777" w:rsidR="00623D2A" w:rsidRDefault="00623D2A" w:rsidP="00623D2A"/>
    <w:p w14:paraId="24047F39" w14:textId="77777777" w:rsidR="00623D2A" w:rsidRDefault="00623D2A" w:rsidP="00623D2A"/>
    <w:p w14:paraId="5B916A66" w14:textId="77777777" w:rsidR="00623D2A" w:rsidRDefault="00623D2A" w:rsidP="00623D2A"/>
    <w:p w14:paraId="74ABA9D6" w14:textId="77777777" w:rsidR="00623D2A" w:rsidRDefault="00623D2A" w:rsidP="00623D2A">
      <w:pPr>
        <w:rPr>
          <w:b/>
          <w:bCs/>
        </w:rPr>
      </w:pPr>
      <w:r>
        <w:tab/>
      </w:r>
      <w:r>
        <w:tab/>
      </w:r>
      <w:r>
        <w:tab/>
      </w:r>
      <w:r>
        <w:tab/>
      </w:r>
      <w:r>
        <w:tab/>
      </w:r>
      <w:r>
        <w:tab/>
      </w:r>
      <w:r>
        <w:tab/>
      </w:r>
      <w:r>
        <w:tab/>
      </w:r>
      <w:r>
        <w:rPr>
          <w:b/>
          <w:bCs/>
        </w:rPr>
        <w:t>6___________________________</w:t>
      </w:r>
    </w:p>
    <w:p w14:paraId="789F6E53" w14:textId="77777777" w:rsidR="00623D2A" w:rsidRDefault="00623D2A" w:rsidP="00623D2A">
      <w:pPr>
        <w:pStyle w:val="BodyText"/>
      </w:pPr>
      <w:r>
        <w:t>WRITE AN EQUATION OF THE MOTION FOR THE TIP OF A PENDULUM SATISFYING THE GIVEN CONDITIONS.</w:t>
      </w:r>
    </w:p>
    <w:p w14:paraId="17586276" w14:textId="77777777" w:rsidR="00623D2A" w:rsidRDefault="00623D2A" w:rsidP="00623D2A">
      <w:pPr>
        <w:rPr>
          <w:b/>
          <w:bCs/>
        </w:rPr>
      </w:pPr>
    </w:p>
    <w:p w14:paraId="34C60988" w14:textId="77777777" w:rsidR="00623D2A" w:rsidRDefault="00623D2A" w:rsidP="00623D2A">
      <w:r>
        <w:rPr>
          <w:b/>
          <w:bCs/>
        </w:rPr>
        <w:t xml:space="preserve">7. </w:t>
      </w:r>
      <w:r>
        <w:t>Maximum displacement 12 cm; one cycle in 2 s.</w:t>
      </w:r>
    </w:p>
    <w:p w14:paraId="2C6876E1" w14:textId="77777777" w:rsidR="00623D2A" w:rsidRDefault="00623D2A" w:rsidP="00623D2A"/>
    <w:p w14:paraId="3EA572BA" w14:textId="77777777" w:rsidR="00623D2A" w:rsidRDefault="00623D2A" w:rsidP="00623D2A"/>
    <w:p w14:paraId="6C2F0D01" w14:textId="77777777" w:rsidR="00623D2A" w:rsidRDefault="00623D2A" w:rsidP="00623D2A">
      <w:pPr>
        <w:rPr>
          <w:b/>
          <w:bCs/>
        </w:rPr>
      </w:pPr>
      <w:r>
        <w:tab/>
      </w:r>
      <w:r>
        <w:tab/>
      </w:r>
      <w:r>
        <w:tab/>
      </w:r>
      <w:r>
        <w:tab/>
      </w:r>
      <w:r>
        <w:tab/>
      </w:r>
      <w:r>
        <w:tab/>
      </w:r>
      <w:r>
        <w:tab/>
      </w:r>
      <w:r>
        <w:tab/>
      </w:r>
      <w:r>
        <w:rPr>
          <w:b/>
          <w:bCs/>
        </w:rPr>
        <w:t>7___________________________</w:t>
      </w:r>
    </w:p>
    <w:p w14:paraId="6412CB7C" w14:textId="77777777" w:rsidR="00623D2A" w:rsidRDefault="00623D2A" w:rsidP="00623D2A">
      <w:r>
        <w:rPr>
          <w:b/>
          <w:bCs/>
        </w:rPr>
        <w:t xml:space="preserve">8. </w:t>
      </w:r>
      <w:r>
        <w:t>Maximum displacement 7.5 cm; one cycle in 3.1 s.</w:t>
      </w:r>
    </w:p>
    <w:p w14:paraId="40153215" w14:textId="77777777" w:rsidR="00623D2A" w:rsidRDefault="00623D2A" w:rsidP="00623D2A"/>
    <w:p w14:paraId="082F27E6" w14:textId="77777777" w:rsidR="00623D2A" w:rsidRDefault="00623D2A" w:rsidP="00623D2A"/>
    <w:p w14:paraId="141A54FC" w14:textId="77777777" w:rsidR="00623D2A" w:rsidRDefault="00623D2A" w:rsidP="00623D2A">
      <w:pPr>
        <w:rPr>
          <w:b/>
          <w:bCs/>
        </w:rPr>
      </w:pPr>
      <w:r>
        <w:tab/>
      </w:r>
      <w:r>
        <w:tab/>
      </w:r>
      <w:r>
        <w:tab/>
      </w:r>
      <w:r>
        <w:tab/>
      </w:r>
      <w:r>
        <w:tab/>
      </w:r>
      <w:r>
        <w:tab/>
      </w:r>
      <w:r>
        <w:tab/>
      </w:r>
      <w:r>
        <w:tab/>
      </w:r>
      <w:r>
        <w:rPr>
          <w:b/>
          <w:bCs/>
        </w:rPr>
        <w:t>8___________________________</w:t>
      </w:r>
    </w:p>
    <w:p w14:paraId="513B0463" w14:textId="77777777" w:rsidR="00623D2A" w:rsidRDefault="00623D2A" w:rsidP="00623D2A">
      <w:r>
        <w:rPr>
          <w:b/>
          <w:bCs/>
        </w:rPr>
        <w:t xml:space="preserve">9. </w:t>
      </w:r>
      <w:r>
        <w:t>Maximum displacement 6 cm; one cycle in 0.25 s.</w:t>
      </w:r>
    </w:p>
    <w:p w14:paraId="602436AF" w14:textId="77777777" w:rsidR="00623D2A" w:rsidRDefault="00623D2A" w:rsidP="00623D2A"/>
    <w:p w14:paraId="6852C6EA" w14:textId="77777777" w:rsidR="00623D2A" w:rsidRDefault="00623D2A" w:rsidP="00623D2A"/>
    <w:p w14:paraId="4AA5FC10" w14:textId="77777777" w:rsidR="00623D2A" w:rsidRDefault="00623D2A" w:rsidP="00623D2A">
      <w:pPr>
        <w:rPr>
          <w:b/>
          <w:bCs/>
        </w:rPr>
      </w:pPr>
      <w:r>
        <w:tab/>
      </w:r>
      <w:r>
        <w:tab/>
      </w:r>
      <w:r>
        <w:tab/>
      </w:r>
      <w:r>
        <w:tab/>
      </w:r>
      <w:r>
        <w:tab/>
      </w:r>
      <w:r>
        <w:tab/>
      </w:r>
      <w:r>
        <w:tab/>
      </w:r>
      <w:r>
        <w:tab/>
      </w:r>
      <w:r>
        <w:rPr>
          <w:b/>
          <w:bCs/>
        </w:rPr>
        <w:t>9___________________________</w:t>
      </w:r>
    </w:p>
    <w:p w14:paraId="5CC3D1B8" w14:textId="77777777" w:rsidR="00623D2A" w:rsidRDefault="00623D2A" w:rsidP="00623D2A">
      <w:r>
        <w:rPr>
          <w:b/>
          <w:bCs/>
        </w:rPr>
        <w:t xml:space="preserve">10. </w:t>
      </w:r>
      <w:r>
        <w:t>Maximum displacement 5 cm; one cycle in 1.5 s.</w:t>
      </w:r>
    </w:p>
    <w:p w14:paraId="5F516CDD" w14:textId="77777777" w:rsidR="00623D2A" w:rsidRDefault="00623D2A" w:rsidP="00623D2A"/>
    <w:p w14:paraId="51CA3F23" w14:textId="77777777" w:rsidR="00623D2A" w:rsidRDefault="00623D2A" w:rsidP="00623D2A"/>
    <w:p w14:paraId="56E50E49" w14:textId="77777777" w:rsidR="00623D2A" w:rsidRDefault="00623D2A" w:rsidP="00623D2A">
      <w:pPr>
        <w:rPr>
          <w:b/>
          <w:bCs/>
        </w:rPr>
      </w:pPr>
      <w:r>
        <w:tab/>
      </w:r>
      <w:r>
        <w:tab/>
      </w:r>
      <w:r>
        <w:tab/>
      </w:r>
      <w:r>
        <w:tab/>
      </w:r>
      <w:r>
        <w:tab/>
      </w:r>
      <w:r>
        <w:tab/>
      </w:r>
      <w:r>
        <w:tab/>
      </w:r>
      <w:r>
        <w:tab/>
      </w:r>
      <w:r>
        <w:rPr>
          <w:b/>
          <w:bCs/>
        </w:rPr>
        <w:t>10__________________________</w:t>
      </w:r>
    </w:p>
    <w:p w14:paraId="2C61E7EE" w14:textId="77777777" w:rsidR="00623D2A" w:rsidRDefault="00623D2A" w:rsidP="00623D2A">
      <w:pPr>
        <w:rPr>
          <w:b/>
          <w:bCs/>
        </w:rPr>
      </w:pPr>
    </w:p>
    <w:p w14:paraId="430B4E08" w14:textId="77777777" w:rsidR="00623D2A" w:rsidRDefault="00623D2A" w:rsidP="00623D2A">
      <w:pPr>
        <w:pStyle w:val="BodyText"/>
      </w:pPr>
      <w:r>
        <w:t>REWRITE EACH OF THE FOLLLOWING AS AN ALGEBRAIC EXPRESSION:</w:t>
      </w:r>
    </w:p>
    <w:p w14:paraId="23BD6811" w14:textId="77777777" w:rsidR="00623D2A" w:rsidRDefault="00623D2A" w:rsidP="00623D2A">
      <w:pPr>
        <w:rPr>
          <w:b/>
          <w:bCs/>
        </w:rPr>
      </w:pPr>
    </w:p>
    <w:p w14:paraId="344E21E1" w14:textId="77777777" w:rsidR="00623D2A" w:rsidRDefault="00623D2A" w:rsidP="00623D2A">
      <w:pPr>
        <w:rPr>
          <w:b/>
          <w:bCs/>
        </w:rPr>
      </w:pPr>
      <w:r>
        <w:rPr>
          <w:b/>
          <w:bCs/>
        </w:rPr>
        <w:t xml:space="preserve">11. </w:t>
      </w:r>
      <w:r>
        <w:rPr>
          <w:b/>
          <w:bCs/>
          <w:position w:val="-10"/>
        </w:rPr>
        <w:object w:dxaOrig="1100" w:dyaOrig="360" w14:anchorId="77647851">
          <v:shape id="_x0000_i1028" type="#_x0000_t75" style="width:54.75pt;height:18pt" o:ole="">
            <v:imagedata r:id="rId10" o:title=""/>
          </v:shape>
          <o:OLEObject Type="Embed" ProgID="Equation.3" ShapeID="_x0000_i1028" DrawAspect="Content" ObjectID="_1649326997" r:id="rId11"/>
        </w:object>
      </w:r>
      <w:r>
        <w:rPr>
          <w:b/>
          <w:bCs/>
        </w:rPr>
        <w:tab/>
      </w:r>
      <w:r>
        <w:rPr>
          <w:b/>
          <w:bCs/>
        </w:rPr>
        <w:tab/>
      </w:r>
      <w:r>
        <w:rPr>
          <w:b/>
          <w:bCs/>
        </w:rPr>
        <w:tab/>
      </w:r>
      <w:r>
        <w:rPr>
          <w:b/>
          <w:bCs/>
        </w:rPr>
        <w:tab/>
      </w:r>
      <w:r>
        <w:rPr>
          <w:b/>
          <w:bCs/>
        </w:rPr>
        <w:tab/>
        <w:t xml:space="preserve">12. </w:t>
      </w:r>
      <w:r>
        <w:rPr>
          <w:b/>
          <w:bCs/>
          <w:position w:val="-10"/>
        </w:rPr>
        <w:object w:dxaOrig="1160" w:dyaOrig="360" w14:anchorId="6468A2E6">
          <v:shape id="_x0000_i1029" type="#_x0000_t75" style="width:57.75pt;height:18pt" o:ole="">
            <v:imagedata r:id="rId12" o:title=""/>
          </v:shape>
          <o:OLEObject Type="Embed" ProgID="Equation.3" ShapeID="_x0000_i1029" DrawAspect="Content" ObjectID="_1649326998" r:id="rId13"/>
        </w:object>
      </w:r>
    </w:p>
    <w:p w14:paraId="58E82C15" w14:textId="77777777" w:rsidR="00623D2A" w:rsidRDefault="00623D2A" w:rsidP="00623D2A">
      <w:pPr>
        <w:rPr>
          <w:b/>
          <w:bCs/>
        </w:rPr>
      </w:pPr>
    </w:p>
    <w:p w14:paraId="5DEFF9E5" w14:textId="77777777" w:rsidR="00623D2A" w:rsidRDefault="00623D2A" w:rsidP="00623D2A">
      <w:pPr>
        <w:rPr>
          <w:b/>
          <w:bCs/>
        </w:rPr>
      </w:pPr>
    </w:p>
    <w:p w14:paraId="321C5EB0" w14:textId="77777777" w:rsidR="00623D2A" w:rsidRDefault="00623D2A" w:rsidP="00623D2A">
      <w:pPr>
        <w:rPr>
          <w:b/>
          <w:bCs/>
        </w:rPr>
      </w:pPr>
    </w:p>
    <w:p w14:paraId="05694D20" w14:textId="77777777" w:rsidR="00623D2A" w:rsidRDefault="00623D2A" w:rsidP="00623D2A">
      <w:pPr>
        <w:rPr>
          <w:b/>
          <w:bCs/>
        </w:rPr>
      </w:pPr>
    </w:p>
    <w:p w14:paraId="33C0672B" w14:textId="77777777" w:rsidR="00623D2A" w:rsidRDefault="00623D2A" w:rsidP="00623D2A">
      <w:pPr>
        <w:rPr>
          <w:b/>
          <w:bCs/>
        </w:rPr>
      </w:pPr>
      <w:r>
        <w:rPr>
          <w:b/>
          <w:bCs/>
        </w:rPr>
        <w:t>11___________________________</w:t>
      </w:r>
      <w:r>
        <w:rPr>
          <w:b/>
          <w:bCs/>
        </w:rPr>
        <w:tab/>
      </w:r>
      <w:r>
        <w:rPr>
          <w:b/>
          <w:bCs/>
        </w:rPr>
        <w:tab/>
        <w:t>12________________________________</w:t>
      </w:r>
    </w:p>
    <w:p w14:paraId="399AF387" w14:textId="77777777" w:rsidR="008456E0" w:rsidRDefault="008456E0" w:rsidP="008456E0"/>
    <w:p w14:paraId="087D4B8D" w14:textId="77777777" w:rsidR="008456E0" w:rsidRDefault="008456E0" w:rsidP="008456E0"/>
    <w:p w14:paraId="14E3B038" w14:textId="77777777" w:rsidR="00B2138B" w:rsidRDefault="00B2138B" w:rsidP="00B2138B">
      <w:pPr>
        <w:pStyle w:val="Title"/>
        <w:tabs>
          <w:tab w:val="right" w:pos="11070"/>
        </w:tabs>
        <w:spacing w:after="240"/>
        <w:jc w:val="left"/>
        <w:rPr>
          <w:rFonts w:ascii="Arial" w:hAnsi="Arial" w:cs="Arial"/>
        </w:rPr>
      </w:pPr>
      <w:r>
        <w:rPr>
          <w:rFonts w:ascii="Arial" w:hAnsi="Arial" w:cs="Arial"/>
        </w:rPr>
        <w:t xml:space="preserve">Day </w:t>
      </w:r>
      <w:proofErr w:type="gramStart"/>
      <w:r>
        <w:rPr>
          <w:rFonts w:ascii="Arial" w:hAnsi="Arial" w:cs="Arial"/>
        </w:rPr>
        <w:t>26  Advanced</w:t>
      </w:r>
      <w:proofErr w:type="gramEnd"/>
      <w:r>
        <w:rPr>
          <w:rFonts w:ascii="Arial" w:hAnsi="Arial" w:cs="Arial"/>
        </w:rPr>
        <w:t xml:space="preserve"> Placement Physics</w:t>
      </w:r>
      <w:r>
        <w:rPr>
          <w:rFonts w:ascii="Arial" w:hAnsi="Arial" w:cs="Arial"/>
        </w:rPr>
        <w:tab/>
        <w:t>Waves and Optics</w:t>
      </w:r>
    </w:p>
    <w:p w14:paraId="7DEC05DF" w14:textId="77777777" w:rsidR="00B2138B" w:rsidRDefault="00B2138B" w:rsidP="00B2138B">
      <w:pPr>
        <w:pStyle w:val="Title"/>
        <w:tabs>
          <w:tab w:val="right" w:pos="11070"/>
        </w:tabs>
        <w:jc w:val="left"/>
        <w:rPr>
          <w:rFonts w:ascii="Arial" w:hAnsi="Arial" w:cs="Arial"/>
          <w:b w:val="0"/>
          <w:bCs/>
          <w:sz w:val="20"/>
        </w:rPr>
      </w:pPr>
      <w:r>
        <w:rPr>
          <w:rFonts w:ascii="Arial" w:hAnsi="Arial" w:cs="Arial"/>
          <w:sz w:val="20"/>
        </w:rPr>
        <w:t>Energy</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position w:val="-10"/>
          <w:sz w:val="20"/>
        </w:rPr>
        <w:object w:dxaOrig="340" w:dyaOrig="380" w14:anchorId="3BBB05B4">
          <v:shape id="_x0000_i1033" type="#_x0000_t75" style="width:17.25pt;height:18.75pt" o:ole="">
            <v:imagedata r:id="rId14" o:title=""/>
          </v:shape>
          <o:OLEObject Type="Embed" ProgID="Equation.DSMT4" ShapeID="_x0000_i1033" DrawAspect="Content" ObjectID="_1649326999" r:id="rId15"/>
        </w:object>
      </w:r>
      <w:r>
        <w:rPr>
          <w:rFonts w:ascii="Arial" w:hAnsi="Arial" w:cs="Arial"/>
          <w:b w:val="0"/>
          <w:bCs/>
          <w:sz w:val="20"/>
        </w:rPr>
        <w:t xml:space="preserve"> Waves transport energy.</w:t>
      </w:r>
    </w:p>
    <w:p w14:paraId="62AA2F53" w14:textId="77777777" w:rsidR="00B2138B" w:rsidRDefault="00B2138B" w:rsidP="00B2138B">
      <w:pPr>
        <w:pStyle w:val="Title"/>
        <w:tabs>
          <w:tab w:val="right" w:pos="11070"/>
        </w:tabs>
        <w:jc w:val="left"/>
        <w:rPr>
          <w:rFonts w:ascii="Arial" w:hAnsi="Arial" w:cs="Arial"/>
          <w:b w:val="0"/>
          <w:bCs/>
          <w:sz w:val="20"/>
        </w:rPr>
      </w:pPr>
      <w:r>
        <w:rPr>
          <w:rFonts w:ascii="Arial" w:hAnsi="Arial" w:cs="Arial"/>
          <w:sz w:val="20"/>
        </w:rPr>
        <w:t>Vibration / oscillation</w:t>
      </w:r>
      <w:r>
        <w:rPr>
          <w:rFonts w:ascii="Arial" w:hAnsi="Arial" w:cs="Arial"/>
          <w:b w:val="0"/>
          <w:bCs/>
          <w:sz w:val="20"/>
        </w:rPr>
        <w:t>:</w:t>
      </w:r>
      <w:r>
        <w:rPr>
          <w:rFonts w:ascii="Arial" w:hAnsi="Arial" w:cs="Arial"/>
          <w:b w:val="0"/>
          <w:bCs/>
          <w:sz w:val="20"/>
        </w:rPr>
        <w:tab/>
        <w:t>Something must be vibrating / oscillating in order to create a wave.</w:t>
      </w:r>
    </w:p>
    <w:p w14:paraId="35E671F9" w14:textId="77777777" w:rsidR="00B2138B" w:rsidRDefault="00B2138B" w:rsidP="00B2138B">
      <w:pPr>
        <w:pStyle w:val="Title"/>
        <w:tabs>
          <w:tab w:val="right" w:pos="11070"/>
        </w:tabs>
        <w:jc w:val="left"/>
        <w:rPr>
          <w:rFonts w:ascii="Arial" w:hAnsi="Arial" w:cs="Arial"/>
          <w:b w:val="0"/>
          <w:bCs/>
          <w:sz w:val="20"/>
        </w:rPr>
      </w:pPr>
      <w:r>
        <w:rPr>
          <w:rFonts w:ascii="Arial" w:hAnsi="Arial" w:cs="Arial"/>
          <w:sz w:val="20"/>
        </w:rPr>
        <w:t>Medium</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Waves must travel in a medium with one important exception.</w:t>
      </w:r>
    </w:p>
    <w:p w14:paraId="64AF29BB" w14:textId="77777777" w:rsidR="00B2138B" w:rsidRDefault="00B2138B" w:rsidP="00B2138B">
      <w:pPr>
        <w:pStyle w:val="Title"/>
        <w:tabs>
          <w:tab w:val="right" w:pos="11070"/>
        </w:tabs>
        <w:jc w:val="left"/>
        <w:rPr>
          <w:rFonts w:ascii="Arial" w:hAnsi="Arial" w:cs="Arial"/>
          <w:b w:val="0"/>
          <w:bCs/>
          <w:sz w:val="20"/>
        </w:rPr>
      </w:pP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 xml:space="preserve">Electromagnetic waves are the only type of wave that </w:t>
      </w:r>
      <w:r>
        <w:rPr>
          <w:rFonts w:ascii="Arial" w:hAnsi="Arial" w:cs="Arial"/>
          <w:b w:val="0"/>
          <w:bCs/>
          <w:sz w:val="20"/>
          <w:u w:val="single"/>
        </w:rPr>
        <w:t>do not require</w:t>
      </w:r>
      <w:r>
        <w:rPr>
          <w:rFonts w:ascii="Arial" w:hAnsi="Arial" w:cs="Arial"/>
          <w:b w:val="0"/>
          <w:bCs/>
          <w:sz w:val="20"/>
        </w:rPr>
        <w:t xml:space="preserve"> a medium at all.</w:t>
      </w:r>
    </w:p>
    <w:p w14:paraId="2EE0E7B1" w14:textId="77777777" w:rsidR="00B2138B" w:rsidRDefault="00B2138B" w:rsidP="00B2138B">
      <w:pPr>
        <w:pStyle w:val="Title"/>
        <w:tabs>
          <w:tab w:val="right" w:pos="11070"/>
        </w:tabs>
        <w:ind w:left="2160" w:hanging="2160"/>
        <w:jc w:val="left"/>
        <w:rPr>
          <w:rFonts w:ascii="Arial" w:hAnsi="Arial" w:cs="Arial"/>
          <w:b w:val="0"/>
          <w:bCs/>
          <w:sz w:val="20"/>
        </w:rPr>
      </w:pPr>
      <w:r>
        <w:rPr>
          <w:rFonts w:ascii="Arial" w:hAnsi="Arial" w:cs="Arial"/>
          <w:sz w:val="20"/>
        </w:rPr>
        <w:t>Frequency</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position w:val="-16"/>
          <w:sz w:val="20"/>
        </w:rPr>
        <w:object w:dxaOrig="340" w:dyaOrig="440" w14:anchorId="10D6A715">
          <v:shape id="_x0000_i1034" type="#_x0000_t75" style="width:17.25pt;height:21.75pt" o:ole="">
            <v:imagedata r:id="rId16" o:title=""/>
          </v:shape>
          <o:OLEObject Type="Embed" ProgID="Equation.DSMT4" ShapeID="_x0000_i1034" DrawAspect="Content" ObjectID="_1649327000" r:id="rId17"/>
        </w:object>
      </w:r>
      <w:r>
        <w:rPr>
          <w:rFonts w:ascii="Arial" w:hAnsi="Arial" w:cs="Arial"/>
          <w:b w:val="0"/>
          <w:bCs/>
          <w:sz w:val="20"/>
        </w:rPr>
        <w:t xml:space="preserve"> Number of vibrations, oscillations, cycles, revolutions, etc. that take place each second.</w:t>
      </w:r>
    </w:p>
    <w:p w14:paraId="05253557" w14:textId="77777777" w:rsidR="00B2138B" w:rsidRDefault="00B2138B" w:rsidP="00B2138B">
      <w:pPr>
        <w:pStyle w:val="Title"/>
        <w:tabs>
          <w:tab w:val="left" w:pos="3240"/>
          <w:tab w:val="right" w:pos="11070"/>
        </w:tabs>
        <w:ind w:left="2160" w:hanging="2160"/>
        <w:jc w:val="left"/>
        <w:rPr>
          <w:rFonts w:ascii="Arial" w:hAnsi="Arial" w:cs="Arial"/>
          <w:b w:val="0"/>
          <w:bCs/>
          <w:sz w:val="20"/>
        </w:rPr>
      </w:pPr>
      <w:r>
        <w:rPr>
          <w:rFonts w:ascii="Arial" w:hAnsi="Arial" w:cs="Arial"/>
          <w:sz w:val="20"/>
        </w:rPr>
        <w:t>Period</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position w:val="-16"/>
          <w:sz w:val="20"/>
        </w:rPr>
        <w:object w:dxaOrig="900" w:dyaOrig="440" w14:anchorId="15D47832">
          <v:shape id="_x0000_i1035" type="#_x0000_t75" style="width:45pt;height:21.75pt" o:ole="">
            <v:imagedata r:id="rId18" o:title=""/>
          </v:shape>
          <o:OLEObject Type="Embed" ProgID="Equation.DSMT4" ShapeID="_x0000_i1035" DrawAspect="Content" ObjectID="_1649327001" r:id="rId19"/>
        </w:object>
      </w:r>
      <w:r>
        <w:rPr>
          <w:rFonts w:ascii="Arial" w:hAnsi="Arial" w:cs="Arial"/>
          <w:b w:val="0"/>
          <w:bCs/>
          <w:sz w:val="20"/>
        </w:rPr>
        <w:t xml:space="preserve"> Time for one complete vibration / oscillation.</w:t>
      </w:r>
    </w:p>
    <w:p w14:paraId="7F7BFB61" w14:textId="77777777" w:rsidR="00B2138B" w:rsidRDefault="00B2138B" w:rsidP="00B2138B">
      <w:pPr>
        <w:pStyle w:val="Title"/>
        <w:tabs>
          <w:tab w:val="right" w:pos="11070"/>
        </w:tabs>
        <w:ind w:left="2160" w:hanging="2160"/>
        <w:jc w:val="left"/>
        <w:rPr>
          <w:rFonts w:ascii="Arial" w:hAnsi="Arial" w:cs="Arial"/>
          <w:b w:val="0"/>
          <w:bCs/>
          <w:sz w:val="20"/>
        </w:rPr>
      </w:pPr>
      <w:r>
        <w:rPr>
          <w:rFonts w:ascii="Arial" w:hAnsi="Arial" w:cs="Arial"/>
          <w:sz w:val="20"/>
        </w:rPr>
        <w:t>Wavelength</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position w:val="-10"/>
          <w:sz w:val="20"/>
        </w:rPr>
        <w:object w:dxaOrig="320" w:dyaOrig="380" w14:anchorId="1313C60C">
          <v:shape id="_x0000_i1036" type="#_x0000_t75" style="width:15.75pt;height:18.75pt" o:ole="">
            <v:imagedata r:id="rId20" o:title=""/>
          </v:shape>
          <o:OLEObject Type="Embed" ProgID="Equation.DSMT4" ShapeID="_x0000_i1036" DrawAspect="Content" ObjectID="_1649327002" r:id="rId21"/>
        </w:object>
      </w:r>
      <w:r>
        <w:rPr>
          <w:rFonts w:ascii="Arial" w:hAnsi="Arial" w:cs="Arial"/>
          <w:b w:val="0"/>
          <w:bCs/>
          <w:sz w:val="20"/>
        </w:rPr>
        <w:t xml:space="preserve"> The length on a single wave.  Measure to the same point on the next wave.</w:t>
      </w:r>
    </w:p>
    <w:p w14:paraId="5267C1F5" w14:textId="77777777" w:rsidR="00B2138B" w:rsidRDefault="00B2138B" w:rsidP="00B2138B">
      <w:pPr>
        <w:pStyle w:val="Title"/>
        <w:tabs>
          <w:tab w:val="right" w:pos="11070"/>
        </w:tabs>
        <w:ind w:left="2160" w:hanging="2160"/>
        <w:jc w:val="left"/>
        <w:rPr>
          <w:rFonts w:ascii="Arial" w:hAnsi="Arial" w:cs="Arial"/>
          <w:b w:val="0"/>
          <w:bCs/>
          <w:sz w:val="20"/>
        </w:rPr>
      </w:pPr>
      <w:r>
        <w:rPr>
          <w:rFonts w:ascii="Arial" w:hAnsi="Arial" w:cs="Arial"/>
          <w:sz w:val="20"/>
        </w:rPr>
        <w:t>Velocity</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position w:val="-16"/>
          <w:sz w:val="20"/>
        </w:rPr>
        <w:object w:dxaOrig="840" w:dyaOrig="440" w14:anchorId="78A17074">
          <v:shape id="_x0000_i1037" type="#_x0000_t75" style="width:42pt;height:21.75pt" o:ole="">
            <v:imagedata r:id="rId22" o:title=""/>
          </v:shape>
          <o:OLEObject Type="Embed" ProgID="Equation.DSMT4" ShapeID="_x0000_i1037" DrawAspect="Content" ObjectID="_1649327003" r:id="rId23"/>
        </w:object>
      </w:r>
      <w:r>
        <w:rPr>
          <w:rFonts w:ascii="Arial" w:hAnsi="Arial" w:cs="Arial"/>
          <w:b w:val="0"/>
          <w:bCs/>
          <w:sz w:val="20"/>
        </w:rPr>
        <w:t xml:space="preserve"> Wave velocity depends on the elasticity of the medium.  Sound travels faster in metal than in water and faster in water than in air.  Light, however, is unusual.  It is fastest in a vacuum and slows slightly in air, and to a greater extent in water.</w:t>
      </w:r>
    </w:p>
    <w:p w14:paraId="7188A872" w14:textId="77777777" w:rsidR="00B2138B" w:rsidRDefault="00B2138B" w:rsidP="00B2138B">
      <w:pPr>
        <w:pStyle w:val="Title"/>
        <w:tabs>
          <w:tab w:val="right" w:pos="11070"/>
        </w:tabs>
        <w:ind w:left="2160" w:hanging="2160"/>
        <w:jc w:val="left"/>
        <w:rPr>
          <w:rFonts w:ascii="Arial" w:hAnsi="Arial" w:cs="Arial"/>
          <w:b w:val="0"/>
          <w:bCs/>
          <w:sz w:val="20"/>
        </w:rPr>
      </w:pPr>
      <w:r>
        <w:rPr>
          <w:rFonts w:ascii="Arial" w:hAnsi="Arial" w:cs="Arial"/>
          <w:sz w:val="20"/>
        </w:rPr>
        <w:t>Amplitude</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position w:val="-10"/>
          <w:sz w:val="20"/>
        </w:rPr>
        <w:object w:dxaOrig="340" w:dyaOrig="380" w14:anchorId="646417E3">
          <v:shape id="_x0000_i1038" type="#_x0000_t75" style="width:17.25pt;height:18.75pt" o:ole="">
            <v:imagedata r:id="rId24" o:title=""/>
          </v:shape>
          <o:OLEObject Type="Embed" ProgID="Equation.DSMT4" ShapeID="_x0000_i1038" DrawAspect="Content" ObjectID="_1649327004" r:id="rId25"/>
        </w:object>
      </w:r>
      <w:r>
        <w:rPr>
          <w:rFonts w:ascii="Arial" w:hAnsi="Arial" w:cs="Arial"/>
          <w:b w:val="0"/>
          <w:bCs/>
          <w:sz w:val="20"/>
        </w:rPr>
        <w:t xml:space="preserve"> Maximum displacement from the equilibrium position (midline on the graph).</w:t>
      </w:r>
    </w:p>
    <w:p w14:paraId="22B31274" w14:textId="77777777" w:rsidR="00B2138B" w:rsidRDefault="00B2138B" w:rsidP="00B2138B">
      <w:pPr>
        <w:pStyle w:val="Title"/>
        <w:tabs>
          <w:tab w:val="left" w:pos="3960"/>
          <w:tab w:val="right" w:pos="11070"/>
        </w:tabs>
        <w:ind w:left="2160" w:hanging="2160"/>
        <w:jc w:val="left"/>
        <w:rPr>
          <w:rFonts w:ascii="Arial" w:hAnsi="Arial" w:cs="Arial"/>
          <w:b w:val="0"/>
          <w:bCs/>
          <w:sz w:val="20"/>
        </w:rPr>
      </w:pPr>
      <w:r>
        <w:rPr>
          <w:rFonts w:ascii="Arial" w:hAnsi="Arial" w:cs="Arial"/>
          <w:sz w:val="20"/>
        </w:rPr>
        <w:t>Transverse Wave</w:t>
      </w:r>
      <w:r>
        <w:rPr>
          <w:rFonts w:ascii="Arial" w:hAnsi="Arial" w:cs="Arial"/>
          <w:b w:val="0"/>
          <w:bCs/>
          <w:sz w:val="20"/>
        </w:rPr>
        <w:t>:</w:t>
      </w:r>
      <w:r>
        <w:rPr>
          <w:rFonts w:ascii="Arial" w:hAnsi="Arial" w:cs="Arial"/>
          <w:b w:val="0"/>
          <w:bCs/>
          <w:sz w:val="20"/>
        </w:rPr>
        <w:tab/>
      </w:r>
      <w:r>
        <w:rPr>
          <w:rFonts w:ascii="Arial" w:hAnsi="Arial" w:cs="Arial"/>
          <w:b w:val="0"/>
          <w:bCs/>
          <w:sz w:val="20"/>
        </w:rPr>
        <w:tab/>
        <w:t>Particles vibrate in a direction perpendicular to the wave direction &amp; velocity.</w:t>
      </w:r>
    </w:p>
    <w:p w14:paraId="4AD7BB7D" w14:textId="77777777" w:rsidR="00B2138B" w:rsidRDefault="00B2138B" w:rsidP="00B2138B">
      <w:pPr>
        <w:pStyle w:val="Title"/>
        <w:tabs>
          <w:tab w:val="left" w:pos="3960"/>
          <w:tab w:val="right" w:pos="11070"/>
        </w:tabs>
        <w:ind w:left="2160" w:hanging="2160"/>
        <w:jc w:val="left"/>
        <w:rPr>
          <w:rFonts w:ascii="Arial" w:hAnsi="Arial" w:cs="Arial"/>
          <w:b w:val="0"/>
          <w:bCs/>
          <w:sz w:val="20"/>
        </w:rPr>
      </w:pPr>
      <w:r>
        <w:rPr>
          <w:rFonts w:ascii="Arial" w:hAnsi="Arial" w:cs="Arial"/>
          <w:sz w:val="20"/>
        </w:rPr>
        <w:t>Longitudinal Wave</w:t>
      </w:r>
      <w:r>
        <w:rPr>
          <w:rFonts w:ascii="Arial" w:hAnsi="Arial" w:cs="Arial"/>
          <w:b w:val="0"/>
          <w:bCs/>
          <w:sz w:val="20"/>
        </w:rPr>
        <w:t>:</w:t>
      </w:r>
      <w:r>
        <w:rPr>
          <w:rFonts w:ascii="Arial" w:hAnsi="Arial" w:cs="Arial"/>
          <w:b w:val="0"/>
          <w:bCs/>
          <w:sz w:val="20"/>
        </w:rPr>
        <w:tab/>
        <w:t xml:space="preserve">(also Compression, or </w:t>
      </w:r>
      <w:proofErr w:type="gramStart"/>
      <w:r>
        <w:rPr>
          <w:rFonts w:ascii="Arial" w:hAnsi="Arial" w:cs="Arial"/>
          <w:b w:val="0"/>
          <w:bCs/>
          <w:sz w:val="20"/>
        </w:rPr>
        <w:t>Shock )</w:t>
      </w:r>
      <w:proofErr w:type="gramEnd"/>
      <w:r>
        <w:rPr>
          <w:rFonts w:ascii="Arial" w:hAnsi="Arial" w:cs="Arial"/>
          <w:b w:val="0"/>
          <w:bCs/>
          <w:sz w:val="20"/>
        </w:rPr>
        <w:t xml:space="preserve"> Particles vibrate in a direction parallel to wave direction &amp; velocity.</w:t>
      </w:r>
    </w:p>
    <w:p w14:paraId="514091F6" w14:textId="77777777" w:rsidR="00B2138B" w:rsidRDefault="00B2138B" w:rsidP="00B2138B">
      <w:pPr>
        <w:pStyle w:val="Title"/>
        <w:tabs>
          <w:tab w:val="left" w:pos="3960"/>
          <w:tab w:val="right" w:pos="11070"/>
        </w:tabs>
        <w:ind w:left="2160" w:hanging="2160"/>
        <w:jc w:val="left"/>
        <w:rPr>
          <w:rFonts w:ascii="Arial" w:hAnsi="Arial" w:cs="Arial"/>
          <w:b w:val="0"/>
          <w:bCs/>
          <w:sz w:val="20"/>
        </w:rPr>
      </w:pPr>
      <w:r>
        <w:rPr>
          <w:rFonts w:ascii="Arial" w:hAnsi="Arial" w:cs="Arial"/>
          <w:b w:val="0"/>
          <w:bCs/>
          <w:noProof/>
          <w:sz w:val="20"/>
        </w:rPr>
        <w:pict w14:anchorId="5834CCBA">
          <v:group id="_x0000_s1188" style="position:absolute;left:0;text-align:left;margin-left:186.6pt;margin-top:33.05pt;width:361.1pt;height:64.3pt;z-index:11" coordorigin="4308,5869" coordsize="7222,1153">
            <v:group id="_x0000_s1189" style="position:absolute;left:8085;top:6300;width:2942;height:711" coordorigin="3140,5400" coordsize="3100,1300">
              <v:group id="_x0000_s1190" style="position:absolute;left:3140;top:5400;width:1540;height:640" coordorigin="3520,5900" coordsize="1540,640">
                <v:shape id="_x0000_s1191" style="position:absolute;left:3520;top:5900;width:780;height:640" coordsize="780,640" path="m,640c66,536,133,433,220,340,307,247,427,137,520,80,613,23,696,11,780,e" filled="f" strokeweight="1.5pt">
                  <v:path arrowok="t"/>
                </v:shape>
                <v:shape id="_x0000_s1192" style="position:absolute;left:4280;top:5900;width:780;height:640;flip:x;mso-position-horizontal:absolute;mso-position-vertical:absolute" coordsize="780,640" path="m,640c66,536,133,433,220,340,307,247,427,137,520,80,613,23,696,11,780,e" filled="f" strokeweight="1.5pt">
                  <v:path arrowok="t"/>
                </v:shape>
              </v:group>
              <v:group id="_x0000_s1193" style="position:absolute;left:4700;top:6060;width:1540;height:640;flip:y" coordorigin="3520,5900" coordsize="1540,640">
                <v:shape id="_x0000_s1194" style="position:absolute;left:3520;top:5900;width:780;height:640" coordsize="780,640" path="m,640c66,536,133,433,220,340,307,247,427,137,520,80,613,23,696,11,780,e" filled="f" strokeweight="1.5pt">
                  <v:path arrowok="t"/>
                </v:shape>
                <v:shape id="_x0000_s1195" style="position:absolute;left:4280;top:5900;width:780;height:640;flip:x;mso-position-horizontal:absolute;mso-position-vertical:absolute" coordsize="780,640" path="m,640c66,536,133,433,220,340,307,247,427,137,520,80,613,23,696,11,780,e" filled="f" strokeweight="1.5pt">
                  <v:path arrowok="t"/>
                </v:shape>
              </v:group>
            </v:group>
            <v:group id="_x0000_s1196" style="position:absolute;left:5143;top:6300;width:2942;height:711" coordorigin="3140,5400" coordsize="3100,1300">
              <v:group id="_x0000_s1197" style="position:absolute;left:3140;top:5400;width:1540;height:640" coordorigin="3520,5900" coordsize="1540,640">
                <v:shape id="_x0000_s1198" style="position:absolute;left:3520;top:5900;width:780;height:640" coordsize="780,640" path="m,640c66,536,133,433,220,340,307,247,427,137,520,80,613,23,696,11,780,e" filled="f" strokeweight="1.5pt">
                  <v:path arrowok="t"/>
                </v:shape>
                <v:shape id="_x0000_s1199" style="position:absolute;left:4280;top:5900;width:780;height:640;flip:x;mso-position-horizontal:absolute;mso-position-vertical:absolute" coordsize="780,640" path="m,640c66,536,133,433,220,340,307,247,427,137,520,80,613,23,696,11,780,e" filled="f" strokeweight="1.5pt">
                  <v:path arrowok="t"/>
                </v:shape>
              </v:group>
              <v:group id="_x0000_s1200" style="position:absolute;left:4700;top:6060;width:1540;height:640;flip:y" coordorigin="3520,5900" coordsize="1540,640">
                <v:shape id="_x0000_s1201" style="position:absolute;left:3520;top:5900;width:780;height:640" coordsize="780,640" path="m,640c66,536,133,433,220,340,307,247,427,137,520,80,613,23,696,11,780,e" filled="f" strokeweight="1.5pt">
                  <v:path arrowok="t"/>
                </v:shape>
                <v:shape id="_x0000_s1202" style="position:absolute;left:4280;top:5900;width:780;height:640;flip:x;mso-position-horizontal:absolute;mso-position-vertical:absolute" coordsize="780,640" path="m,640c66,536,133,433,220,340,307,247,427,137,520,80,613,23,696,11,780,e" filled="f" strokeweight="1.5pt">
                  <v:path arrowok="t"/>
                </v:shape>
              </v:group>
            </v:group>
            <v:line id="_x0000_s1203" style="position:absolute;flip:y" from="4308,6665" to="11502,6665">
              <v:stroke dashstyle="dash"/>
            </v:line>
            <v:line id="_x0000_s1204" style="position:absolute" from="5883,5979" to="5883,7022">
              <v:stroke dashstyle="dash"/>
            </v:line>
            <v:line id="_x0000_s1205" style="position:absolute;flip:y" from="8826,5998" to="8826,6300">
              <v:stroke dashstyle="dash"/>
            </v:line>
            <v:line id="_x0000_s1206" style="position:absolute" from="5883,6094" to="8826,6094">
              <v:stroke startarrow="open" endarrow="open"/>
            </v:line>
            <v:line id="_x0000_s1207" style="position:absolute" from="10175,6297" to="10175,6647">
              <v:stroke startarrow="open" endarrow="open"/>
            </v:line>
            <v:shapetype id="_x0000_t202" coordsize="21600,21600" o:spt="202" path="m,l,21600r21600,l21600,xe">
              <v:stroke joinstyle="miter"/>
              <v:path gradientshapeok="t" o:connecttype="rect"/>
            </v:shapetype>
            <v:shape id="_x0000_s1208" type="#_x0000_t202" style="position:absolute;left:10280;top:6278;width:1250;height:363" stroked="f">
              <v:textbox style="mso-next-textbox:#_x0000_s1208">
                <w:txbxContent>
                  <w:p w14:paraId="20CE312D" w14:textId="77777777" w:rsidR="00B2138B" w:rsidRDefault="00B2138B" w:rsidP="00B2138B">
                    <w:pPr>
                      <w:rPr>
                        <w:rFonts w:ascii="Arial" w:hAnsi="Arial" w:cs="Arial"/>
                      </w:rPr>
                    </w:pPr>
                    <w:r>
                      <w:rPr>
                        <w:rFonts w:ascii="Arial" w:hAnsi="Arial" w:cs="Arial"/>
                      </w:rPr>
                      <w:t>Amplitude</w:t>
                    </w:r>
                  </w:p>
                </w:txbxContent>
              </v:textbox>
            </v:shape>
            <v:line id="_x0000_s1209" style="position:absolute" from="8824,6272" to="10264,6272">
              <v:stroke dashstyle="dash"/>
            </v:line>
            <v:shape id="_x0000_s1210" type="#_x0000_t202" style="position:absolute;left:6659;top:5869;width:1366;height:570" stroked="f">
              <v:textbox style="mso-next-textbox:#_x0000_s1210">
                <w:txbxContent>
                  <w:p w14:paraId="641BBC62" w14:textId="77777777" w:rsidR="00B2138B" w:rsidRDefault="00B2138B" w:rsidP="00B2138B">
                    <w:pPr>
                      <w:rPr>
                        <w:rFonts w:ascii="Arial" w:hAnsi="Arial" w:cs="Arial"/>
                      </w:rPr>
                    </w:pPr>
                    <w:r>
                      <w:rPr>
                        <w:rFonts w:ascii="Arial" w:hAnsi="Arial" w:cs="Arial"/>
                      </w:rPr>
                      <w:t>Wavelength</w:t>
                    </w:r>
                  </w:p>
                </w:txbxContent>
              </v:textbox>
            </v:shape>
          </v:group>
        </w:pict>
      </w:r>
      <w:r>
        <w:rPr>
          <w:rFonts w:ascii="Arial" w:hAnsi="Arial" w:cs="Arial"/>
          <w:sz w:val="20"/>
        </w:rPr>
        <w:t>Sinusoidal</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 xml:space="preserve">When a vibrations displacement is graphed against time a sinusoidal function is plotted.  It is the graphical representation for any wave </w:t>
      </w:r>
      <w:proofErr w:type="gramStart"/>
      <w:r>
        <w:rPr>
          <w:rFonts w:ascii="Arial" w:hAnsi="Arial" w:cs="Arial"/>
          <w:b w:val="0"/>
          <w:bCs/>
          <w:sz w:val="20"/>
        </w:rPr>
        <w:t>phenomenon, and</w:t>
      </w:r>
      <w:proofErr w:type="gramEnd"/>
      <w:r>
        <w:rPr>
          <w:rFonts w:ascii="Arial" w:hAnsi="Arial" w:cs="Arial"/>
          <w:b w:val="0"/>
          <w:bCs/>
          <w:sz w:val="20"/>
        </w:rPr>
        <w:t xml:space="preserve"> looks like a transverse wave.  However, any wave, even longitudinal waves, follows the same sinusoidal pattern.</w:t>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br/>
      </w:r>
    </w:p>
    <w:p w14:paraId="352C6542" w14:textId="77777777" w:rsidR="00B2138B" w:rsidRDefault="00B2138B" w:rsidP="00B2138B">
      <w:pPr>
        <w:pStyle w:val="Title"/>
        <w:tabs>
          <w:tab w:val="left" w:pos="3960"/>
          <w:tab w:val="right" w:pos="11070"/>
        </w:tabs>
        <w:ind w:left="2160" w:hanging="2160"/>
        <w:jc w:val="left"/>
        <w:rPr>
          <w:rFonts w:ascii="Arial" w:hAnsi="Arial" w:cs="Arial"/>
          <w:b w:val="0"/>
          <w:bCs/>
          <w:sz w:val="20"/>
        </w:rPr>
      </w:pPr>
      <w:r>
        <w:rPr>
          <w:rFonts w:ascii="Arial" w:hAnsi="Arial" w:cs="Arial"/>
          <w:sz w:val="20"/>
        </w:rPr>
        <w:t>Pulse</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A single wave.</w:t>
      </w:r>
    </w:p>
    <w:p w14:paraId="0335551F" w14:textId="77777777" w:rsidR="00B2138B" w:rsidRDefault="00B2138B" w:rsidP="00B2138B">
      <w:pPr>
        <w:pStyle w:val="Title"/>
        <w:tabs>
          <w:tab w:val="left" w:pos="3960"/>
          <w:tab w:val="right" w:pos="11070"/>
        </w:tabs>
        <w:ind w:left="2160" w:hanging="2160"/>
        <w:jc w:val="left"/>
        <w:rPr>
          <w:rFonts w:ascii="Arial" w:hAnsi="Arial" w:cs="Arial"/>
          <w:b w:val="0"/>
          <w:bCs/>
          <w:sz w:val="20"/>
        </w:rPr>
      </w:pPr>
      <w:r>
        <w:rPr>
          <w:rFonts w:ascii="Arial" w:hAnsi="Arial" w:cs="Arial"/>
          <w:sz w:val="20"/>
        </w:rPr>
        <w:t>Continuous Wave</w:t>
      </w:r>
      <w:r>
        <w:rPr>
          <w:rFonts w:ascii="Arial" w:hAnsi="Arial" w:cs="Arial"/>
          <w:b w:val="0"/>
          <w:bCs/>
          <w:sz w:val="20"/>
        </w:rPr>
        <w:t>:</w:t>
      </w:r>
      <w:r>
        <w:rPr>
          <w:rFonts w:ascii="Arial" w:hAnsi="Arial" w:cs="Arial"/>
          <w:b w:val="0"/>
          <w:bCs/>
          <w:sz w:val="20"/>
        </w:rPr>
        <w:tab/>
      </w:r>
      <w:r>
        <w:rPr>
          <w:rFonts w:ascii="Arial" w:hAnsi="Arial" w:cs="Arial"/>
          <w:b w:val="0"/>
          <w:bCs/>
          <w:sz w:val="20"/>
        </w:rPr>
        <w:tab/>
        <w:t>A series of equal pulses equally spaced moving together.</w:t>
      </w:r>
    </w:p>
    <w:p w14:paraId="300F25F5" w14:textId="77777777" w:rsidR="00B2138B" w:rsidRDefault="00B2138B" w:rsidP="00B2138B">
      <w:pPr>
        <w:pStyle w:val="Title"/>
        <w:tabs>
          <w:tab w:val="left" w:pos="3960"/>
          <w:tab w:val="right" w:pos="11070"/>
        </w:tabs>
        <w:ind w:left="2160" w:hanging="2160"/>
        <w:jc w:val="left"/>
        <w:rPr>
          <w:rFonts w:ascii="Arial" w:hAnsi="Arial" w:cs="Arial"/>
          <w:b w:val="0"/>
          <w:bCs/>
          <w:sz w:val="20"/>
        </w:rPr>
      </w:pPr>
      <w:r>
        <w:rPr>
          <w:rFonts w:ascii="Arial" w:hAnsi="Arial" w:cs="Arial"/>
          <w:sz w:val="20"/>
        </w:rPr>
        <w:t>Standing wave</w:t>
      </w:r>
      <w:r>
        <w:rPr>
          <w:rFonts w:ascii="Arial" w:hAnsi="Arial" w:cs="Arial"/>
          <w:b w:val="0"/>
          <w:bCs/>
          <w:sz w:val="20"/>
        </w:rPr>
        <w:t>:</w:t>
      </w:r>
      <w:r>
        <w:rPr>
          <w:rFonts w:ascii="Arial" w:hAnsi="Arial" w:cs="Arial"/>
          <w:b w:val="0"/>
          <w:bCs/>
          <w:sz w:val="20"/>
        </w:rPr>
        <w:tab/>
      </w:r>
      <w:r>
        <w:rPr>
          <w:rFonts w:ascii="Arial" w:hAnsi="Arial" w:cs="Arial"/>
          <w:b w:val="0"/>
          <w:bCs/>
          <w:sz w:val="20"/>
        </w:rPr>
        <w:tab/>
        <w:t xml:space="preserve">When a continuous wave strikes a barrier and </w:t>
      </w:r>
      <w:proofErr w:type="gramStart"/>
      <w:r>
        <w:rPr>
          <w:rFonts w:ascii="Arial" w:hAnsi="Arial" w:cs="Arial"/>
          <w:b w:val="0"/>
          <w:bCs/>
          <w:sz w:val="20"/>
        </w:rPr>
        <w:t>reflects back</w:t>
      </w:r>
      <w:proofErr w:type="gramEnd"/>
      <w:r>
        <w:rPr>
          <w:rFonts w:ascii="Arial" w:hAnsi="Arial" w:cs="Arial"/>
          <w:b w:val="0"/>
          <w:bCs/>
          <w:sz w:val="20"/>
        </w:rPr>
        <w:t xml:space="preserve"> on itself it will create an interference pattern (see interference below).  If the phase (see phase below) of the reflected wave is exactly opposite to the incoming wave they will superimpose creating a standing wave.</w:t>
      </w:r>
    </w:p>
    <w:p w14:paraId="502FFB7A" w14:textId="77777777" w:rsidR="00B2138B" w:rsidRDefault="00B2138B" w:rsidP="00B2138B">
      <w:pPr>
        <w:pStyle w:val="Title"/>
        <w:tabs>
          <w:tab w:val="left" w:pos="3960"/>
          <w:tab w:val="right" w:pos="11070"/>
        </w:tabs>
        <w:ind w:left="2160" w:hanging="2160"/>
        <w:jc w:val="left"/>
        <w:rPr>
          <w:rFonts w:ascii="Arial" w:hAnsi="Arial" w:cs="Arial"/>
          <w:b w:val="0"/>
          <w:bCs/>
          <w:sz w:val="20"/>
        </w:rPr>
      </w:pPr>
      <w:r>
        <w:rPr>
          <w:rFonts w:ascii="Arial" w:hAnsi="Arial" w:cs="Arial"/>
          <w:sz w:val="20"/>
        </w:rPr>
        <w:t>Node</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A point on a standing wave that does not move at all.</w:t>
      </w:r>
    </w:p>
    <w:p w14:paraId="5BCF4F23" w14:textId="77777777" w:rsidR="00B2138B" w:rsidRDefault="00B2138B" w:rsidP="00B2138B">
      <w:pPr>
        <w:pStyle w:val="Title"/>
        <w:tabs>
          <w:tab w:val="left" w:pos="3960"/>
          <w:tab w:val="right" w:pos="11070"/>
        </w:tabs>
        <w:ind w:left="2160" w:hanging="2160"/>
        <w:jc w:val="left"/>
        <w:rPr>
          <w:rFonts w:ascii="Arial" w:hAnsi="Arial" w:cs="Arial"/>
          <w:b w:val="0"/>
          <w:bCs/>
          <w:sz w:val="20"/>
        </w:rPr>
      </w:pPr>
      <w:r>
        <w:rPr>
          <w:rFonts w:ascii="Arial" w:hAnsi="Arial" w:cs="Arial"/>
          <w:b w:val="0"/>
          <w:bCs/>
          <w:noProof/>
          <w:sz w:val="20"/>
        </w:rPr>
        <w:pict w14:anchorId="7C9EDF4C">
          <v:group id="_x0000_s1211" style="position:absolute;left:0;text-align:left;margin-left:147pt;margin-top:4.6pt;width:336.65pt;height:60.85pt;z-index:12" coordorigin="3516,8520" coordsize="6750,1267">
            <v:shape id="_x0000_s1212" type="#_x0000_t202" style="position:absolute;left:8870;top:8541;width:1396;height:359" stroked="f">
              <v:textbox>
                <w:txbxContent>
                  <w:p w14:paraId="66FDA88F" w14:textId="77777777" w:rsidR="00B2138B" w:rsidRDefault="00B2138B" w:rsidP="00B2138B">
                    <w:pPr>
                      <w:rPr>
                        <w:rFonts w:ascii="Arial" w:hAnsi="Arial" w:cs="Arial"/>
                      </w:rPr>
                    </w:pPr>
                    <w:r>
                      <w:rPr>
                        <w:rFonts w:ascii="Arial" w:hAnsi="Arial" w:cs="Arial"/>
                      </w:rPr>
                      <w:t>Amplitude</w:t>
                    </w:r>
                  </w:p>
                </w:txbxContent>
              </v:textbox>
            </v:shape>
            <v:group id="_x0000_s1213" style="position:absolute;left:3836;top:8542;width:4836;height:786" coordorigin="2483,9409" coordsize="4623,1283">
              <v:group id="_x0000_s1214" style="position:absolute;left:2483;top:9409;width:1540;height:640" coordorigin="3520,5900" coordsize="1540,640">
                <v:shape id="_x0000_s1215" style="position:absolute;left:3520;top:5900;width:780;height:640" coordsize="780,640" path="m,640c66,536,133,433,220,340,307,247,427,137,520,80,613,23,696,11,780,e" filled="f" strokeweight="1.5pt">
                  <v:path arrowok="t"/>
                </v:shape>
                <v:shape id="_x0000_s1216" style="position:absolute;left:4280;top:5900;width:780;height:640;flip:x;mso-position-horizontal:absolute;mso-position-vertical:absolute" coordsize="780,640" path="m,640c66,536,133,433,220,340,307,247,427,137,520,80,613,23,696,11,780,e" filled="f" strokeweight="1.5pt">
                  <v:path arrowok="t"/>
                </v:shape>
              </v:group>
              <v:group id="_x0000_s1217" style="position:absolute;left:4026;top:10052;width:1540;height:640;flip:y" coordorigin="3520,5900" coordsize="1540,640">
                <v:shape id="_x0000_s1218" style="position:absolute;left:3520;top:5900;width:780;height:640" coordsize="780,640" path="m,640c66,536,133,433,220,340,307,247,427,137,520,80,613,23,696,11,780,e" filled="f" strokeweight="1.5pt">
                  <v:path arrowok="t"/>
                </v:shape>
                <v:shape id="_x0000_s1219" style="position:absolute;left:4280;top:5900;width:780;height:640;flip:x;mso-position-horizontal:absolute;mso-position-vertical:absolute" coordsize="780,640" path="m,640c66,536,133,433,220,340,307,247,427,137,520,80,613,23,696,11,780,e" filled="f" strokeweight="1.5pt">
                  <v:path arrowok="t"/>
                </v:shape>
              </v:group>
              <v:group id="_x0000_s1220" style="position:absolute;left:5566;top:9409;width:1540;height:640" coordorigin="3520,5900" coordsize="1540,640">
                <v:shape id="_x0000_s1221" style="position:absolute;left:3520;top:5900;width:780;height:640" coordsize="780,640" path="m,640c66,536,133,433,220,340,307,247,427,137,520,80,613,23,696,11,780,e" filled="f" strokeweight="1.5pt">
                  <v:path arrowok="t"/>
                </v:shape>
                <v:shape id="_x0000_s1222" style="position:absolute;left:4280;top:5900;width:780;height:640;flip:x;mso-position-horizontal:absolute;mso-position-vertical:absolute" coordsize="780,640" path="m,640c66,536,133,433,220,340,307,247,427,137,520,80,613,23,696,11,780,e" filled="f" strokeweight="1.5pt">
                  <v:path arrowok="t"/>
                </v:shape>
              </v:group>
            </v:group>
            <v:group id="_x0000_s1223" style="position:absolute;left:3825;top:8929;width:1611;height:393;flip:y" coordorigin="3520,5900" coordsize="1540,640">
              <v:shape id="_x0000_s1224" style="position:absolute;left:3520;top:5900;width:780;height:640" coordsize="780,640" path="m,640c66,536,133,433,220,340,307,247,427,137,520,80,613,23,696,11,780,e" filled="f" strokeweight="1.5pt">
                <v:stroke dashstyle="longDash"/>
                <v:path arrowok="t"/>
              </v:shape>
              <v:shape id="_x0000_s1225" style="position:absolute;left:4280;top:5900;width:780;height:640;flip:x;mso-position-horizontal:absolute;mso-position-vertical:absolute" coordsize="780,640" path="m,640c66,536,133,433,220,340,307,247,427,137,520,80,613,23,696,11,780,e" filled="f" strokeweight="1.5pt">
                <v:stroke dashstyle="longDash"/>
                <v:path arrowok="t"/>
              </v:shape>
            </v:group>
            <v:group id="_x0000_s1226" style="position:absolute;left:5439;top:8535;width:1611;height:392" coordorigin="3520,5900" coordsize="1540,640">
              <v:shape id="_x0000_s1227" style="position:absolute;left:3520;top:5900;width:780;height:640" coordsize="780,640" path="m,640c66,536,133,433,220,340,307,247,427,137,520,80,613,23,696,11,780,e" filled="f" strokeweight="1.5pt">
                <v:stroke dashstyle="longDash"/>
                <v:path arrowok="t"/>
              </v:shape>
              <v:shape id="_x0000_s1228" style="position:absolute;left:4280;top:5900;width:780;height:640;flip:x;mso-position-horizontal:absolute;mso-position-vertical:absolute" coordsize="780,640" path="m,640c66,536,133,433,220,340,307,247,427,137,520,80,613,23,696,11,780,e" filled="f" strokeweight="1.5pt">
                <v:stroke dashstyle="longDash"/>
                <v:path arrowok="t"/>
              </v:shape>
            </v:group>
            <v:group id="_x0000_s1229" style="position:absolute;left:7050;top:8929;width:1611;height:393;flip:y" coordorigin="3520,5900" coordsize="1540,640">
              <v:shape id="_x0000_s1230" style="position:absolute;left:3520;top:5900;width:780;height:640" coordsize="780,640" path="m,640c66,536,133,433,220,340,307,247,427,137,520,80,613,23,696,11,780,e" filled="f" strokeweight="1.5pt">
                <v:stroke dashstyle="longDash"/>
                <v:path arrowok="t"/>
              </v:shape>
              <v:shape id="_x0000_s1231" style="position:absolute;left:4280;top:5900;width:780;height:640;flip:x;mso-position-horizontal:absolute;mso-position-vertical:absolute" coordsize="780,640" path="m,640c66,536,133,433,220,340,307,247,427,137,520,80,613,23,696,11,780,e" filled="f" strokeweight="1.5pt">
                <v:stroke dashstyle="longDash"/>
                <v:path arrowok="t"/>
              </v:shape>
            </v:group>
            <v:line id="_x0000_s1232" style="position:absolute" from="8863,8530" to="8863,8910">
              <v:stroke startarrow="open" endarrow="open"/>
            </v:line>
            <v:line id="_x0000_s1233" style="position:absolute" from="3831,9528" to="7055,9528">
              <v:stroke startarrow="open" endarrow="open"/>
            </v:line>
            <v:line id="_x0000_s1234" style="position:absolute" from="3516,8943" to="9576,8943">
              <v:stroke dashstyle="dash"/>
            </v:line>
            <v:line id="_x0000_s1235" style="position:absolute" from="7853,8520" to="8942,8520">
              <v:stroke dashstyle="dash"/>
            </v:line>
            <v:shape id="_x0000_s1236" type="#_x0000_t202" style="position:absolute;left:4758;top:9378;width:1419;height:409" stroked="f">
              <v:textbox>
                <w:txbxContent>
                  <w:p w14:paraId="0A45286F" w14:textId="77777777" w:rsidR="00B2138B" w:rsidRDefault="00B2138B" w:rsidP="00B2138B">
                    <w:pPr>
                      <w:rPr>
                        <w:rFonts w:ascii="Arial" w:hAnsi="Arial" w:cs="Arial"/>
                      </w:rPr>
                    </w:pPr>
                    <w:r>
                      <w:rPr>
                        <w:rFonts w:ascii="Arial" w:hAnsi="Arial" w:cs="Arial"/>
                      </w:rPr>
                      <w:t>Wavelength</w:t>
                    </w:r>
                  </w:p>
                </w:txbxContent>
              </v:textbox>
            </v:shape>
            <v:line id="_x0000_s1237" style="position:absolute" from="3834,8941" to="3834,9678">
              <v:stroke dashstyle="dash"/>
            </v:line>
            <v:line id="_x0000_s1238" style="position:absolute" from="7066,8941" to="7066,9695">
              <v:stroke dashstyle="dash"/>
            </v:line>
          </v:group>
        </w:pict>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br/>
      </w:r>
    </w:p>
    <w:p w14:paraId="3B1BC70F" w14:textId="77777777" w:rsidR="00B2138B" w:rsidRDefault="00B2138B" w:rsidP="00B2138B">
      <w:pPr>
        <w:pStyle w:val="Title"/>
        <w:tabs>
          <w:tab w:val="right" w:pos="11070"/>
        </w:tabs>
        <w:spacing w:after="120"/>
        <w:jc w:val="left"/>
        <w:rPr>
          <w:rFonts w:ascii="Arial" w:hAnsi="Arial" w:cs="Arial"/>
          <w:i/>
          <w:iCs/>
          <w:sz w:val="24"/>
        </w:rPr>
      </w:pPr>
      <w:r>
        <w:rPr>
          <w:rFonts w:ascii="Arial" w:hAnsi="Arial" w:cs="Arial"/>
          <w:i/>
          <w:iCs/>
          <w:sz w:val="24"/>
        </w:rPr>
        <w:t xml:space="preserve">Speed depends on the </w:t>
      </w:r>
      <w:proofErr w:type="gramStart"/>
      <w:r>
        <w:rPr>
          <w:rFonts w:ascii="Arial" w:hAnsi="Arial" w:cs="Arial"/>
          <w:i/>
          <w:iCs/>
          <w:sz w:val="24"/>
        </w:rPr>
        <w:t>mediums</w:t>
      </w:r>
      <w:proofErr w:type="gramEnd"/>
      <w:r>
        <w:rPr>
          <w:rFonts w:ascii="Arial" w:hAnsi="Arial" w:cs="Arial"/>
          <w:i/>
          <w:iCs/>
          <w:sz w:val="24"/>
        </w:rPr>
        <w:t xml:space="preserve"> elasticity.  When a wave travels from one medium to a different medium the speed &amp; wavelength change.  </w:t>
      </w:r>
      <w:proofErr w:type="gramStart"/>
      <w:r>
        <w:rPr>
          <w:rFonts w:ascii="Arial" w:hAnsi="Arial" w:cs="Arial"/>
          <w:i/>
          <w:iCs/>
          <w:sz w:val="24"/>
        </w:rPr>
        <w:t>However</w:t>
      </w:r>
      <w:proofErr w:type="gramEnd"/>
      <w:r>
        <w:rPr>
          <w:rFonts w:ascii="Arial" w:hAnsi="Arial" w:cs="Arial"/>
          <w:i/>
          <w:iCs/>
          <w:sz w:val="24"/>
        </w:rPr>
        <w:t xml:space="preserve"> the frequency remains the same.</w:t>
      </w:r>
    </w:p>
    <w:p w14:paraId="33B06005" w14:textId="77777777" w:rsidR="00B2138B" w:rsidRDefault="00B2138B" w:rsidP="00B2138B">
      <w:pPr>
        <w:pStyle w:val="Title"/>
        <w:tabs>
          <w:tab w:val="right" w:pos="11070"/>
        </w:tabs>
        <w:jc w:val="left"/>
        <w:rPr>
          <w:rFonts w:ascii="Arial" w:hAnsi="Arial" w:cs="Arial"/>
          <w:b w:val="0"/>
          <w:bCs/>
          <w:sz w:val="20"/>
        </w:rPr>
      </w:pPr>
      <w:r>
        <w:rPr>
          <w:rFonts w:ascii="Arial" w:hAnsi="Arial" w:cs="Arial"/>
          <w:i/>
          <w:iCs/>
          <w:sz w:val="24"/>
        </w:rPr>
        <w:t>Interference</w:t>
      </w:r>
      <w:r>
        <w:rPr>
          <w:rFonts w:ascii="Arial" w:hAnsi="Arial" w:cs="Arial"/>
          <w:b w:val="0"/>
          <w:bCs/>
          <w:sz w:val="24"/>
        </w:rPr>
        <w:t>:</w:t>
      </w:r>
      <w:r>
        <w:rPr>
          <w:rFonts w:ascii="Arial" w:hAnsi="Arial" w:cs="Arial"/>
          <w:b w:val="0"/>
          <w:bCs/>
          <w:sz w:val="24"/>
        </w:rPr>
        <w:tab/>
      </w:r>
      <w:r>
        <w:rPr>
          <w:rFonts w:ascii="Arial" w:hAnsi="Arial" w:cs="Arial"/>
          <w:b w:val="0"/>
          <w:bCs/>
          <w:sz w:val="20"/>
        </w:rPr>
        <w:t>When two or more wave meet, the amplitudes add.</w:t>
      </w:r>
    </w:p>
    <w:p w14:paraId="106063EE" w14:textId="77777777" w:rsidR="00B2138B" w:rsidRDefault="00B2138B" w:rsidP="00B2138B">
      <w:pPr>
        <w:pStyle w:val="Title"/>
        <w:tabs>
          <w:tab w:val="left" w:pos="2520"/>
          <w:tab w:val="left" w:pos="2880"/>
          <w:tab w:val="left" w:pos="3240"/>
          <w:tab w:val="left" w:pos="3600"/>
          <w:tab w:val="right" w:pos="11070"/>
        </w:tabs>
        <w:spacing w:after="60"/>
        <w:ind w:left="360"/>
        <w:jc w:val="left"/>
        <w:rPr>
          <w:rFonts w:ascii="Arial" w:hAnsi="Arial" w:cs="Arial"/>
          <w:b w:val="0"/>
          <w:bCs/>
          <w:sz w:val="20"/>
        </w:rPr>
      </w:pPr>
      <w:r>
        <w:rPr>
          <w:rFonts w:ascii="Arial" w:hAnsi="Arial" w:cs="Arial"/>
          <w:i/>
          <w:iCs/>
          <w:sz w:val="20"/>
        </w:rPr>
        <w:t>In phase</w:t>
      </w:r>
      <w:r>
        <w:rPr>
          <w:rFonts w:ascii="Arial" w:hAnsi="Arial" w:cs="Arial"/>
          <w:b w:val="0"/>
          <w:bCs/>
          <w:sz w:val="20"/>
        </w:rPr>
        <w:t>:</w:t>
      </w:r>
      <w:r>
        <w:rPr>
          <w:rFonts w:ascii="Arial" w:hAnsi="Arial" w:cs="Arial"/>
          <w:b w:val="0"/>
          <w:bCs/>
          <w:sz w:val="20"/>
        </w:rPr>
        <w:tab/>
        <w:t>Waves are in phase when they have the same wavelength and the crests are aligned.</w:t>
      </w:r>
    </w:p>
    <w:p w14:paraId="5CE65935" w14:textId="77777777" w:rsidR="00B2138B" w:rsidRDefault="00B2138B" w:rsidP="00B2138B">
      <w:pPr>
        <w:pStyle w:val="Title"/>
        <w:tabs>
          <w:tab w:val="left" w:pos="2520"/>
          <w:tab w:val="left" w:pos="2880"/>
          <w:tab w:val="left" w:pos="3240"/>
          <w:tab w:val="left" w:pos="3600"/>
          <w:tab w:val="right" w:pos="11070"/>
        </w:tabs>
        <w:spacing w:after="120"/>
        <w:ind w:left="360"/>
        <w:jc w:val="left"/>
        <w:rPr>
          <w:rFonts w:ascii="Arial" w:hAnsi="Arial" w:cs="Arial"/>
          <w:b w:val="0"/>
          <w:bCs/>
          <w:sz w:val="20"/>
        </w:rPr>
      </w:pPr>
      <w:r>
        <w:rPr>
          <w:rFonts w:ascii="Arial" w:hAnsi="Arial" w:cs="Arial"/>
          <w:i/>
          <w:iCs/>
          <w:sz w:val="20"/>
        </w:rPr>
        <w:t>Out phase</w:t>
      </w:r>
      <w:r>
        <w:rPr>
          <w:rFonts w:ascii="Arial" w:hAnsi="Arial" w:cs="Arial"/>
          <w:b w:val="0"/>
          <w:bCs/>
          <w:sz w:val="20"/>
        </w:rPr>
        <w:t>:</w:t>
      </w:r>
      <w:r>
        <w:rPr>
          <w:rFonts w:ascii="Arial" w:hAnsi="Arial" w:cs="Arial"/>
          <w:b w:val="0"/>
          <w:bCs/>
          <w:sz w:val="20"/>
        </w:rPr>
        <w:tab/>
        <w:t>Waves are out of phase when they the crest on one wave aligns with the trough of another.</w:t>
      </w:r>
    </w:p>
    <w:p w14:paraId="0BF9257E" w14:textId="77777777" w:rsidR="00B2138B" w:rsidRDefault="00B2138B" w:rsidP="00B2138B">
      <w:pPr>
        <w:pStyle w:val="Title"/>
        <w:tabs>
          <w:tab w:val="left" w:pos="2520"/>
          <w:tab w:val="left" w:pos="2880"/>
          <w:tab w:val="left" w:pos="3240"/>
          <w:tab w:val="left" w:pos="3600"/>
          <w:tab w:val="right" w:pos="11070"/>
        </w:tabs>
        <w:spacing w:after="60"/>
        <w:ind w:left="360"/>
        <w:jc w:val="left"/>
        <w:rPr>
          <w:rFonts w:ascii="Arial" w:hAnsi="Arial" w:cs="Arial"/>
          <w:b w:val="0"/>
          <w:bCs/>
          <w:sz w:val="20"/>
        </w:rPr>
      </w:pPr>
      <w:r>
        <w:rPr>
          <w:rFonts w:ascii="Arial" w:hAnsi="Arial" w:cs="Arial"/>
          <w:b w:val="0"/>
          <w:bCs/>
          <w:noProof/>
          <w:sz w:val="20"/>
        </w:rPr>
        <w:pict w14:anchorId="75E95DBE">
          <v:group id="_x0000_s1148" style="position:absolute;left:0;text-align:left;margin-left:325.35pt;margin-top:1.8pt;width:175.75pt;height:35.4pt;z-index:9" coordorigin="1900,12033" coordsize="3515,708">
            <v:group id="_x0000_s1149" style="position:absolute;left:1900;top:12061;width:1250;height:289" coordorigin="1900,12061" coordsize="1250,289">
              <v:group id="_x0000_s1150" style="position:absolute;left:1900;top:12061;width:629;height:151" coordorigin="3520,5900" coordsize="1540,640">
                <v:shape id="_x0000_s1151" style="position:absolute;left:3520;top:5900;width:780;height:640" coordsize="780,640" path="m,640c66,536,133,433,220,340,307,247,427,137,520,80,613,23,696,11,780,e" filled="f" strokeweight="1.5pt">
                  <v:path arrowok="t"/>
                </v:shape>
                <v:shape id="_x0000_s1152" style="position:absolute;left:4280;top:5900;width:780;height:640;flip:x;mso-position-horizontal:absolute;mso-position-vertical:absolute" coordsize="780,640" path="m,640c66,536,133,433,220,340,307,247,427,137,520,80,613,23,696,11,780,e" filled="f" strokeweight="1.5pt">
                  <v:path arrowok="t"/>
                </v:shape>
              </v:group>
              <v:group id="_x0000_s1153" style="position:absolute;left:2521;top:12199;width:629;height:151;flip:y" coordorigin="3520,5900" coordsize="1540,640">
                <v:shape id="_x0000_s1154" style="position:absolute;left:3520;top:5900;width:780;height:640" coordsize="780,640" path="m,640c66,536,133,433,220,340,307,247,427,137,520,80,613,23,696,11,780,e" filled="f" strokeweight="1.5pt">
                  <v:path arrowok="t"/>
                </v:shape>
                <v:shape id="_x0000_s1155" style="position:absolute;left:4280;top:5900;width:780;height:640;flip:x;mso-position-horizontal:absolute;mso-position-vertical:absolute" coordsize="780,640" path="m,640c66,536,133,433,220,340,307,247,427,137,520,80,613,23,696,11,780,e" filled="f" strokeweight="1.5pt">
                  <v:path arrowok="t"/>
                </v:shape>
              </v:group>
            </v:group>
            <v:group id="_x0000_s1156" style="position:absolute;left:1905;top:12452;width:1250;height:289" coordorigin="1900,12061" coordsize="1250,289">
              <v:group id="_x0000_s1157" style="position:absolute;left:1900;top:12061;width:629;height:151" coordorigin="3520,5900" coordsize="1540,640">
                <v:shape id="_x0000_s1158" style="position:absolute;left:3520;top:5900;width:780;height:640" coordsize="780,640" path="m,640c66,536,133,433,220,340,307,247,427,137,520,80,613,23,696,11,780,e" filled="f" strokeweight="1.5pt">
                  <v:path arrowok="t"/>
                </v:shape>
                <v:shape id="_x0000_s1159" style="position:absolute;left:4280;top:5900;width:780;height:640;flip:x;mso-position-horizontal:absolute;mso-position-vertical:absolute" coordsize="780,640" path="m,640c66,536,133,433,220,340,307,247,427,137,520,80,613,23,696,11,780,e" filled="f" strokeweight="1.5pt">
                  <v:path arrowok="t"/>
                </v:shape>
              </v:group>
              <v:group id="_x0000_s1160" style="position:absolute;left:2521;top:12199;width:629;height:151;flip:y" coordorigin="3520,5900" coordsize="1540,640">
                <v:shape id="_x0000_s1161" style="position:absolute;left:3520;top:5900;width:780;height:640" coordsize="780,640" path="m,640c66,536,133,433,220,340,307,247,427,137,520,80,613,23,696,11,780,e" filled="f" strokeweight="1.5pt">
                  <v:path arrowok="t"/>
                </v:shape>
                <v:shape id="_x0000_s1162" style="position:absolute;left:4280;top:5900;width:780;height:640;flip:x;mso-position-horizontal:absolute;mso-position-vertical:absolute" coordsize="780,640" path="m,640c66,536,133,433,220,340,307,247,427,137,520,80,613,23,696,11,780,e" filled="f" strokeweight="1.5pt">
                  <v:path arrowok="t"/>
                </v:shape>
              </v:group>
            </v:group>
            <v:group id="_x0000_s1163" style="position:absolute;left:4165;top:12033;width:1250;height:708" coordorigin="1900,12061" coordsize="1250,289">
              <v:group id="_x0000_s1164" style="position:absolute;left:1900;top:12061;width:629;height:151" coordorigin="3520,5900" coordsize="1540,640">
                <v:shape id="_x0000_s1165" style="position:absolute;left:3520;top:5900;width:780;height:640" coordsize="780,640" path="m,640c66,536,133,433,220,340,307,247,427,137,520,80,613,23,696,11,780,e" filled="f" strokeweight="1.5pt">
                  <v:path arrowok="t"/>
                </v:shape>
                <v:shape id="_x0000_s1166" style="position:absolute;left:4280;top:5900;width:780;height:640;flip:x;mso-position-horizontal:absolute;mso-position-vertical:absolute" coordsize="780,640" path="m,640c66,536,133,433,220,340,307,247,427,137,520,80,613,23,696,11,780,e" filled="f" strokeweight="1.5pt">
                  <v:path arrowok="t"/>
                </v:shape>
              </v:group>
              <v:group id="_x0000_s1167" style="position:absolute;left:2521;top:12199;width:629;height:151;flip:y" coordorigin="3520,5900" coordsize="1540,640">
                <v:shape id="_x0000_s1168" style="position:absolute;left:3520;top:5900;width:780;height:640" coordsize="780,640" path="m,640c66,536,133,433,220,340,307,247,427,137,520,80,613,23,696,11,780,e" filled="f" strokeweight="1.5pt">
                  <v:path arrowok="t"/>
                </v:shape>
                <v:shape id="_x0000_s1169" style="position:absolute;left:4280;top:5900;width:780;height:640;flip:x;mso-position-horizontal:absolute;mso-position-vertical:absolute" coordsize="780,640" path="m,640c66,536,133,433,220,340,307,247,427,137,520,80,613,23,696,11,780,e" filled="f" strokeweight="1.5pt">
                  <v:path arrowok="t"/>
                </v:shape>
              </v:group>
            </v:group>
            <v:line id="_x0000_s1170" style="position:absolute" from="3315,12441" to="4018,12441">
              <v:stroke endarrow="block"/>
            </v:line>
          </v:group>
        </w:pict>
      </w:r>
      <w:r>
        <w:rPr>
          <w:rFonts w:ascii="Arial" w:hAnsi="Arial" w:cs="Arial"/>
          <w:i/>
          <w:iCs/>
          <w:sz w:val="20"/>
        </w:rPr>
        <w:t>Constructive Interference</w:t>
      </w:r>
      <w:r>
        <w:rPr>
          <w:rFonts w:ascii="Arial" w:hAnsi="Arial" w:cs="Arial"/>
          <w:b w:val="0"/>
          <w:bCs/>
          <w:sz w:val="20"/>
        </w:rPr>
        <w:t>:</w:t>
      </w:r>
      <w:r>
        <w:rPr>
          <w:rFonts w:ascii="Arial" w:hAnsi="Arial" w:cs="Arial"/>
          <w:b w:val="0"/>
          <w:bCs/>
          <w:sz w:val="20"/>
        </w:rPr>
        <w:tab/>
        <w:t>If the waves are in phase you add</w:t>
      </w:r>
      <w:r>
        <w:rPr>
          <w:rFonts w:ascii="Arial" w:hAnsi="Arial" w:cs="Arial"/>
          <w:b w:val="0"/>
          <w:bCs/>
          <w:sz w:val="20"/>
        </w:rPr>
        <w:br/>
      </w:r>
      <w:r>
        <w:rPr>
          <w:rFonts w:ascii="Arial" w:hAnsi="Arial" w:cs="Arial"/>
          <w:b w:val="0"/>
          <w:bCs/>
          <w:sz w:val="20"/>
        </w:rPr>
        <w:tab/>
        <w:t>them to construct a larger amplitude.</w:t>
      </w:r>
    </w:p>
    <w:p w14:paraId="70200114" w14:textId="77777777" w:rsidR="00B2138B" w:rsidRDefault="00B2138B" w:rsidP="00B2138B">
      <w:pPr>
        <w:pStyle w:val="Title"/>
        <w:tabs>
          <w:tab w:val="left" w:pos="2520"/>
          <w:tab w:val="left" w:pos="2880"/>
          <w:tab w:val="left" w:pos="3240"/>
          <w:tab w:val="left" w:pos="3600"/>
        </w:tabs>
        <w:spacing w:after="120"/>
        <w:ind w:left="360" w:right="4882"/>
        <w:jc w:val="left"/>
        <w:rPr>
          <w:rFonts w:ascii="Arial" w:hAnsi="Arial" w:cs="Arial"/>
          <w:b w:val="0"/>
          <w:bCs/>
          <w:sz w:val="20"/>
        </w:rPr>
      </w:pPr>
      <w:r>
        <w:rPr>
          <w:rFonts w:ascii="Arial" w:hAnsi="Arial" w:cs="Arial"/>
          <w:b w:val="0"/>
          <w:bCs/>
          <w:noProof/>
          <w:sz w:val="20"/>
        </w:rPr>
        <w:pict w14:anchorId="14BE3B09">
          <v:group id="_x0000_s1171" style="position:absolute;left:0;text-align:left;margin-left:327.75pt;margin-top:20.6pt;width:177.65pt;height:34pt;z-index:10" coordorigin="7599,12067" coordsize="3553,680">
            <v:group id="_x0000_s1172" style="position:absolute;left:7599;top:12067;width:1250;height:289" coordorigin="1900,12061" coordsize="1250,289">
              <v:group id="_x0000_s1173" style="position:absolute;left:1900;top:12061;width:629;height:151" coordorigin="3520,5900" coordsize="1540,640">
                <v:shape id="_x0000_s1174" style="position:absolute;left:3520;top:5900;width:780;height:640" coordsize="780,640" path="m,640c66,536,133,433,220,340,307,247,427,137,520,80,613,23,696,11,780,e" filled="f" strokeweight="1.5pt">
                  <v:path arrowok="t"/>
                </v:shape>
                <v:shape id="_x0000_s1175" style="position:absolute;left:4280;top:5900;width:780;height:640;flip:x;mso-position-horizontal:absolute;mso-position-vertical:absolute" coordsize="780,640" path="m,640c66,536,133,433,220,340,307,247,427,137,520,80,613,23,696,11,780,e" filled="f" strokeweight="1.5pt">
                  <v:path arrowok="t"/>
                </v:shape>
              </v:group>
              <v:group id="_x0000_s1176" style="position:absolute;left:2521;top:12199;width:629;height:151;flip:y" coordorigin="3520,5900" coordsize="1540,640">
                <v:shape id="_x0000_s1177" style="position:absolute;left:3520;top:5900;width:780;height:640" coordsize="780,640" path="m,640c66,536,133,433,220,340,307,247,427,137,520,80,613,23,696,11,780,e" filled="f" strokeweight="1.5pt">
                  <v:path arrowok="t"/>
                </v:shape>
                <v:shape id="_x0000_s1178" style="position:absolute;left:4280;top:5900;width:780;height:640;flip:x;mso-position-horizontal:absolute;mso-position-vertical:absolute" coordsize="780,640" path="m,640c66,536,133,433,220,340,307,247,427,137,520,80,613,23,696,11,780,e" filled="f" strokeweight="1.5pt">
                  <v:path arrowok="t"/>
                </v:shape>
              </v:group>
            </v:group>
            <v:group id="_x0000_s1179" style="position:absolute;left:7604;top:12458;width:1250;height:289;flip:y" coordorigin="1900,12061" coordsize="1250,289">
              <v:group id="_x0000_s1180" style="position:absolute;left:1900;top:12061;width:629;height:151" coordorigin="3520,5900" coordsize="1540,640">
                <v:shape id="_x0000_s1181" style="position:absolute;left:3520;top:5900;width:780;height:640" coordsize="780,640" path="m,640c66,536,133,433,220,340,307,247,427,137,520,80,613,23,696,11,780,e" filled="f" strokeweight="1.5pt">
                  <v:path arrowok="t"/>
                </v:shape>
                <v:shape id="_x0000_s1182" style="position:absolute;left:4280;top:5900;width:780;height:640;flip:x;mso-position-horizontal:absolute;mso-position-vertical:absolute" coordsize="780,640" path="m,640c66,536,133,433,220,340,307,247,427,137,520,80,613,23,696,11,780,e" filled="f" strokeweight="1.5pt">
                  <v:path arrowok="t"/>
                </v:shape>
              </v:group>
              <v:group id="_x0000_s1183" style="position:absolute;left:2521;top:12199;width:629;height:151;flip:y" coordorigin="3520,5900" coordsize="1540,640">
                <v:shape id="_x0000_s1184" style="position:absolute;left:3520;top:5900;width:780;height:640" coordsize="780,640" path="m,640c66,536,133,433,220,340,307,247,427,137,520,80,613,23,696,11,780,e" filled="f" strokeweight="1.5pt">
                  <v:path arrowok="t"/>
                </v:shape>
                <v:shape id="_x0000_s1185" style="position:absolute;left:4280;top:5900;width:780;height:640;flip:x;mso-position-horizontal:absolute;mso-position-vertical:absolute" coordsize="780,640" path="m,640c66,536,133,433,220,340,307,247,427,137,520,80,613,23,696,11,780,e" filled="f" strokeweight="1.5pt">
                  <v:path arrowok="t"/>
                </v:shape>
              </v:group>
            </v:group>
            <v:line id="_x0000_s1186" style="position:absolute" from="9913,12374" to="11152,12374" strokeweight="1.5pt"/>
            <v:line id="_x0000_s1187" style="position:absolute" from="8975,12390" to="9712,12390">
              <v:stroke endarrow="block"/>
            </v:line>
          </v:group>
        </w:pict>
      </w:r>
      <w:r>
        <w:rPr>
          <w:rFonts w:ascii="Arial" w:hAnsi="Arial" w:cs="Arial"/>
          <w:i/>
          <w:iCs/>
          <w:sz w:val="20"/>
        </w:rPr>
        <w:t>Destructive Interference</w:t>
      </w:r>
      <w:r>
        <w:rPr>
          <w:rFonts w:ascii="Arial" w:hAnsi="Arial" w:cs="Arial"/>
          <w:b w:val="0"/>
          <w:bCs/>
          <w:sz w:val="20"/>
        </w:rPr>
        <w:t>:</w:t>
      </w:r>
      <w:r>
        <w:rPr>
          <w:rFonts w:ascii="Arial" w:hAnsi="Arial" w:cs="Arial"/>
          <w:b w:val="0"/>
          <w:bCs/>
          <w:sz w:val="20"/>
        </w:rPr>
        <w:tab/>
        <w:t xml:space="preserve">If the waves are out phase you add them to destroy the amplitude.  The waves shown have the same </w:t>
      </w:r>
      <w:r>
        <w:rPr>
          <w:rFonts w:ascii="Arial" w:hAnsi="Arial" w:cs="Arial"/>
          <w:b w:val="0"/>
          <w:bCs/>
          <w:sz w:val="20"/>
        </w:rPr>
        <w:lastRenderedPageBreak/>
        <w:t>amplitude and wavelength, but any kind of wave can interfere, so different amplitudes and wavelengths can result in many unique new wave functions.</w:t>
      </w:r>
    </w:p>
    <w:p w14:paraId="16D63FD9" w14:textId="77777777" w:rsidR="00B2138B" w:rsidRDefault="00B2138B" w:rsidP="00B2138B">
      <w:pPr>
        <w:pStyle w:val="Title"/>
        <w:tabs>
          <w:tab w:val="right" w:pos="11070"/>
        </w:tabs>
        <w:spacing w:after="60"/>
        <w:ind w:left="360" w:hanging="360"/>
        <w:jc w:val="left"/>
        <w:rPr>
          <w:rFonts w:ascii="Arial" w:hAnsi="Arial" w:cs="Arial"/>
          <w:b w:val="0"/>
          <w:bCs/>
          <w:sz w:val="20"/>
        </w:rPr>
      </w:pPr>
      <w:r>
        <w:rPr>
          <w:rFonts w:ascii="Arial" w:hAnsi="Arial" w:cs="Arial"/>
          <w:i/>
          <w:iCs/>
        </w:rPr>
        <w:t>Sound</w:t>
      </w:r>
      <w:r>
        <w:rPr>
          <w:rFonts w:ascii="Arial" w:hAnsi="Arial" w:cs="Arial"/>
          <w:b w:val="0"/>
          <w:bCs/>
        </w:rPr>
        <w:t>:</w:t>
      </w:r>
      <w:r>
        <w:rPr>
          <w:rFonts w:ascii="Arial" w:hAnsi="Arial" w:cs="Arial"/>
          <w:b w:val="0"/>
          <w:bCs/>
        </w:rPr>
        <w:tab/>
      </w:r>
      <w:r>
        <w:rPr>
          <w:rFonts w:ascii="Arial" w:hAnsi="Arial" w:cs="Arial"/>
          <w:b w:val="0"/>
          <w:bCs/>
          <w:sz w:val="20"/>
        </w:rPr>
        <w:t>The speed of sound in air at 25</w:t>
      </w:r>
      <w:r>
        <w:rPr>
          <w:rFonts w:ascii="Arial" w:hAnsi="Arial" w:cs="Arial"/>
          <w:b w:val="0"/>
          <w:bCs/>
          <w:sz w:val="20"/>
          <w:vertAlign w:val="superscript"/>
        </w:rPr>
        <w:t>o</w:t>
      </w:r>
      <w:r>
        <w:rPr>
          <w:rFonts w:ascii="Arial" w:hAnsi="Arial" w:cs="Arial"/>
          <w:b w:val="0"/>
          <w:bCs/>
          <w:sz w:val="20"/>
        </w:rPr>
        <w:t xml:space="preserve"> C is 343 </w:t>
      </w:r>
      <w:r>
        <w:rPr>
          <w:rFonts w:ascii="Arial" w:hAnsi="Arial" w:cs="Arial"/>
          <w:b w:val="0"/>
          <w:bCs/>
          <w:i/>
          <w:iCs/>
          <w:sz w:val="20"/>
        </w:rPr>
        <w:t>m/s</w:t>
      </w:r>
      <w:r>
        <w:rPr>
          <w:rFonts w:ascii="Arial" w:hAnsi="Arial" w:cs="Arial"/>
          <w:b w:val="0"/>
          <w:bCs/>
          <w:sz w:val="20"/>
        </w:rPr>
        <w:t xml:space="preserve"> (often rounded to 340 </w:t>
      </w:r>
      <w:r>
        <w:rPr>
          <w:rFonts w:ascii="Arial" w:hAnsi="Arial" w:cs="Arial"/>
          <w:b w:val="0"/>
          <w:bCs/>
          <w:i/>
          <w:iCs/>
          <w:sz w:val="20"/>
        </w:rPr>
        <w:t>m/s</w:t>
      </w:r>
      <w:r>
        <w:rPr>
          <w:rFonts w:ascii="Arial" w:hAnsi="Arial" w:cs="Arial"/>
          <w:b w:val="0"/>
          <w:bCs/>
          <w:sz w:val="20"/>
        </w:rPr>
        <w:t>).  The speed of sound changes with temperature since the density and elasticity of air change as temperatures fluctuate.</w:t>
      </w:r>
    </w:p>
    <w:p w14:paraId="345C2ABE" w14:textId="77777777" w:rsidR="00B2138B" w:rsidRDefault="00B2138B" w:rsidP="00B2138B">
      <w:pPr>
        <w:pStyle w:val="Title"/>
        <w:tabs>
          <w:tab w:val="left" w:pos="2880"/>
          <w:tab w:val="left" w:pos="4230"/>
          <w:tab w:val="right" w:pos="11070"/>
        </w:tabs>
        <w:spacing w:after="120"/>
        <w:ind w:left="360"/>
        <w:jc w:val="left"/>
        <w:rPr>
          <w:rFonts w:ascii="Arial" w:hAnsi="Arial" w:cs="Arial"/>
          <w:b w:val="0"/>
          <w:bCs/>
          <w:sz w:val="20"/>
        </w:rPr>
      </w:pPr>
      <w:r>
        <w:rPr>
          <w:rFonts w:ascii="Arial" w:hAnsi="Arial" w:cs="Arial"/>
          <w:i/>
          <w:iCs/>
          <w:sz w:val="20"/>
        </w:rPr>
        <w:t>Pitch</w:t>
      </w:r>
      <w:r>
        <w:rPr>
          <w:rFonts w:ascii="Arial" w:hAnsi="Arial" w:cs="Arial"/>
          <w:b w:val="0"/>
          <w:bCs/>
          <w:sz w:val="20"/>
        </w:rPr>
        <w:t>:</w:t>
      </w:r>
      <w:r>
        <w:rPr>
          <w:rFonts w:ascii="Arial" w:hAnsi="Arial" w:cs="Arial"/>
          <w:b w:val="0"/>
          <w:bCs/>
          <w:sz w:val="20"/>
        </w:rPr>
        <w:tab/>
        <w:t>Frequency</w:t>
      </w:r>
      <w:r>
        <w:rPr>
          <w:rFonts w:ascii="Arial" w:hAnsi="Arial" w:cs="Arial"/>
          <w:b w:val="0"/>
          <w:bCs/>
          <w:sz w:val="20"/>
        </w:rPr>
        <w:tab/>
      </w:r>
      <w:r>
        <w:rPr>
          <w:rFonts w:ascii="Arial" w:hAnsi="Arial" w:cs="Arial"/>
          <w:b w:val="0"/>
          <w:bCs/>
          <w:sz w:val="20"/>
        </w:rPr>
        <w:tab/>
      </w:r>
      <w:r>
        <w:rPr>
          <w:rFonts w:ascii="Arial" w:hAnsi="Arial" w:cs="Arial"/>
          <w:i/>
          <w:iCs/>
          <w:sz w:val="20"/>
        </w:rPr>
        <w:t>Loudness</w:t>
      </w:r>
      <w:r>
        <w:rPr>
          <w:rFonts w:ascii="Arial" w:hAnsi="Arial" w:cs="Arial"/>
          <w:b w:val="0"/>
          <w:bCs/>
          <w:sz w:val="20"/>
        </w:rPr>
        <w:t>:</w:t>
      </w:r>
      <w:r>
        <w:rPr>
          <w:rFonts w:ascii="Arial" w:hAnsi="Arial" w:cs="Arial"/>
          <w:b w:val="0"/>
          <w:bCs/>
          <w:sz w:val="20"/>
        </w:rPr>
        <w:tab/>
        <w:t>Amplitude</w:t>
      </w:r>
    </w:p>
    <w:p w14:paraId="4EE09CBB" w14:textId="77777777" w:rsidR="00B2138B" w:rsidRDefault="00B2138B" w:rsidP="00B2138B">
      <w:pPr>
        <w:pStyle w:val="Title"/>
        <w:tabs>
          <w:tab w:val="right" w:pos="11070"/>
        </w:tabs>
        <w:ind w:left="360"/>
        <w:jc w:val="left"/>
        <w:rPr>
          <w:rFonts w:ascii="Arial" w:hAnsi="Arial" w:cs="Arial"/>
          <w:b w:val="0"/>
          <w:bCs/>
          <w:sz w:val="20"/>
        </w:rPr>
      </w:pPr>
      <w:r>
        <w:rPr>
          <w:rFonts w:ascii="Arial" w:hAnsi="Arial" w:cs="Arial"/>
          <w:b w:val="0"/>
          <w:bCs/>
          <w:sz w:val="20"/>
        </w:rPr>
        <w:t>Sound waves can originate from vibrating strings or in tubes.  This is the basis for musical instruments.</w:t>
      </w:r>
      <w:r>
        <w:rPr>
          <w:rFonts w:ascii="Arial" w:hAnsi="Arial" w:cs="Arial"/>
          <w:b w:val="0"/>
          <w:bCs/>
          <w:sz w:val="20"/>
        </w:rPr>
        <w:br/>
        <w:t>There are two types of tubes: those open at both ends &amp; those closed at one end.</w:t>
      </w:r>
    </w:p>
    <w:p w14:paraId="19E98661" w14:textId="77777777" w:rsidR="00B2138B" w:rsidRDefault="00B2138B" w:rsidP="00B2138B">
      <w:pPr>
        <w:pStyle w:val="Title"/>
        <w:tabs>
          <w:tab w:val="right" w:pos="11070"/>
        </w:tabs>
        <w:jc w:val="left"/>
        <w:rPr>
          <w:rFonts w:ascii="Arial" w:hAnsi="Arial" w:cs="Arial"/>
          <w:b w:val="0"/>
          <w:bCs/>
          <w:sz w:val="20"/>
        </w:rPr>
      </w:pPr>
      <w:r>
        <w:rPr>
          <w:rFonts w:ascii="Arial" w:hAnsi="Arial" w:cs="Arial"/>
          <w:sz w:val="20"/>
        </w:rPr>
        <w:br w:type="page"/>
      </w:r>
      <w:r>
        <w:rPr>
          <w:rFonts w:ascii="Arial" w:hAnsi="Arial" w:cs="Arial"/>
          <w:sz w:val="20"/>
        </w:rPr>
        <w:lastRenderedPageBreak/>
        <w:t>Strings</w:t>
      </w:r>
      <w:r>
        <w:rPr>
          <w:rFonts w:ascii="Arial" w:hAnsi="Arial" w:cs="Arial"/>
          <w:b w:val="0"/>
          <w:bCs/>
          <w:sz w:val="20"/>
        </w:rPr>
        <w:t>:</w:t>
      </w:r>
      <w:r>
        <w:rPr>
          <w:rFonts w:ascii="Arial" w:hAnsi="Arial" w:cs="Arial"/>
          <w:b w:val="0"/>
          <w:bCs/>
          <w:sz w:val="20"/>
        </w:rPr>
        <w:tab/>
        <w:t>Only multiples of ½ wavelengths can fit on a vibrating string that is held fixed at each end.</w:t>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br/>
      </w:r>
    </w:p>
    <w:p w14:paraId="2ED505EA" w14:textId="77777777" w:rsidR="00B2138B" w:rsidRDefault="00B2138B" w:rsidP="00B2138B">
      <w:pPr>
        <w:pStyle w:val="Title"/>
        <w:tabs>
          <w:tab w:val="right" w:pos="11070"/>
        </w:tabs>
        <w:jc w:val="left"/>
        <w:rPr>
          <w:rFonts w:ascii="Arial" w:hAnsi="Arial" w:cs="Arial"/>
          <w:b w:val="0"/>
          <w:bCs/>
          <w:sz w:val="20"/>
        </w:rPr>
      </w:pPr>
      <w:r>
        <w:rPr>
          <w:rFonts w:ascii="Arial" w:hAnsi="Arial" w:cs="Arial"/>
          <w:b w:val="0"/>
          <w:bCs/>
          <w:noProof/>
          <w:sz w:val="20"/>
        </w:rPr>
        <w:pict w14:anchorId="60EB893B">
          <v:group id="_x0000_s1106" style="position:absolute;margin-left:30.6pt;margin-top:-42pt;width:482.05pt;height:38.65pt;z-index:8" coordorigin="1188,931" coordsize="9641,773">
            <v:group id="_x0000_s1107" style="position:absolute;left:1197;top:952;width:1114;height:175" coordorigin="3520,5900" coordsize="1540,640">
              <v:shape id="_x0000_s1108" style="position:absolute;left:3520;top:5900;width:780;height:640" coordsize="780,640" path="m,640c66,536,133,433,220,340,307,247,427,137,520,80,613,23,696,11,780,e" filled="f" strokeweight="1.5pt">
                <v:path arrowok="t"/>
              </v:shape>
              <v:shape id="_x0000_s1109" style="position:absolute;left:4280;top:5900;width:780;height:640;flip:x;mso-position-horizontal:absolute;mso-position-vertical:absolute" coordsize="780,640" path="m,640c66,536,133,433,220,340,307,247,427,137,520,80,613,23,696,11,780,e" filled="f" strokeweight="1.5pt">
                <v:path arrowok="t"/>
              </v:shape>
            </v:group>
            <v:group id="_x0000_s1110" style="position:absolute;left:3758;top:1128;width:1116;height:175;flip:y" coordorigin="3520,5900" coordsize="1540,640">
              <v:shape id="_x0000_s1111" style="position:absolute;left:3520;top:5900;width:780;height:640" coordsize="780,640" path="m,640c66,536,133,433,220,340,307,247,427,137,520,80,613,23,696,11,780,e" filled="f" strokeweight="1.5pt">
                <v:path arrowok="t"/>
              </v:shape>
              <v:shape id="_x0000_s1112" style="position:absolute;left:4280;top:5900;width:780;height:640;flip:x;mso-position-horizontal:absolute;mso-position-vertical:absolute" coordsize="780,640" path="m,640c66,536,133,433,220,340,307,247,427,137,520,80,613,23,696,11,780,e" filled="f" strokeweight="1.5pt">
                <v:path arrowok="t"/>
              </v:shape>
            </v:group>
            <v:group id="_x0000_s1113" style="position:absolute;left:4874;top:952;width:1115;height:175" coordorigin="3520,5900" coordsize="1540,640">
              <v:shape id="_x0000_s1114" style="position:absolute;left:3520;top:5900;width:780;height:640" coordsize="780,640" path="m,640c66,536,133,433,220,340,307,247,427,137,520,80,613,23,696,11,780,e" filled="f" strokeweight="1.5pt">
                <v:path arrowok="t"/>
              </v:shape>
              <v:shape id="_x0000_s1115" style="position:absolute;left:4280;top:5900;width:780;height:640;flip:x;mso-position-horizontal:absolute;mso-position-vertical:absolute" coordsize="780,640" path="m,640c66,536,133,433,220,340,307,247,427,137,520,80,613,23,696,11,780,e" filled="f" strokeweight="1.5pt">
                <v:path arrowok="t"/>
              </v:shape>
            </v:group>
            <v:group id="_x0000_s1116" style="position:absolute;left:1188;top:1125;width:1114;height:174;flip:y" coordorigin="3520,5900" coordsize="1540,640">
              <v:shape id="_x0000_s1117" style="position:absolute;left:3520;top:5900;width:780;height:640" coordsize="780,640" path="m,640c66,536,133,433,220,340,307,247,427,137,520,80,613,23,696,11,780,e" filled="f" strokeweight="1.5pt">
                <v:path arrowok="t"/>
              </v:shape>
              <v:shape id="_x0000_s1118" style="position:absolute;left:4280;top:5900;width:780;height:640;flip:x;mso-position-horizontal:absolute;mso-position-vertical:absolute" coordsize="780,640" path="m,640c66,536,133,433,220,340,307,247,427,137,520,80,613,23,696,11,780,e" filled="f" strokeweight="1.5pt">
                <v:path arrowok="t"/>
              </v:shape>
            </v:group>
            <v:group id="_x0000_s1119" style="position:absolute;left:3751;top:949;width:1114;height:175" coordorigin="3520,5900" coordsize="1540,640">
              <v:shape id="_x0000_s1120" style="position:absolute;left:3520;top:5900;width:780;height:640" coordsize="780,640" path="m,640c66,536,133,433,220,340,307,247,427,137,520,80,613,23,696,11,780,e" filled="f" strokeweight="1.5pt">
                <v:path arrowok="t"/>
              </v:shape>
              <v:shape id="_x0000_s1121" style="position:absolute;left:4280;top:5900;width:780;height:640;flip:x;mso-position-horizontal:absolute;mso-position-vertical:absolute" coordsize="780,640" path="m,640c66,536,133,433,220,340,307,247,427,137,520,80,613,23,696,11,780,e" filled="f" strokeweight="1.5pt">
                <v:path arrowok="t"/>
              </v:shape>
            </v:group>
            <v:group id="_x0000_s1122" style="position:absolute;left:4865;top:1125;width:1116;height:174;flip:y" coordorigin="3520,5900" coordsize="1540,640">
              <v:shape id="_x0000_s1123" style="position:absolute;left:3520;top:5900;width:780;height:640" coordsize="780,640" path="m,640c66,536,133,433,220,340,307,247,427,137,520,80,613,23,696,11,780,e" filled="f" strokeweight="1.5pt">
                <v:path arrowok="t"/>
              </v:shape>
              <v:shape id="_x0000_s1124" style="position:absolute;left:4280;top:5900;width:780;height:640;flip:x;mso-position-horizontal:absolute;mso-position-vertical:absolute" coordsize="780,640" path="m,640c66,536,133,433,220,340,307,247,427,137,520,80,613,23,696,11,780,e" filled="f" strokeweight="1.5pt">
                <v:path arrowok="t"/>
              </v:shape>
            </v:group>
            <v:group id="_x0000_s1125" style="position:absolute;left:7476;top:931;width:3353;height:354" coordorigin="2493,13725" coordsize="4629,1294">
              <v:group id="_x0000_s1126" style="position:absolute;left:2504;top:13736;width:1540;height:640" coordorigin="3520,5900" coordsize="1540,640">
                <v:shape id="_x0000_s1127" style="position:absolute;left:3520;top:5900;width:780;height:640" coordsize="780,640" path="m,640c66,536,133,433,220,340,307,247,427,137,520,80,613,23,696,11,780,e" filled="f" strokeweight="1.5pt">
                  <v:path arrowok="t"/>
                </v:shape>
                <v:shape id="_x0000_s1128" style="position:absolute;left:4280;top:5900;width:780;height:640;flip:x;mso-position-horizontal:absolute;mso-position-vertical:absolute" coordsize="780,640" path="m,640c66,536,133,433,220,340,307,247,427,137,520,80,613,23,696,11,780,e" filled="f" strokeweight="1.5pt">
                  <v:path arrowok="t"/>
                </v:shape>
              </v:group>
              <v:group id="_x0000_s1129" style="position:absolute;left:4042;top:14379;width:1540;height:640;flip:y" coordorigin="3520,5900" coordsize="1540,640">
                <v:shape id="_x0000_s1130" style="position:absolute;left:3520;top:5900;width:780;height:640" coordsize="780,640" path="m,640c66,536,133,433,220,340,307,247,427,137,520,80,613,23,696,11,780,e" filled="f" strokeweight="1.5pt">
                  <v:path arrowok="t"/>
                </v:shape>
                <v:shape id="_x0000_s1131" style="position:absolute;left:4280;top:5900;width:780;height:640;flip:x;mso-position-horizontal:absolute;mso-position-vertical:absolute" coordsize="780,640" path="m,640c66,536,133,433,220,340,307,247,427,137,520,80,613,23,696,11,780,e" filled="f" strokeweight="1.5pt">
                  <v:path arrowok="t"/>
                </v:shape>
              </v:group>
              <v:group id="_x0000_s1132" style="position:absolute;left:5582;top:13736;width:1540;height:640" coordorigin="3520,5900" coordsize="1540,640">
                <v:shape id="_x0000_s1133" style="position:absolute;left:3520;top:5900;width:780;height:640" coordsize="780,640" path="m,640c66,536,133,433,220,340,307,247,427,137,520,80,613,23,696,11,780,e" filled="f" strokeweight="1.5pt">
                  <v:path arrowok="t"/>
                </v:shape>
                <v:shape id="_x0000_s1134" style="position:absolute;left:4280;top:5900;width:780;height:640;flip:x;mso-position-horizontal:absolute;mso-position-vertical:absolute" coordsize="780,640" path="m,640c66,536,133,433,220,340,307,247,427,137,520,80,613,23,696,11,780,e" filled="f" strokeweight="1.5pt">
                  <v:path arrowok="t"/>
                </v:shape>
              </v:group>
              <v:group id="_x0000_s1135" style="position:absolute;left:2493;top:14368;width:1540;height:640;flip:y" coordorigin="3520,5900" coordsize="1540,640">
                <v:shape id="_x0000_s1136" style="position:absolute;left:3520;top:5900;width:780;height:640" coordsize="780,640" path="m,640c66,536,133,433,220,340,307,247,427,137,520,80,613,23,696,11,780,e" filled="f" strokeweight="1.5pt">
                  <v:path arrowok="t"/>
                </v:shape>
                <v:shape id="_x0000_s1137" style="position:absolute;left:4280;top:5900;width:780;height:640;flip:x;mso-position-horizontal:absolute;mso-position-vertical:absolute" coordsize="780,640" path="m,640c66,536,133,433,220,340,307,247,427,137,520,80,613,23,696,11,780,e" filled="f" strokeweight="1.5pt">
                  <v:path arrowok="t"/>
                </v:shape>
              </v:group>
              <v:group id="_x0000_s1138" style="position:absolute;left:4031;top:13725;width:1540;height:640" coordorigin="3520,5900" coordsize="1540,640">
                <v:shape id="_x0000_s1139" style="position:absolute;left:3520;top:5900;width:780;height:640" coordsize="780,640" path="m,640c66,536,133,433,220,340,307,247,427,137,520,80,613,23,696,11,780,e" filled="f" strokeweight="1.5pt">
                  <v:path arrowok="t"/>
                </v:shape>
                <v:shape id="_x0000_s1140" style="position:absolute;left:4280;top:5900;width:780;height:640;flip:x;mso-position-horizontal:absolute;mso-position-vertical:absolute" coordsize="780,640" path="m,640c66,536,133,433,220,340,307,247,427,137,520,80,613,23,696,11,780,e" filled="f" strokeweight="1.5pt">
                  <v:path arrowok="t"/>
                </v:shape>
              </v:group>
              <v:group id="_x0000_s1141" style="position:absolute;left:5571;top:14368;width:1540;height:640;flip:y" coordorigin="3520,5900" coordsize="1540,640">
                <v:shape id="_x0000_s1142" style="position:absolute;left:3520;top:5900;width:780;height:640" coordsize="780,640" path="m,640c66,536,133,433,220,340,307,247,427,137,520,80,613,23,696,11,780,e" filled="f" strokeweight="1.5pt">
                  <v:path arrowok="t"/>
                </v:shape>
                <v:shape id="_x0000_s1143" style="position:absolute;left:4280;top:5900;width:780;height:640;flip:x;mso-position-horizontal:absolute;mso-position-vertical:absolute" coordsize="780,640" path="m,640c66,536,133,433,220,340,307,247,427,137,520,80,613,23,696,11,780,e" filled="f" strokeweight="1.5pt">
                  <v:path arrowok="t"/>
                </v:shape>
              </v:group>
            </v:group>
            <v:line id="_x0000_s1144" style="position:absolute" from="3783,1485" to="5995,1485">
              <v:stroke startarrow="open" endarrow="open"/>
            </v:line>
            <v:shape id="_x0000_s1145" type="#_x0000_t202" style="position:absolute;left:4216;top:1331;width:1313;height:366" stroked="f">
              <v:textbox>
                <w:txbxContent>
                  <w:p w14:paraId="469C0F44" w14:textId="77777777" w:rsidR="00B2138B" w:rsidRDefault="00B2138B" w:rsidP="00B2138B">
                    <w:pPr>
                      <w:rPr>
                        <w:rFonts w:ascii="Arial" w:hAnsi="Arial" w:cs="Arial"/>
                      </w:rPr>
                    </w:pPr>
                    <w:r>
                      <w:rPr>
                        <w:rFonts w:ascii="Arial" w:hAnsi="Arial" w:cs="Arial"/>
                      </w:rPr>
                      <w:t>wavelength</w:t>
                    </w:r>
                  </w:p>
                </w:txbxContent>
              </v:textbox>
            </v:shape>
            <v:shape id="_x0000_s1146" type="#_x0000_t202" style="position:absolute;left:8206;top:1302;width:831;height:402" filled="f" fillcolor="gray" stroked="f">
              <v:textbox>
                <w:txbxContent>
                  <w:p w14:paraId="353E1EB0" w14:textId="77777777" w:rsidR="00B2138B" w:rsidRDefault="00B2138B" w:rsidP="00B2138B">
                    <w:pPr>
                      <w:rPr>
                        <w:rFonts w:ascii="Arial" w:hAnsi="Arial" w:cs="Arial"/>
                      </w:rPr>
                    </w:pPr>
                    <w:r>
                      <w:rPr>
                        <w:rFonts w:ascii="Arial" w:hAnsi="Arial" w:cs="Arial"/>
                      </w:rPr>
                      <w:t>node</w:t>
                    </w:r>
                  </w:p>
                </w:txbxContent>
              </v:textbox>
            </v:shape>
            <v:line id="_x0000_s1147" style="position:absolute;flip:y" from="8588,1182" to="8589,1419">
              <v:stroke endarrow="open"/>
            </v:line>
          </v:group>
        </w:pict>
      </w:r>
      <w:r>
        <w:rPr>
          <w:rFonts w:ascii="Arial" w:hAnsi="Arial" w:cs="Arial"/>
          <w:sz w:val="20"/>
        </w:rPr>
        <w:t>Open Tubes</w:t>
      </w:r>
      <w:r>
        <w:rPr>
          <w:rFonts w:ascii="Arial" w:hAnsi="Arial" w:cs="Arial"/>
          <w:b w:val="0"/>
          <w:bCs/>
          <w:sz w:val="20"/>
        </w:rPr>
        <w:t>:</w:t>
      </w:r>
      <w:r>
        <w:rPr>
          <w:rFonts w:ascii="Arial" w:hAnsi="Arial" w:cs="Arial"/>
          <w:b w:val="0"/>
          <w:bCs/>
          <w:sz w:val="20"/>
        </w:rPr>
        <w:tab/>
        <w:t xml:space="preserve">Same as strings, multiples of ½ waves.  But the waves look a little </w:t>
      </w:r>
      <w:proofErr w:type="gramStart"/>
      <w:r>
        <w:rPr>
          <w:rFonts w:ascii="Arial" w:hAnsi="Arial" w:cs="Arial"/>
          <w:b w:val="0"/>
          <w:bCs/>
          <w:sz w:val="20"/>
        </w:rPr>
        <w:t>different, since</w:t>
      </w:r>
      <w:proofErr w:type="gramEnd"/>
      <w:r>
        <w:rPr>
          <w:rFonts w:ascii="Arial" w:hAnsi="Arial" w:cs="Arial"/>
          <w:b w:val="0"/>
          <w:bCs/>
          <w:sz w:val="20"/>
        </w:rPr>
        <w:t xml:space="preserve"> the ends aren’t fixed.</w:t>
      </w:r>
    </w:p>
    <w:p w14:paraId="3D50B135" w14:textId="77777777" w:rsidR="00B2138B" w:rsidRDefault="00B2138B" w:rsidP="00B2138B">
      <w:pPr>
        <w:pStyle w:val="Title"/>
        <w:tabs>
          <w:tab w:val="right" w:pos="11070"/>
        </w:tabs>
        <w:jc w:val="left"/>
        <w:rPr>
          <w:rFonts w:ascii="Arial" w:hAnsi="Arial" w:cs="Arial"/>
          <w:b w:val="0"/>
          <w:bCs/>
          <w:sz w:val="20"/>
        </w:rPr>
      </w:pPr>
      <w:r>
        <w:rPr>
          <w:rFonts w:ascii="Arial" w:hAnsi="Arial" w:cs="Arial"/>
          <w:sz w:val="20"/>
        </w:rPr>
        <w:t>Closed Tubes</w:t>
      </w:r>
      <w:r>
        <w:rPr>
          <w:rFonts w:ascii="Arial" w:hAnsi="Arial" w:cs="Arial"/>
          <w:b w:val="0"/>
          <w:bCs/>
          <w:sz w:val="20"/>
        </w:rPr>
        <w:t>:</w:t>
      </w:r>
      <w:r>
        <w:rPr>
          <w:rFonts w:ascii="Arial" w:hAnsi="Arial" w:cs="Arial"/>
          <w:b w:val="0"/>
          <w:bCs/>
          <w:sz w:val="20"/>
        </w:rPr>
        <w:tab/>
        <w:t>Closed tubes hold multiples of ¼ waves.</w:t>
      </w:r>
    </w:p>
    <w:p w14:paraId="5BAB17DE" w14:textId="77777777" w:rsidR="00B2138B" w:rsidRDefault="00B2138B" w:rsidP="00B2138B">
      <w:pPr>
        <w:pStyle w:val="Title"/>
        <w:tabs>
          <w:tab w:val="left" w:pos="5760"/>
          <w:tab w:val="left" w:pos="6120"/>
          <w:tab w:val="right" w:pos="11070"/>
        </w:tabs>
        <w:spacing w:after="120"/>
        <w:ind w:left="360"/>
        <w:jc w:val="left"/>
        <w:rPr>
          <w:rFonts w:ascii="Arial" w:hAnsi="Arial" w:cs="Arial"/>
          <w:b w:val="0"/>
          <w:bCs/>
          <w:sz w:val="20"/>
        </w:rPr>
      </w:pPr>
      <w:r>
        <w:rPr>
          <w:rFonts w:ascii="Arial" w:hAnsi="Arial" w:cs="Arial"/>
          <w:b w:val="0"/>
          <w:bCs/>
          <w:noProof/>
          <w:sz w:val="20"/>
        </w:rPr>
        <w:pict w14:anchorId="46FC88C8">
          <v:group id="_x0000_s1051" style="position:absolute;left:0;text-align:left;margin-left:97.4pt;margin-top:2.6pt;width:392.35pt;height:62.75pt;z-index:6" coordorigin="2139,1088" coordsize="7847,1255">
            <v:group id="_x0000_s1052" style="position:absolute;left:2139;top:1093;width:1841;height:541" coordorigin="1436,1144" coordsize="1841,541">
              <v:group id="_x0000_s1053" style="position:absolute;left:1436;top:1210;width:1823;height:419" coordorigin="1905,1210" coordsize="1823,535">
                <v:shape id="_x0000_s1054" style="position:absolute;left:1905;top:1221;width:900;height:256;flip:x;mso-position-horizontal:absolute;mso-position-vertical:absolute" coordsize="780,640" path="m,640c66,536,133,433,220,340,307,247,427,137,520,80,613,23,696,11,780,e" filled="f" strokeweight="1.5pt">
                  <v:path arrowok="t"/>
                </v:shape>
                <v:shape id="_x0000_s1055" style="position:absolute;left:1918;top:1489;width:900;height:256;flip:x y;mso-position-horizontal:absolute;mso-position-vertical:absolute" coordsize="780,640" path="m,640c66,536,133,433,220,340,307,247,427,137,520,80,613,23,696,11,780,e" filled="f" strokeweight="1.5pt">
                  <v:path arrowok="t"/>
                </v:shape>
                <v:group id="_x0000_s1056" style="position:absolute;left:2815;top:1210;width:913;height:524;flip:x" coordorigin="2145,1461" coordsize="913,524">
                  <v:shape id="_x0000_s1057" style="position:absolute;left:2145;top:1461;width:900;height:256;flip:x;mso-position-horizontal:absolute;mso-position-vertical:absolute" coordsize="780,640" path="m,640c66,536,133,433,220,340,307,247,427,137,520,80,613,23,696,11,780,e" filled="f" strokeweight="1.5pt">
                    <v:path arrowok="t"/>
                  </v:shape>
                  <v:shape id="_x0000_s1058" style="position:absolute;left:2158;top:1729;width:900;height:256;flip:x y;mso-position-horizontal:absolute;mso-position-vertical:absolute" coordsize="780,640" path="m,640c66,536,133,433,220,340,307,247,427,137,520,80,613,23,696,11,780,e" filled="f" strokeweight="1.5pt">
                    <v:path arrowok="t"/>
                  </v:shape>
                </v:group>
              </v:group>
              <v:line id="_x0000_s1059" style="position:absolute" from="1446,1144" to="3271,1144" strokeweight="1pt"/>
              <v:line id="_x0000_s1060" style="position:absolute" from="1452,1685" to="3277,1685" strokeweight="1pt"/>
            </v:group>
            <v:group id="_x0000_s1061" style="position:absolute;left:2154;top:1802;width:3638;height:541" coordorigin="2137,1802" coordsize="3638,541">
              <v:group id="_x0000_s1062" style="position:absolute;left:2144;top:1868;width:1823;height:419" coordorigin="1905,1210" coordsize="1823,535">
                <v:shape id="_x0000_s1063" style="position:absolute;left:1905;top:1221;width:900;height:256;flip:x;mso-position-horizontal:absolute;mso-position-vertical:absolute" coordsize="780,640" path="m,640c66,536,133,433,220,340,307,247,427,137,520,80,613,23,696,11,780,e" filled="f" strokeweight="1.5pt">
                  <v:path arrowok="t"/>
                </v:shape>
                <v:shape id="_x0000_s1064" style="position:absolute;left:1918;top:1489;width:900;height:256;flip:x y;mso-position-horizontal:absolute;mso-position-vertical:absolute" coordsize="780,640" path="m,640c66,536,133,433,220,340,307,247,427,137,520,80,613,23,696,11,780,e" filled="f" strokeweight="1.5pt">
                  <v:path arrowok="t"/>
                </v:shape>
                <v:group id="_x0000_s1065" style="position:absolute;left:2815;top:1210;width:913;height:524;flip:x" coordorigin="2145,1461" coordsize="913,524">
                  <v:shape id="_x0000_s1066" style="position:absolute;left:2145;top:1461;width:900;height:256;flip:x;mso-position-horizontal:absolute;mso-position-vertical:absolute" coordsize="780,640" path="m,640c66,536,133,433,220,340,307,247,427,137,520,80,613,23,696,11,780,e" filled="f" strokeweight="1.5pt">
                    <v:path arrowok="t"/>
                  </v:shape>
                  <v:shape id="_x0000_s1067" style="position:absolute;left:2158;top:1729;width:900;height:256;flip:x y;mso-position-horizontal:absolute;mso-position-vertical:absolute" coordsize="780,640" path="m,640c66,536,133,433,220,340,307,247,427,137,520,80,613,23,696,11,780,e" filled="f" strokeweight="1.5pt">
                    <v:path arrowok="t"/>
                  </v:shape>
                </v:group>
              </v:group>
              <v:group id="_x0000_s1068" style="position:absolute;left:3924;top:1857;width:1823;height:419" coordorigin="1905,1210" coordsize="1823,535">
                <v:shape id="_x0000_s1069" style="position:absolute;left:1905;top:1221;width:900;height:256;flip:x;mso-position-horizontal:absolute;mso-position-vertical:absolute" coordsize="780,640" path="m,640c66,536,133,433,220,340,307,247,427,137,520,80,613,23,696,11,780,e" filled="f" strokeweight="1.5pt">
                  <v:path arrowok="t"/>
                </v:shape>
                <v:shape id="_x0000_s1070" style="position:absolute;left:1918;top:1489;width:900;height:256;flip:x y;mso-position-horizontal:absolute;mso-position-vertical:absolute" coordsize="780,640" path="m,640c66,536,133,433,220,340,307,247,427,137,520,80,613,23,696,11,780,e" filled="f" strokeweight="1.5pt">
                  <v:path arrowok="t"/>
                </v:shape>
                <v:group id="_x0000_s1071" style="position:absolute;left:2815;top:1210;width:913;height:524;flip:x" coordorigin="2145,1461" coordsize="913,524">
                  <v:shape id="_x0000_s1072" style="position:absolute;left:2145;top:1461;width:900;height:256;flip:x;mso-position-horizontal:absolute;mso-position-vertical:absolute" coordsize="780,640" path="m,640c66,536,133,433,220,340,307,247,427,137,520,80,613,23,696,11,780,e" filled="f" strokeweight="1.5pt">
                    <v:path arrowok="t"/>
                  </v:shape>
                  <v:shape id="_x0000_s1073" style="position:absolute;left:2158;top:1729;width:900;height:256;flip:x y;mso-position-horizontal:absolute;mso-position-vertical:absolute" coordsize="780,640" path="m,640c66,536,133,433,220,340,307,247,427,137,520,80,613,23,696,11,780,e" filled="f" strokeweight="1.5pt">
                    <v:path arrowok="t"/>
                  </v:shape>
                </v:group>
              </v:group>
              <v:line id="_x0000_s1074" style="position:absolute" from="2137,1802" to="5753,1802" strokeweight="1pt"/>
              <v:line id="_x0000_s1075" style="position:absolute" from="2159,2343" to="5775,2343" strokeweight="1pt"/>
            </v:group>
            <v:group id="_x0000_s1076" style="position:absolute;left:8179;top:1088;width:935;height:524" coordorigin="6538,1105" coordsize="935,524">
              <v:shape id="_x0000_s1077" style="position:absolute;left:6538;top:1163;width:900;height:200;flip:x;mso-position-horizontal:absolute;mso-position-vertical:absolute" coordsize="780,640" path="m,640c66,536,133,433,220,340,307,247,427,137,520,80,613,23,696,11,780,e" filled="f" strokeweight="1.5pt">
                <v:path arrowok="t"/>
              </v:shape>
              <v:shape id="_x0000_s1078" style="position:absolute;left:6551;top:1373;width:900;height:200;flip:x y;mso-position-horizontal:absolute;mso-position-vertical:absolute" coordsize="780,640" path="m,640c66,536,133,433,220,340,307,247,427,137,520,80,613,23,696,11,780,e" filled="f" strokeweight="1.5pt">
                <v:path arrowok="t"/>
              </v:shape>
              <v:line id="_x0000_s1079" style="position:absolute" from="6547,1105" to="7468,1105" strokeweight="1pt"/>
              <v:line id="_x0000_s1080" style="position:absolute" from="6552,1629" to="7473,1629" strokeweight="1pt"/>
              <v:line id="_x0000_s1081" style="position:absolute" from="7468,1105" to="7468,1624" strokeweight="1pt"/>
            </v:group>
            <v:group id="_x0000_s1082" style="position:absolute;left:8182;top:1787;width:1804;height:547" coordorigin="5670,1735" coordsize="1804,547">
              <v:shape id="_x0000_s1083" style="position:absolute;left:6554;top:1816;width:900;height:200;flip:x;mso-position-horizontal:absolute;mso-position-vertical:absolute" coordsize="780,640" path="m,640c66,536,133,433,220,340,307,247,427,137,520,80,613,23,696,11,780,e" filled="f" strokeweight="1.5pt">
                <v:path arrowok="t"/>
              </v:shape>
              <v:shape id="_x0000_s1084" style="position:absolute;left:6567;top:2026;width:900;height:200;flip:x y;mso-position-horizontal:absolute;mso-position-vertical:absolute" coordsize="780,640" path="m,640c66,536,133,433,220,340,307,247,427,137,520,80,613,23,696,11,780,e" filled="f" strokeweight="1.5pt">
                <v:path arrowok="t"/>
              </v:shape>
              <v:group id="_x0000_s1085" style="position:absolute;left:5672;top:1824;width:913;height:410;flip:x" coordorigin="2145,1461" coordsize="913,524">
                <v:shape id="_x0000_s1086" style="position:absolute;left:2145;top:1461;width:900;height:256;flip:x;mso-position-horizontal:absolute;mso-position-vertical:absolute" coordsize="780,640" path="m,640c66,536,133,433,220,340,307,247,427,137,520,80,613,23,696,11,780,e" filled="f" strokeweight="1.5pt">
                  <v:path arrowok="t"/>
                </v:shape>
                <v:shape id="_x0000_s1087" style="position:absolute;left:2158;top:1729;width:900;height:256;flip:x y;mso-position-horizontal:absolute;mso-position-vertical:absolute" coordsize="780,640" path="m,640c66,536,133,433,220,340,307,247,427,137,520,80,613,23,696,11,780,e" filled="f" strokeweight="1.5pt">
                  <v:path arrowok="t"/>
                </v:shape>
              </v:group>
              <v:line id="_x0000_s1088" style="position:absolute" from="5670,1735" to="7462,1735" strokeweight="1pt"/>
              <v:line id="_x0000_s1089" style="position:absolute" from="5676,2276" to="7468,2276" strokeweight="1pt"/>
              <v:line id="_x0000_s1090" style="position:absolute" from="7474,1747" to="7474,2282" strokeweight="1pt"/>
            </v:group>
          </v:group>
        </w:pict>
      </w:r>
      <w:r>
        <w:rPr>
          <w:rFonts w:ascii="Arial" w:hAnsi="Arial" w:cs="Arial"/>
          <w:b w:val="0"/>
          <w:bCs/>
          <w:sz w:val="20"/>
        </w:rPr>
        <w:br/>
        <w:t>1/2 wavelength</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1/4 wavelength</w:t>
      </w:r>
      <w:r>
        <w:rPr>
          <w:rFonts w:ascii="Arial" w:hAnsi="Arial" w:cs="Arial"/>
          <w:b w:val="0"/>
          <w:bCs/>
          <w:sz w:val="20"/>
        </w:rPr>
        <w:br/>
      </w:r>
      <w:r>
        <w:rPr>
          <w:rFonts w:ascii="Arial" w:hAnsi="Arial" w:cs="Arial"/>
          <w:b w:val="0"/>
          <w:bCs/>
          <w:sz w:val="20"/>
        </w:rPr>
        <w:br/>
      </w:r>
      <w:r>
        <w:rPr>
          <w:rFonts w:ascii="Arial" w:hAnsi="Arial" w:cs="Arial"/>
          <w:b w:val="0"/>
          <w:bCs/>
          <w:sz w:val="20"/>
        </w:rPr>
        <w:br/>
        <w:t>2/2 wavelength</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1/2 wavelength</w:t>
      </w:r>
      <w:r>
        <w:rPr>
          <w:rFonts w:ascii="Arial" w:hAnsi="Arial" w:cs="Arial"/>
          <w:b w:val="0"/>
          <w:bCs/>
          <w:sz w:val="20"/>
        </w:rPr>
        <w:br/>
      </w:r>
    </w:p>
    <w:p w14:paraId="4DBF82C7" w14:textId="77777777" w:rsidR="00B2138B" w:rsidRDefault="00B2138B" w:rsidP="00B2138B">
      <w:pPr>
        <w:pStyle w:val="Title"/>
        <w:tabs>
          <w:tab w:val="right" w:pos="11070"/>
        </w:tabs>
        <w:jc w:val="left"/>
        <w:rPr>
          <w:rFonts w:ascii="Arial" w:hAnsi="Arial" w:cs="Arial"/>
          <w:b w:val="0"/>
          <w:bCs/>
          <w:sz w:val="20"/>
        </w:rPr>
      </w:pPr>
      <w:r>
        <w:rPr>
          <w:rFonts w:ascii="Arial" w:hAnsi="Arial" w:cs="Arial"/>
          <w:sz w:val="20"/>
        </w:rPr>
        <w:t xml:space="preserve">Adjustments to the velocity equation.  </w:t>
      </w:r>
      <w:r>
        <w:rPr>
          <w:rFonts w:ascii="Arial" w:hAnsi="Arial" w:cs="Arial"/>
          <w:b w:val="0"/>
          <w:bCs/>
          <w:sz w:val="20"/>
        </w:rPr>
        <w:t xml:space="preserve">The simplest case is the minimum number of wavelengths.  </w:t>
      </w:r>
      <w:proofErr w:type="gramStart"/>
      <w:r>
        <w:rPr>
          <w:rFonts w:ascii="Arial" w:hAnsi="Arial" w:cs="Arial"/>
          <w:b w:val="0"/>
          <w:bCs/>
          <w:sz w:val="20"/>
        </w:rPr>
        <w:t>So</w:t>
      </w:r>
      <w:proofErr w:type="gramEnd"/>
      <w:r>
        <w:rPr>
          <w:rFonts w:ascii="Arial" w:hAnsi="Arial" w:cs="Arial"/>
          <w:b w:val="0"/>
          <w:bCs/>
          <w:sz w:val="20"/>
        </w:rPr>
        <w:t xml:space="preserve"> we will work with the </w:t>
      </w:r>
      <w:r>
        <w:rPr>
          <w:rFonts w:ascii="Arial" w:hAnsi="Arial" w:cs="Arial"/>
          <w:i/>
          <w:iCs/>
          <w:sz w:val="20"/>
        </w:rPr>
        <w:t>fundamental</w:t>
      </w:r>
      <w:r>
        <w:rPr>
          <w:rFonts w:ascii="Arial" w:hAnsi="Arial" w:cs="Arial"/>
          <w:b w:val="0"/>
          <w:bCs/>
          <w:sz w:val="20"/>
        </w:rPr>
        <w:t>, strings or open tubes that have a ½ wavelength, and closed tube holding ¼ wavelength.</w:t>
      </w:r>
    </w:p>
    <w:p w14:paraId="4708F20C" w14:textId="77777777" w:rsidR="00B2138B" w:rsidRDefault="00B2138B" w:rsidP="00B2138B">
      <w:pPr>
        <w:pStyle w:val="Title"/>
        <w:tabs>
          <w:tab w:val="left" w:pos="2880"/>
          <w:tab w:val="left" w:pos="4320"/>
          <w:tab w:val="right" w:pos="11070"/>
        </w:tabs>
        <w:jc w:val="left"/>
        <w:rPr>
          <w:rFonts w:ascii="Arial" w:hAnsi="Arial" w:cs="Arial"/>
          <w:sz w:val="20"/>
        </w:rPr>
      </w:pPr>
      <w:r>
        <w:rPr>
          <w:rFonts w:ascii="Arial" w:hAnsi="Arial" w:cs="Arial"/>
          <w:b w:val="0"/>
          <w:bCs/>
          <w:sz w:val="20"/>
        </w:rPr>
        <w:tab/>
      </w:r>
      <w:r>
        <w:rPr>
          <w:rFonts w:ascii="Arial" w:hAnsi="Arial" w:cs="Arial"/>
          <w:sz w:val="20"/>
        </w:rPr>
        <w:t>Normal wave velocity</w:t>
      </w:r>
      <w:r>
        <w:rPr>
          <w:rFonts w:ascii="Arial" w:hAnsi="Arial" w:cs="Arial"/>
          <w:sz w:val="20"/>
        </w:rPr>
        <w:tab/>
      </w:r>
      <w:r>
        <w:rPr>
          <w:rFonts w:ascii="Arial" w:hAnsi="Arial" w:cs="Arial"/>
          <w:position w:val="-16"/>
          <w:sz w:val="20"/>
        </w:rPr>
        <w:object w:dxaOrig="840" w:dyaOrig="440" w14:anchorId="6EF54225">
          <v:shape id="_x0000_i1039" type="#_x0000_t75" style="width:42pt;height:21.75pt" o:ole="">
            <v:imagedata r:id="rId22" o:title=""/>
          </v:shape>
          <o:OLEObject Type="Embed" ProgID="Equation.DSMT4" ShapeID="_x0000_i1039" DrawAspect="Content" ObjectID="_1649327005" r:id="rId26"/>
        </w:object>
      </w:r>
    </w:p>
    <w:p w14:paraId="3D3A8376" w14:textId="77777777" w:rsidR="00B2138B" w:rsidRDefault="00B2138B" w:rsidP="00B2138B">
      <w:pPr>
        <w:pStyle w:val="Title"/>
        <w:tabs>
          <w:tab w:val="left" w:pos="2880"/>
          <w:tab w:val="left" w:pos="4320"/>
          <w:tab w:val="right" w:pos="11070"/>
        </w:tabs>
        <w:jc w:val="left"/>
        <w:rPr>
          <w:rFonts w:ascii="Arial" w:hAnsi="Arial" w:cs="Arial"/>
          <w:b w:val="0"/>
          <w:bCs/>
          <w:sz w:val="20"/>
        </w:rPr>
      </w:pPr>
      <w:r>
        <w:rPr>
          <w:rFonts w:ascii="Arial" w:hAnsi="Arial" w:cs="Arial"/>
          <w:b w:val="0"/>
          <w:bCs/>
          <w:sz w:val="20"/>
        </w:rPr>
        <w:tab/>
      </w:r>
      <w:r>
        <w:rPr>
          <w:rFonts w:ascii="Arial" w:hAnsi="Arial" w:cs="Arial"/>
          <w:sz w:val="20"/>
        </w:rPr>
        <w:t>Strings</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position w:val="-16"/>
          <w:sz w:val="20"/>
        </w:rPr>
        <w:object w:dxaOrig="980" w:dyaOrig="440" w14:anchorId="51F767BF">
          <v:shape id="_x0000_i1040" type="#_x0000_t75" style="width:48.75pt;height:21.75pt" o:ole="">
            <v:imagedata r:id="rId27" o:title=""/>
          </v:shape>
          <o:OLEObject Type="Embed" ProgID="Equation.DSMT4" ShapeID="_x0000_i1040" DrawAspect="Content" ObjectID="_1649327006" r:id="rId28"/>
        </w:object>
      </w:r>
      <w:r>
        <w:rPr>
          <w:rFonts w:ascii="Arial" w:hAnsi="Arial" w:cs="Arial"/>
          <w:sz w:val="20"/>
        </w:rPr>
        <w:tab/>
      </w:r>
      <w:r>
        <w:rPr>
          <w:rFonts w:ascii="Arial" w:hAnsi="Arial" w:cs="Arial"/>
          <w:b w:val="0"/>
          <w:bCs/>
          <w:sz w:val="20"/>
        </w:rPr>
        <w:t xml:space="preserve">If ½ wavelength fits on the string, then </w:t>
      </w:r>
      <w:r>
        <w:rPr>
          <w:rFonts w:ascii="Arial" w:hAnsi="Arial" w:cs="Arial"/>
          <w:b w:val="0"/>
          <w:bCs/>
          <w:position w:val="-10"/>
          <w:sz w:val="20"/>
        </w:rPr>
        <w:object w:dxaOrig="2640" w:dyaOrig="320" w14:anchorId="1B53F038">
          <v:shape id="_x0000_i1041" type="#_x0000_t75" style="width:132pt;height:15.75pt" o:ole="">
            <v:imagedata r:id="rId29" o:title=""/>
          </v:shape>
          <o:OLEObject Type="Embed" ProgID="Equation.DSMT4" ShapeID="_x0000_i1041" DrawAspect="Content" ObjectID="_1649327007" r:id="rId30"/>
        </w:object>
      </w:r>
      <w:r>
        <w:rPr>
          <w:rFonts w:ascii="Arial" w:hAnsi="Arial" w:cs="Arial"/>
          <w:b w:val="0"/>
          <w:bCs/>
          <w:sz w:val="20"/>
        </w:rPr>
        <w:t>.</w:t>
      </w:r>
    </w:p>
    <w:p w14:paraId="08D21C30" w14:textId="77777777" w:rsidR="00B2138B" w:rsidRDefault="00B2138B" w:rsidP="00B2138B">
      <w:pPr>
        <w:pStyle w:val="Title"/>
        <w:tabs>
          <w:tab w:val="left" w:pos="2880"/>
          <w:tab w:val="left" w:pos="4320"/>
          <w:tab w:val="right" w:pos="11070"/>
        </w:tabs>
        <w:jc w:val="left"/>
        <w:rPr>
          <w:rFonts w:ascii="Arial" w:hAnsi="Arial" w:cs="Arial"/>
          <w:b w:val="0"/>
          <w:bCs/>
          <w:sz w:val="20"/>
        </w:rPr>
      </w:pPr>
      <w:r>
        <w:rPr>
          <w:rFonts w:ascii="Arial" w:hAnsi="Arial" w:cs="Arial"/>
          <w:b w:val="0"/>
          <w:bCs/>
          <w:sz w:val="20"/>
        </w:rPr>
        <w:tab/>
      </w:r>
      <w:r>
        <w:rPr>
          <w:rFonts w:ascii="Arial" w:hAnsi="Arial" w:cs="Arial"/>
          <w:sz w:val="20"/>
        </w:rPr>
        <w:t>Open tubes</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position w:val="-16"/>
          <w:sz w:val="20"/>
        </w:rPr>
        <w:object w:dxaOrig="980" w:dyaOrig="440" w14:anchorId="7E33420C">
          <v:shape id="_x0000_i1042" type="#_x0000_t75" style="width:48.75pt;height:21.75pt" o:ole="">
            <v:imagedata r:id="rId27" o:title=""/>
          </v:shape>
          <o:OLEObject Type="Embed" ProgID="Equation.DSMT4" ShapeID="_x0000_i1042" DrawAspect="Content" ObjectID="_1649327008" r:id="rId31"/>
        </w:object>
      </w:r>
      <w:r>
        <w:rPr>
          <w:rFonts w:ascii="Arial" w:hAnsi="Arial" w:cs="Arial"/>
          <w:sz w:val="20"/>
        </w:rPr>
        <w:tab/>
      </w:r>
      <w:r>
        <w:rPr>
          <w:rFonts w:ascii="Arial" w:hAnsi="Arial" w:cs="Arial"/>
          <w:b w:val="0"/>
          <w:bCs/>
          <w:sz w:val="20"/>
        </w:rPr>
        <w:t xml:space="preserve">If ½ wavelength fits in the tube, then </w:t>
      </w:r>
      <w:r>
        <w:rPr>
          <w:rFonts w:ascii="Arial" w:hAnsi="Arial" w:cs="Arial"/>
          <w:b w:val="0"/>
          <w:bCs/>
          <w:position w:val="-10"/>
          <w:sz w:val="20"/>
        </w:rPr>
        <w:object w:dxaOrig="2540" w:dyaOrig="320" w14:anchorId="0F79BEEC">
          <v:shape id="_x0000_i1043" type="#_x0000_t75" style="width:126.75pt;height:15.75pt" o:ole="">
            <v:imagedata r:id="rId32" o:title=""/>
          </v:shape>
          <o:OLEObject Type="Embed" ProgID="Equation.DSMT4" ShapeID="_x0000_i1043" DrawAspect="Content" ObjectID="_1649327009" r:id="rId33"/>
        </w:object>
      </w:r>
      <w:r>
        <w:rPr>
          <w:rFonts w:ascii="Arial" w:hAnsi="Arial" w:cs="Arial"/>
          <w:b w:val="0"/>
          <w:bCs/>
          <w:sz w:val="20"/>
        </w:rPr>
        <w:t>.</w:t>
      </w:r>
    </w:p>
    <w:p w14:paraId="7F901A80" w14:textId="77777777" w:rsidR="00B2138B" w:rsidRDefault="00B2138B" w:rsidP="00B2138B">
      <w:pPr>
        <w:pStyle w:val="Title"/>
        <w:tabs>
          <w:tab w:val="left" w:pos="2880"/>
          <w:tab w:val="left" w:pos="4320"/>
          <w:tab w:val="right" w:pos="11070"/>
        </w:tabs>
        <w:spacing w:after="60"/>
        <w:jc w:val="left"/>
        <w:rPr>
          <w:rFonts w:ascii="Arial" w:hAnsi="Arial" w:cs="Arial"/>
          <w:b w:val="0"/>
          <w:bCs/>
          <w:sz w:val="20"/>
        </w:rPr>
      </w:pPr>
      <w:r>
        <w:rPr>
          <w:rFonts w:ascii="Arial" w:hAnsi="Arial" w:cs="Arial"/>
          <w:b w:val="0"/>
          <w:bCs/>
          <w:sz w:val="20"/>
        </w:rPr>
        <w:tab/>
      </w:r>
      <w:r>
        <w:rPr>
          <w:rFonts w:ascii="Arial" w:hAnsi="Arial" w:cs="Arial"/>
          <w:sz w:val="20"/>
        </w:rPr>
        <w:t>Closed tubes</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position w:val="-16"/>
          <w:sz w:val="20"/>
        </w:rPr>
        <w:object w:dxaOrig="980" w:dyaOrig="440" w14:anchorId="4C9E2140">
          <v:shape id="_x0000_i1044" type="#_x0000_t75" style="width:48.75pt;height:21.75pt" o:ole="">
            <v:imagedata r:id="rId34" o:title=""/>
          </v:shape>
          <o:OLEObject Type="Embed" ProgID="Equation.DSMT4" ShapeID="_x0000_i1044" DrawAspect="Content" ObjectID="_1649327010" r:id="rId35"/>
        </w:object>
      </w:r>
      <w:r>
        <w:rPr>
          <w:rFonts w:ascii="Arial" w:hAnsi="Arial" w:cs="Arial"/>
          <w:sz w:val="20"/>
        </w:rPr>
        <w:tab/>
      </w:r>
      <w:r>
        <w:rPr>
          <w:rFonts w:ascii="Arial" w:hAnsi="Arial" w:cs="Arial"/>
          <w:b w:val="0"/>
          <w:bCs/>
          <w:sz w:val="20"/>
        </w:rPr>
        <w:t xml:space="preserve">If ¼ wavelength fits in the tube, then </w:t>
      </w:r>
      <w:r>
        <w:rPr>
          <w:rFonts w:ascii="Arial" w:hAnsi="Arial" w:cs="Arial"/>
          <w:b w:val="0"/>
          <w:bCs/>
          <w:position w:val="-10"/>
          <w:sz w:val="20"/>
        </w:rPr>
        <w:object w:dxaOrig="2540" w:dyaOrig="320" w14:anchorId="696E72F5">
          <v:shape id="_x0000_i1045" type="#_x0000_t75" style="width:126.75pt;height:15.75pt" o:ole="">
            <v:imagedata r:id="rId36" o:title=""/>
          </v:shape>
          <o:OLEObject Type="Embed" ProgID="Equation.DSMT4" ShapeID="_x0000_i1045" DrawAspect="Content" ObjectID="_1649327011" r:id="rId37"/>
        </w:object>
      </w:r>
      <w:r>
        <w:rPr>
          <w:rFonts w:ascii="Arial" w:hAnsi="Arial" w:cs="Arial"/>
          <w:b w:val="0"/>
          <w:bCs/>
          <w:sz w:val="20"/>
        </w:rPr>
        <w:t>.</w:t>
      </w:r>
    </w:p>
    <w:p w14:paraId="5655A220" w14:textId="77777777" w:rsidR="00B2138B" w:rsidRDefault="00B2138B" w:rsidP="00B2138B">
      <w:pPr>
        <w:pStyle w:val="Title"/>
        <w:tabs>
          <w:tab w:val="left" w:pos="6660"/>
          <w:tab w:val="right" w:pos="11070"/>
        </w:tabs>
        <w:spacing w:after="120"/>
        <w:jc w:val="left"/>
        <w:rPr>
          <w:rFonts w:ascii="Arial" w:hAnsi="Arial" w:cs="Arial"/>
          <w:b w:val="0"/>
          <w:bCs/>
          <w:sz w:val="20"/>
        </w:rPr>
      </w:pPr>
      <w:r>
        <w:rPr>
          <w:rFonts w:ascii="Arial" w:hAnsi="Arial" w:cs="Arial"/>
          <w:b w:val="0"/>
          <w:bCs/>
          <w:noProof/>
          <w:sz w:val="20"/>
        </w:rPr>
        <w:pict w14:anchorId="61182D28">
          <v:group id="_x0000_s1091" style="position:absolute;margin-left:141.15pt;margin-top:15.8pt;width:181.9pt;height:27.05pt;z-index:7" coordorigin="2137,1802" coordsize="3638,541">
            <v:group id="_x0000_s1092" style="position:absolute;left:2144;top:1868;width:1823;height:419" coordorigin="1905,1210" coordsize="1823,535">
              <v:shape id="_x0000_s1093" style="position:absolute;left:1905;top:1221;width:900;height:256;flip:x;mso-position-horizontal:absolute;mso-position-vertical:absolute" coordsize="780,640" path="m,640c66,536,133,433,220,340,307,247,427,137,520,80,613,23,696,11,780,e" filled="f" strokeweight="1.5pt">
                <v:path arrowok="t"/>
              </v:shape>
              <v:shape id="_x0000_s1094" style="position:absolute;left:1918;top:1489;width:900;height:256;flip:x y;mso-position-horizontal:absolute;mso-position-vertical:absolute" coordsize="780,640" path="m,640c66,536,133,433,220,340,307,247,427,137,520,80,613,23,696,11,780,e" filled="f" strokeweight="1.5pt">
                <v:path arrowok="t"/>
              </v:shape>
              <v:group id="_x0000_s1095" style="position:absolute;left:2815;top:1210;width:913;height:524;flip:x" coordorigin="2145,1461" coordsize="913,524">
                <v:shape id="_x0000_s1096" style="position:absolute;left:2145;top:1461;width:900;height:256;flip:x;mso-position-horizontal:absolute;mso-position-vertical:absolute" coordsize="780,640" path="m,640c66,536,133,433,220,340,307,247,427,137,520,80,613,23,696,11,780,e" filled="f" strokeweight="1.5pt">
                  <v:path arrowok="t"/>
                </v:shape>
                <v:shape id="_x0000_s1097" style="position:absolute;left:2158;top:1729;width:900;height:256;flip:x y;mso-position-horizontal:absolute;mso-position-vertical:absolute" coordsize="780,640" path="m,640c66,536,133,433,220,340,307,247,427,137,520,80,613,23,696,11,780,e" filled="f" strokeweight="1.5pt">
                  <v:path arrowok="t"/>
                </v:shape>
              </v:group>
            </v:group>
            <v:group id="_x0000_s1098" style="position:absolute;left:3924;top:1857;width:1823;height:419" coordorigin="1905,1210" coordsize="1823,535">
              <v:shape id="_x0000_s1099" style="position:absolute;left:1905;top:1221;width:900;height:256;flip:x;mso-position-horizontal:absolute;mso-position-vertical:absolute" coordsize="780,640" path="m,640c66,536,133,433,220,340,307,247,427,137,520,80,613,23,696,11,780,e" filled="f" strokeweight="1.5pt">
                <v:path arrowok="t"/>
              </v:shape>
              <v:shape id="_x0000_s1100" style="position:absolute;left:1918;top:1489;width:900;height:256;flip:x y;mso-position-horizontal:absolute;mso-position-vertical:absolute" coordsize="780,640" path="m,640c66,536,133,433,220,340,307,247,427,137,520,80,613,23,696,11,780,e" filled="f" strokeweight="1.5pt">
                <v:path arrowok="t"/>
              </v:shape>
              <v:group id="_x0000_s1101" style="position:absolute;left:2815;top:1210;width:913;height:524;flip:x" coordorigin="2145,1461" coordsize="913,524">
                <v:shape id="_x0000_s1102" style="position:absolute;left:2145;top:1461;width:900;height:256;flip:x;mso-position-horizontal:absolute;mso-position-vertical:absolute" coordsize="780,640" path="m,640c66,536,133,433,220,340,307,247,427,137,520,80,613,23,696,11,780,e" filled="f" strokeweight="1.5pt">
                  <v:path arrowok="t"/>
                </v:shape>
                <v:shape id="_x0000_s1103" style="position:absolute;left:2158;top:1729;width:900;height:256;flip:x y;mso-position-horizontal:absolute;mso-position-vertical:absolute" coordsize="780,640" path="m,640c66,536,133,433,220,340,307,247,427,137,520,80,613,23,696,11,780,e" filled="f" strokeweight="1.5pt">
                  <v:path arrowok="t"/>
                </v:shape>
              </v:group>
            </v:group>
            <v:line id="_x0000_s1104" style="position:absolute" from="2137,1802" to="5753,1802" strokeweight="1pt"/>
            <v:line id="_x0000_s1105" style="position:absolute" from="2159,2343" to="5775,2343" strokeweight="1pt"/>
          </v:group>
        </w:pict>
      </w:r>
      <w:r>
        <w:rPr>
          <w:rFonts w:ascii="Arial" w:hAnsi="Arial" w:cs="Arial"/>
          <w:b w:val="0"/>
          <w:bCs/>
          <w:sz w:val="20"/>
        </w:rPr>
        <w:t xml:space="preserve">To adjust for more than ½ wavelengths in strings &amp; open tubes, and ¼ wavelengths in closed tubes you divide </w:t>
      </w:r>
      <w:r>
        <w:rPr>
          <w:rFonts w:ascii="Arial" w:hAnsi="Arial" w:cs="Arial"/>
          <w:i/>
          <w:iCs/>
          <w:sz w:val="20"/>
        </w:rPr>
        <w:t>L</w:t>
      </w:r>
      <w:r>
        <w:rPr>
          <w:rFonts w:ascii="Arial" w:hAnsi="Arial" w:cs="Arial"/>
          <w:b w:val="0"/>
          <w:bCs/>
          <w:sz w:val="20"/>
        </w:rPr>
        <w:t xml:space="preserve"> by the number of nodes.  Example:  </w:t>
      </w:r>
      <w:r>
        <w:rPr>
          <w:rFonts w:ascii="Arial" w:hAnsi="Arial" w:cs="Arial"/>
          <w:b w:val="0"/>
          <w:bCs/>
          <w:sz w:val="20"/>
        </w:rPr>
        <w:tab/>
        <w:t xml:space="preserve">This tube contains two nodes.  </w:t>
      </w:r>
      <w:r>
        <w:rPr>
          <w:rFonts w:ascii="Arial" w:hAnsi="Arial" w:cs="Arial"/>
          <w:position w:val="-30"/>
          <w:sz w:val="20"/>
        </w:rPr>
        <w:object w:dxaOrig="1040" w:dyaOrig="740" w14:anchorId="4D3D119F">
          <v:shape id="_x0000_i1046" type="#_x0000_t75" style="width:51.75pt;height:36.75pt" o:ole="">
            <v:imagedata r:id="rId38" o:title=""/>
          </v:shape>
          <o:OLEObject Type="Embed" ProgID="Equation.DSMT4" ShapeID="_x0000_i1046" DrawAspect="Content" ObjectID="_1649327012" r:id="rId39"/>
        </w:object>
      </w:r>
    </w:p>
    <w:p w14:paraId="2E3988C2" w14:textId="77777777" w:rsidR="00B2138B" w:rsidRDefault="00B2138B" w:rsidP="00B2138B">
      <w:pPr>
        <w:pStyle w:val="Title"/>
        <w:tabs>
          <w:tab w:val="right" w:pos="11070"/>
        </w:tabs>
        <w:spacing w:after="120"/>
        <w:jc w:val="left"/>
        <w:rPr>
          <w:rFonts w:ascii="Arial" w:hAnsi="Arial" w:cs="Arial"/>
          <w:b w:val="0"/>
          <w:bCs/>
          <w:sz w:val="20"/>
        </w:rPr>
      </w:pPr>
      <w:r>
        <w:rPr>
          <w:rFonts w:ascii="Arial" w:hAnsi="Arial" w:cs="Arial"/>
          <w:sz w:val="20"/>
        </w:rPr>
        <w:t>More on velocity</w:t>
      </w:r>
      <w:r>
        <w:rPr>
          <w:rFonts w:ascii="Arial" w:hAnsi="Arial" w:cs="Arial"/>
          <w:b w:val="0"/>
          <w:bCs/>
          <w:sz w:val="20"/>
        </w:rPr>
        <w:t xml:space="preserve">: Sound also follows the normal velocity equation </w:t>
      </w:r>
      <w:r>
        <w:rPr>
          <w:rFonts w:ascii="Arial" w:hAnsi="Arial" w:cs="Arial"/>
          <w:b w:val="0"/>
          <w:bCs/>
          <w:position w:val="-16"/>
          <w:sz w:val="20"/>
        </w:rPr>
        <w:object w:dxaOrig="840" w:dyaOrig="440" w14:anchorId="3AD9DAD3">
          <v:shape id="_x0000_i1047" type="#_x0000_t75" style="width:42pt;height:21.75pt" o:ole="">
            <v:imagedata r:id="rId40" o:title=""/>
          </v:shape>
          <o:OLEObject Type="Embed" ProgID="Equation.DSMT4" ShapeID="_x0000_i1047" DrawAspect="Content" ObjectID="_1649327013" r:id="rId41"/>
        </w:object>
      </w:r>
      <w:r>
        <w:rPr>
          <w:rFonts w:ascii="Arial" w:hAnsi="Arial" w:cs="Arial"/>
          <w:b w:val="0"/>
          <w:bCs/>
          <w:sz w:val="20"/>
        </w:rPr>
        <w:t xml:space="preserve">.  You can time the distance to lightening by counting the seconds between the flash and the thunder.  But, if </w:t>
      </w:r>
      <w:proofErr w:type="gramStart"/>
      <w:r>
        <w:rPr>
          <w:rFonts w:ascii="Arial" w:hAnsi="Arial" w:cs="Arial"/>
          <w:b w:val="0"/>
          <w:bCs/>
          <w:sz w:val="20"/>
        </w:rPr>
        <w:t>you’re</w:t>
      </w:r>
      <w:proofErr w:type="gramEnd"/>
      <w:r>
        <w:rPr>
          <w:rFonts w:ascii="Arial" w:hAnsi="Arial" w:cs="Arial"/>
          <w:b w:val="0"/>
          <w:bCs/>
          <w:sz w:val="20"/>
        </w:rPr>
        <w:t xml:space="preserve"> timing sound that makes a round trip (like an echo, or sonar) you have to divide your final answer by 2.</w:t>
      </w:r>
    </w:p>
    <w:p w14:paraId="704039DD" w14:textId="77777777" w:rsidR="00B2138B" w:rsidRDefault="00B2138B" w:rsidP="00B2138B">
      <w:pPr>
        <w:pStyle w:val="Title"/>
        <w:tabs>
          <w:tab w:val="right" w:pos="11070"/>
        </w:tabs>
        <w:spacing w:after="120"/>
        <w:jc w:val="left"/>
        <w:rPr>
          <w:rFonts w:ascii="Arial" w:hAnsi="Arial" w:cs="Arial"/>
          <w:b w:val="0"/>
          <w:bCs/>
          <w:sz w:val="20"/>
        </w:rPr>
      </w:pPr>
      <w:r>
        <w:rPr>
          <w:rFonts w:ascii="Arial" w:hAnsi="Arial" w:cs="Arial"/>
          <w:i/>
          <w:iCs/>
          <w:sz w:val="24"/>
        </w:rPr>
        <w:t>Resonance</w:t>
      </w:r>
      <w:r>
        <w:rPr>
          <w:rFonts w:ascii="Arial" w:hAnsi="Arial" w:cs="Arial"/>
          <w:b w:val="0"/>
          <w:bCs/>
          <w:sz w:val="20"/>
        </w:rPr>
        <w:t>: Everything has a natural vibration frequency.  If you can match the natural vibration and add more wave energy at the right frequency and wavelength you can shatter the object.  Breaking a crystal glass with your voice, or the Tacoma Narrows Bridge are examples.</w:t>
      </w:r>
    </w:p>
    <w:p w14:paraId="6AF8C6BF" w14:textId="77777777" w:rsidR="00B2138B" w:rsidRDefault="00B2138B" w:rsidP="00B2138B">
      <w:pPr>
        <w:pStyle w:val="Title"/>
        <w:tabs>
          <w:tab w:val="right" w:pos="11070"/>
        </w:tabs>
        <w:spacing w:after="120"/>
        <w:jc w:val="left"/>
        <w:rPr>
          <w:rFonts w:ascii="Arial" w:hAnsi="Arial" w:cs="Arial"/>
          <w:b w:val="0"/>
          <w:bCs/>
          <w:sz w:val="20"/>
        </w:rPr>
      </w:pPr>
      <w:r>
        <w:rPr>
          <w:rFonts w:ascii="Arial" w:hAnsi="Arial" w:cs="Arial"/>
          <w:i/>
          <w:iCs/>
        </w:rPr>
        <w:t>Light</w:t>
      </w:r>
      <w:r>
        <w:rPr>
          <w:rFonts w:ascii="Arial" w:hAnsi="Arial" w:cs="Arial"/>
          <w:b w:val="0"/>
          <w:bCs/>
        </w:rPr>
        <w:t>:</w:t>
      </w:r>
      <w:r>
        <w:rPr>
          <w:rFonts w:ascii="Arial" w:hAnsi="Arial" w:cs="Arial"/>
          <w:b w:val="0"/>
          <w:bCs/>
        </w:rPr>
        <w:tab/>
      </w:r>
      <w:r>
        <w:rPr>
          <w:rFonts w:ascii="Arial" w:hAnsi="Arial" w:cs="Arial"/>
          <w:b w:val="0"/>
          <w:bCs/>
          <w:sz w:val="20"/>
        </w:rPr>
        <w:t xml:space="preserve">Travels in packets of energy, called </w:t>
      </w:r>
      <w:r>
        <w:rPr>
          <w:rFonts w:ascii="Arial" w:hAnsi="Arial" w:cs="Arial"/>
          <w:i/>
          <w:iCs/>
          <w:sz w:val="24"/>
        </w:rPr>
        <w:t>Photons</w:t>
      </w:r>
      <w:r>
        <w:rPr>
          <w:rFonts w:ascii="Arial" w:hAnsi="Arial" w:cs="Arial"/>
          <w:b w:val="0"/>
          <w:bCs/>
          <w:sz w:val="20"/>
        </w:rPr>
        <w:t>.</w:t>
      </w:r>
    </w:p>
    <w:p w14:paraId="64ED8A24" w14:textId="77777777" w:rsidR="00B2138B" w:rsidRDefault="00B2138B" w:rsidP="00B2138B">
      <w:pPr>
        <w:pStyle w:val="Title"/>
        <w:tabs>
          <w:tab w:val="left" w:pos="180"/>
          <w:tab w:val="right" w:pos="11070"/>
        </w:tabs>
        <w:spacing w:after="60"/>
        <w:ind w:left="180"/>
        <w:jc w:val="left"/>
        <w:rPr>
          <w:rFonts w:ascii="Arial" w:hAnsi="Arial" w:cs="Arial"/>
          <w:b w:val="0"/>
          <w:bCs/>
          <w:sz w:val="20"/>
        </w:rPr>
      </w:pPr>
      <w:r>
        <w:rPr>
          <w:rFonts w:ascii="Arial" w:hAnsi="Arial" w:cs="Arial"/>
          <w:i/>
          <w:iCs/>
          <w:sz w:val="20"/>
        </w:rPr>
        <w:t>Electromagnetic Radiation</w:t>
      </w:r>
      <w:r>
        <w:rPr>
          <w:rFonts w:ascii="Arial" w:hAnsi="Arial" w:cs="Arial"/>
          <w:b w:val="0"/>
          <w:bCs/>
          <w:sz w:val="20"/>
        </w:rPr>
        <w:t xml:space="preserve">: It can travel through a vacuum since it is a self-supporting electromagnetic phenomenon.  It consists of two perpendicular waves, one electric and one magnetic.  The electric field wave generates a magnetic field wave that is perpendicular to it, and the magnetic field wave generates an electric field wave perpendicular to it.  After they are emitted by the </w:t>
      </w:r>
      <w:proofErr w:type="gramStart"/>
      <w:r>
        <w:rPr>
          <w:rFonts w:ascii="Arial" w:hAnsi="Arial" w:cs="Arial"/>
          <w:b w:val="0"/>
          <w:bCs/>
          <w:sz w:val="20"/>
        </w:rPr>
        <w:t>source</w:t>
      </w:r>
      <w:proofErr w:type="gramEnd"/>
      <w:r>
        <w:rPr>
          <w:rFonts w:ascii="Arial" w:hAnsi="Arial" w:cs="Arial"/>
          <w:b w:val="0"/>
          <w:bCs/>
          <w:sz w:val="20"/>
        </w:rPr>
        <w:t xml:space="preserve"> they recreate each other and support each other allowing </w:t>
      </w:r>
      <w:r>
        <w:rPr>
          <w:rFonts w:ascii="Arial" w:hAnsi="Arial" w:cs="Arial"/>
          <w:i/>
          <w:iCs/>
          <w:sz w:val="20"/>
        </w:rPr>
        <w:t>EM</w:t>
      </w:r>
      <w:r>
        <w:rPr>
          <w:rFonts w:ascii="Arial" w:hAnsi="Arial" w:cs="Arial"/>
          <w:b w:val="0"/>
          <w:bCs/>
          <w:sz w:val="20"/>
        </w:rPr>
        <w:t xml:space="preserve"> waves to travel through a vacuum free of their original source and without a medium.  We see only visible light, which is a very small portion of the entire electromagnetic spectrum.  The entire spectrum from weakest to strongest is:</w:t>
      </w:r>
    </w:p>
    <w:p w14:paraId="07D9718E" w14:textId="77777777" w:rsidR="00B2138B" w:rsidRDefault="00B2138B" w:rsidP="00B2138B">
      <w:pPr>
        <w:pStyle w:val="Title"/>
        <w:tabs>
          <w:tab w:val="clear" w:pos="1440"/>
          <w:tab w:val="left" w:pos="3420"/>
          <w:tab w:val="left" w:pos="5220"/>
          <w:tab w:val="left" w:pos="6480"/>
          <w:tab w:val="left" w:pos="8640"/>
          <w:tab w:val="right" w:pos="11070"/>
        </w:tabs>
        <w:jc w:val="left"/>
        <w:rPr>
          <w:rFonts w:ascii="Arial" w:hAnsi="Arial" w:cs="Arial"/>
          <w:sz w:val="20"/>
        </w:rPr>
      </w:pPr>
      <w:r>
        <w:rPr>
          <w:rFonts w:ascii="Arial" w:hAnsi="Arial" w:cs="Arial"/>
          <w:sz w:val="20"/>
        </w:rPr>
        <w:t>Radio Waves</w:t>
      </w:r>
      <w:r>
        <w:rPr>
          <w:rFonts w:ascii="Arial" w:hAnsi="Arial" w:cs="Arial"/>
          <w:sz w:val="20"/>
        </w:rPr>
        <w:tab/>
        <w:t>Microwaves</w:t>
      </w:r>
      <w:r>
        <w:rPr>
          <w:rFonts w:ascii="Arial" w:hAnsi="Arial" w:cs="Arial"/>
          <w:sz w:val="20"/>
        </w:rPr>
        <w:tab/>
        <w:t>Infrared (IR)</w:t>
      </w:r>
      <w:r>
        <w:rPr>
          <w:rFonts w:ascii="Arial" w:hAnsi="Arial" w:cs="Arial"/>
          <w:sz w:val="20"/>
        </w:rPr>
        <w:tab/>
        <w:t>Visible</w:t>
      </w:r>
      <w:r>
        <w:rPr>
          <w:rFonts w:ascii="Arial" w:hAnsi="Arial" w:cs="Arial"/>
          <w:sz w:val="20"/>
        </w:rPr>
        <w:tab/>
        <w:t>Ultraviolet (UV)</w:t>
      </w:r>
      <w:r>
        <w:rPr>
          <w:rFonts w:ascii="Arial" w:hAnsi="Arial" w:cs="Arial"/>
          <w:sz w:val="20"/>
        </w:rPr>
        <w:tab/>
        <w:t>X-Rays</w:t>
      </w:r>
      <w:r>
        <w:rPr>
          <w:rFonts w:ascii="Arial" w:hAnsi="Arial" w:cs="Arial"/>
          <w:sz w:val="20"/>
        </w:rPr>
        <w:tab/>
        <w:t>Gamma Rays</w:t>
      </w:r>
    </w:p>
    <w:p w14:paraId="3BE60C55" w14:textId="77777777" w:rsidR="00B2138B" w:rsidRDefault="00B2138B" w:rsidP="00B2138B">
      <w:pPr>
        <w:pStyle w:val="Title"/>
        <w:tabs>
          <w:tab w:val="clear" w:pos="1440"/>
          <w:tab w:val="left" w:pos="3420"/>
          <w:tab w:val="left" w:pos="5220"/>
          <w:tab w:val="left" w:pos="6480"/>
          <w:tab w:val="left" w:pos="9180"/>
          <w:tab w:val="right" w:pos="11070"/>
        </w:tabs>
        <w:spacing w:after="120"/>
        <w:jc w:val="left"/>
        <w:rPr>
          <w:rFonts w:ascii="Arial" w:hAnsi="Arial" w:cs="Arial"/>
          <w:b w:val="0"/>
          <w:bCs/>
          <w:sz w:val="20"/>
        </w:rPr>
      </w:pPr>
      <w:r>
        <w:rPr>
          <w:rFonts w:ascii="Arial" w:hAnsi="Arial" w:cs="Arial"/>
          <w:b w:val="0"/>
          <w:bCs/>
          <w:sz w:val="20"/>
        </w:rPr>
        <w:t>Long wavelength</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Short Wavelength</w:t>
      </w:r>
      <w:r>
        <w:rPr>
          <w:rFonts w:ascii="Arial" w:hAnsi="Arial" w:cs="Arial"/>
          <w:b w:val="0"/>
          <w:bCs/>
          <w:sz w:val="20"/>
        </w:rPr>
        <w:br/>
        <w:t>Low frequency</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High frequency</w:t>
      </w:r>
      <w:r>
        <w:rPr>
          <w:rFonts w:ascii="Arial" w:hAnsi="Arial" w:cs="Arial"/>
          <w:b w:val="0"/>
          <w:bCs/>
          <w:sz w:val="20"/>
        </w:rPr>
        <w:br/>
        <w:t>Low energy</w:t>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High energy</w:t>
      </w:r>
    </w:p>
    <w:p w14:paraId="0373F81E" w14:textId="77777777" w:rsidR="00B2138B" w:rsidRDefault="00B2138B" w:rsidP="00B2138B">
      <w:pPr>
        <w:pStyle w:val="Title"/>
        <w:tabs>
          <w:tab w:val="right" w:pos="11070"/>
        </w:tabs>
        <w:spacing w:after="60"/>
        <w:jc w:val="left"/>
        <w:rPr>
          <w:rFonts w:ascii="Arial" w:hAnsi="Arial" w:cs="Arial"/>
          <w:b w:val="0"/>
          <w:bCs/>
          <w:sz w:val="20"/>
        </w:rPr>
      </w:pPr>
      <w:r>
        <w:rPr>
          <w:rFonts w:ascii="Arial" w:hAnsi="Arial" w:cs="Arial"/>
          <w:b w:val="0"/>
          <w:bCs/>
          <w:sz w:val="20"/>
        </w:rPr>
        <w:t>In a vacuum they travel at 3x10</w:t>
      </w:r>
      <w:r>
        <w:rPr>
          <w:rFonts w:ascii="Arial" w:hAnsi="Arial" w:cs="Arial"/>
          <w:b w:val="0"/>
          <w:bCs/>
          <w:sz w:val="20"/>
          <w:vertAlign w:val="superscript"/>
        </w:rPr>
        <w:t>8</w:t>
      </w:r>
      <w:r>
        <w:rPr>
          <w:rFonts w:ascii="Arial" w:hAnsi="Arial" w:cs="Arial"/>
          <w:b w:val="0"/>
          <w:bCs/>
          <w:sz w:val="20"/>
        </w:rPr>
        <w:t xml:space="preserve"> </w:t>
      </w:r>
      <w:r>
        <w:rPr>
          <w:rFonts w:ascii="Arial" w:hAnsi="Arial" w:cs="Arial"/>
          <w:b w:val="0"/>
          <w:bCs/>
          <w:i/>
          <w:iCs/>
          <w:sz w:val="20"/>
        </w:rPr>
        <w:t>m/s</w:t>
      </w:r>
      <w:r>
        <w:rPr>
          <w:rFonts w:ascii="Arial" w:hAnsi="Arial" w:cs="Arial"/>
          <w:b w:val="0"/>
          <w:bCs/>
          <w:sz w:val="20"/>
        </w:rPr>
        <w:t xml:space="preserve">.  When they strike an </w:t>
      </w:r>
      <w:proofErr w:type="gramStart"/>
      <w:r>
        <w:rPr>
          <w:rFonts w:ascii="Arial" w:hAnsi="Arial" w:cs="Arial"/>
          <w:b w:val="0"/>
          <w:bCs/>
          <w:sz w:val="20"/>
        </w:rPr>
        <w:t>object</w:t>
      </w:r>
      <w:proofErr w:type="gramEnd"/>
      <w:r>
        <w:rPr>
          <w:rFonts w:ascii="Arial" w:hAnsi="Arial" w:cs="Arial"/>
          <w:b w:val="0"/>
          <w:bCs/>
          <w:sz w:val="20"/>
        </w:rPr>
        <w:t xml:space="preserve"> they can interact with the object in four principle ways.</w:t>
      </w:r>
    </w:p>
    <w:p w14:paraId="13024535" w14:textId="77777777" w:rsidR="00B2138B" w:rsidRDefault="00B2138B" w:rsidP="00B2138B">
      <w:pPr>
        <w:pStyle w:val="Title"/>
        <w:tabs>
          <w:tab w:val="right" w:pos="11070"/>
        </w:tabs>
        <w:spacing w:after="60"/>
        <w:jc w:val="left"/>
        <w:rPr>
          <w:rFonts w:ascii="Arial" w:hAnsi="Arial" w:cs="Arial"/>
          <w:b w:val="0"/>
          <w:bCs/>
          <w:sz w:val="20"/>
        </w:rPr>
      </w:pPr>
      <w:r>
        <w:rPr>
          <w:rFonts w:ascii="Arial" w:hAnsi="Arial" w:cs="Arial"/>
          <w:i/>
          <w:iCs/>
          <w:sz w:val="20"/>
        </w:rPr>
        <w:lastRenderedPageBreak/>
        <w:t>Absorb</w:t>
      </w:r>
      <w:r>
        <w:rPr>
          <w:rFonts w:ascii="Arial" w:hAnsi="Arial" w:cs="Arial"/>
          <w:b w:val="0"/>
          <w:bCs/>
          <w:sz w:val="20"/>
        </w:rPr>
        <w:t>:</w:t>
      </w:r>
      <w:r>
        <w:rPr>
          <w:rFonts w:ascii="Arial" w:hAnsi="Arial" w:cs="Arial"/>
          <w:b w:val="0"/>
          <w:bCs/>
          <w:sz w:val="20"/>
        </w:rPr>
        <w:tab/>
        <w:t xml:space="preserve">The wave energy is transferred to the object and its internal energy </w:t>
      </w:r>
      <w:r>
        <w:rPr>
          <w:rFonts w:ascii="Arial" w:hAnsi="Arial" w:cs="Arial"/>
          <w:i/>
          <w:iCs/>
          <w:sz w:val="20"/>
        </w:rPr>
        <w:sym w:font="Symbol" w:char="F044"/>
      </w:r>
      <w:r>
        <w:rPr>
          <w:rFonts w:ascii="Arial" w:hAnsi="Arial" w:cs="Arial"/>
          <w:i/>
          <w:iCs/>
          <w:sz w:val="20"/>
        </w:rPr>
        <w:t>U</w:t>
      </w:r>
      <w:r>
        <w:rPr>
          <w:rFonts w:ascii="Arial" w:hAnsi="Arial" w:cs="Arial"/>
          <w:b w:val="0"/>
          <w:bCs/>
          <w:sz w:val="20"/>
        </w:rPr>
        <w:t xml:space="preserve"> goes up, as the does the temperature.</w:t>
      </w:r>
    </w:p>
    <w:p w14:paraId="5925BF78" w14:textId="77777777" w:rsidR="00B2138B" w:rsidRDefault="00B2138B" w:rsidP="00B2138B">
      <w:pPr>
        <w:pStyle w:val="Title"/>
        <w:tabs>
          <w:tab w:val="right" w:pos="11070"/>
        </w:tabs>
        <w:spacing w:after="60"/>
        <w:jc w:val="left"/>
        <w:rPr>
          <w:rFonts w:ascii="Arial" w:hAnsi="Arial" w:cs="Arial"/>
          <w:b w:val="0"/>
          <w:bCs/>
          <w:sz w:val="20"/>
        </w:rPr>
      </w:pPr>
      <w:r>
        <w:rPr>
          <w:rFonts w:ascii="Arial" w:hAnsi="Arial" w:cs="Arial"/>
          <w:i/>
          <w:iCs/>
          <w:sz w:val="20"/>
        </w:rPr>
        <w:t>Scattering</w:t>
      </w:r>
      <w:r>
        <w:rPr>
          <w:rFonts w:ascii="Arial" w:hAnsi="Arial" w:cs="Arial"/>
          <w:b w:val="0"/>
          <w:bCs/>
          <w:sz w:val="20"/>
        </w:rPr>
        <w:t>:</w:t>
      </w:r>
      <w:r>
        <w:rPr>
          <w:rFonts w:ascii="Arial" w:hAnsi="Arial" w:cs="Arial"/>
          <w:b w:val="0"/>
          <w:bCs/>
          <w:sz w:val="20"/>
        </w:rPr>
        <w:tab/>
        <w:t>The incoming light can be absorbed briefly, exciting the electrons in the atoms.  The excited electrons move to higher energy states, but quickly move down to lower energy levels.  The electrons may drop to various intermediate energy levels on their way back to the ground state, thus emitting photons with new frequencies.</w:t>
      </w:r>
    </w:p>
    <w:p w14:paraId="182F47CC" w14:textId="77777777" w:rsidR="00B2138B" w:rsidRDefault="00B2138B" w:rsidP="00B2138B">
      <w:pPr>
        <w:pStyle w:val="Title"/>
        <w:tabs>
          <w:tab w:val="right" w:pos="11070"/>
        </w:tabs>
        <w:spacing w:after="60"/>
        <w:jc w:val="left"/>
        <w:rPr>
          <w:rFonts w:ascii="Arial" w:hAnsi="Arial" w:cs="Arial"/>
          <w:b w:val="0"/>
          <w:bCs/>
          <w:sz w:val="20"/>
        </w:rPr>
      </w:pPr>
      <w:r>
        <w:rPr>
          <w:rFonts w:ascii="Arial" w:hAnsi="Arial" w:cs="Arial"/>
          <w:i/>
          <w:iCs/>
          <w:sz w:val="20"/>
        </w:rPr>
        <w:t>Transmit</w:t>
      </w:r>
      <w:r>
        <w:rPr>
          <w:rFonts w:ascii="Arial" w:hAnsi="Arial" w:cs="Arial"/>
          <w:b w:val="0"/>
          <w:bCs/>
          <w:sz w:val="20"/>
        </w:rPr>
        <w:t>:</w:t>
      </w:r>
      <w:r>
        <w:rPr>
          <w:rFonts w:ascii="Arial" w:hAnsi="Arial" w:cs="Arial"/>
          <w:b w:val="0"/>
          <w:bCs/>
          <w:sz w:val="20"/>
        </w:rPr>
        <w:tab/>
        <w:t>The waves may pass through an object, like visible light through glass or x-rays through your body.</w:t>
      </w:r>
    </w:p>
    <w:p w14:paraId="68E2117B" w14:textId="77777777" w:rsidR="00B2138B" w:rsidRDefault="00B2138B" w:rsidP="00B2138B">
      <w:pPr>
        <w:pStyle w:val="Title"/>
        <w:tabs>
          <w:tab w:val="right" w:pos="11070"/>
        </w:tabs>
        <w:spacing w:after="60"/>
        <w:jc w:val="left"/>
        <w:rPr>
          <w:rFonts w:ascii="Arial" w:hAnsi="Arial" w:cs="Arial"/>
          <w:b w:val="0"/>
          <w:bCs/>
          <w:sz w:val="20"/>
        </w:rPr>
      </w:pPr>
      <w:r>
        <w:rPr>
          <w:rFonts w:ascii="Arial" w:hAnsi="Arial" w:cs="Arial"/>
          <w:i/>
          <w:iCs/>
          <w:sz w:val="20"/>
        </w:rPr>
        <w:t>Reflect</w:t>
      </w:r>
      <w:r>
        <w:rPr>
          <w:rFonts w:ascii="Arial" w:hAnsi="Arial" w:cs="Arial"/>
          <w:b w:val="0"/>
          <w:bCs/>
          <w:sz w:val="20"/>
        </w:rPr>
        <w:t>:</w:t>
      </w:r>
      <w:r>
        <w:rPr>
          <w:rFonts w:ascii="Arial" w:hAnsi="Arial" w:cs="Arial"/>
          <w:b w:val="0"/>
          <w:bCs/>
          <w:sz w:val="20"/>
        </w:rPr>
        <w:tab/>
        <w:t xml:space="preserve">They may bounce </w:t>
      </w:r>
      <w:proofErr w:type="gramStart"/>
      <w:r>
        <w:rPr>
          <w:rFonts w:ascii="Arial" w:hAnsi="Arial" w:cs="Arial"/>
          <w:b w:val="0"/>
          <w:bCs/>
          <w:sz w:val="20"/>
        </w:rPr>
        <w:t>off of</w:t>
      </w:r>
      <w:proofErr w:type="gramEnd"/>
      <w:r>
        <w:rPr>
          <w:rFonts w:ascii="Arial" w:hAnsi="Arial" w:cs="Arial"/>
          <w:b w:val="0"/>
          <w:bCs/>
          <w:sz w:val="20"/>
        </w:rPr>
        <w:t xml:space="preserve"> the object.</w:t>
      </w:r>
    </w:p>
    <w:p w14:paraId="43C59A9D" w14:textId="77777777" w:rsidR="00B2138B" w:rsidRDefault="00B2138B" w:rsidP="00B2138B">
      <w:pPr>
        <w:pStyle w:val="Title"/>
        <w:tabs>
          <w:tab w:val="right" w:pos="11070"/>
        </w:tabs>
        <w:spacing w:after="60"/>
        <w:jc w:val="left"/>
        <w:rPr>
          <w:rFonts w:ascii="Arial" w:hAnsi="Arial" w:cs="Arial"/>
          <w:b w:val="0"/>
          <w:bCs/>
          <w:sz w:val="20"/>
        </w:rPr>
      </w:pPr>
      <w:r>
        <w:rPr>
          <w:rFonts w:ascii="Arial" w:hAnsi="Arial" w:cs="Arial"/>
          <w:b w:val="0"/>
          <w:bCs/>
          <w:sz w:val="20"/>
        </w:rPr>
        <w:t xml:space="preserve">To see light the waves must be aimed straight into our eyes to excite the </w:t>
      </w:r>
      <w:proofErr w:type="gramStart"/>
      <w:r>
        <w:rPr>
          <w:rFonts w:ascii="Arial" w:hAnsi="Arial" w:cs="Arial"/>
          <w:b w:val="0"/>
          <w:bCs/>
          <w:sz w:val="20"/>
        </w:rPr>
        <w:t>photo-receptors</w:t>
      </w:r>
      <w:proofErr w:type="gramEnd"/>
      <w:r>
        <w:rPr>
          <w:rFonts w:ascii="Arial" w:hAnsi="Arial" w:cs="Arial"/>
          <w:b w:val="0"/>
          <w:bCs/>
          <w:sz w:val="20"/>
        </w:rPr>
        <w:t xml:space="preserve"> at the back of our eyes.  The colors we see are the waves of light that reflected </w:t>
      </w:r>
      <w:proofErr w:type="gramStart"/>
      <w:r>
        <w:rPr>
          <w:rFonts w:ascii="Arial" w:hAnsi="Arial" w:cs="Arial"/>
          <w:b w:val="0"/>
          <w:bCs/>
          <w:sz w:val="20"/>
        </w:rPr>
        <w:t>off of</w:t>
      </w:r>
      <w:proofErr w:type="gramEnd"/>
      <w:r>
        <w:rPr>
          <w:rFonts w:ascii="Arial" w:hAnsi="Arial" w:cs="Arial"/>
          <w:b w:val="0"/>
          <w:bCs/>
          <w:sz w:val="20"/>
        </w:rPr>
        <w:t xml:space="preserve"> the object or that were scatted by the object.  The colors that are not present are the ones that either passed through the object or were absorbed by the object.  Grass is green because it absorbs red and blue light needed for photosynthesis, and it reflects the unnecessary green wavelengths.  The sky is blue due to scattering of the white light from the sun by particles in the earth’s atmosphere.</w:t>
      </w:r>
    </w:p>
    <w:p w14:paraId="0EC94757" w14:textId="77777777" w:rsidR="00B2138B" w:rsidRDefault="00B2138B" w:rsidP="00B2138B">
      <w:pPr>
        <w:pStyle w:val="Title"/>
        <w:tabs>
          <w:tab w:val="right" w:pos="11070"/>
        </w:tabs>
        <w:spacing w:after="60"/>
        <w:jc w:val="left"/>
        <w:rPr>
          <w:rFonts w:ascii="Arial" w:hAnsi="Arial" w:cs="Arial"/>
          <w:i/>
          <w:iCs/>
          <w:sz w:val="24"/>
        </w:rPr>
      </w:pPr>
      <w:r>
        <w:rPr>
          <w:rFonts w:ascii="Arial" w:hAnsi="Arial" w:cs="Arial"/>
          <w:i/>
          <w:iCs/>
          <w:sz w:val="24"/>
        </w:rPr>
        <w:t>Diagramming Waves</w:t>
      </w:r>
    </w:p>
    <w:p w14:paraId="5AC280F6" w14:textId="77777777" w:rsidR="00B2138B" w:rsidRDefault="00B2138B" w:rsidP="00B2138B">
      <w:pPr>
        <w:pStyle w:val="Title"/>
        <w:tabs>
          <w:tab w:val="right" w:pos="11070"/>
        </w:tabs>
        <w:ind w:left="360"/>
        <w:jc w:val="left"/>
        <w:rPr>
          <w:rFonts w:ascii="Arial" w:hAnsi="Arial" w:cs="Arial"/>
          <w:b w:val="0"/>
          <w:bCs/>
          <w:sz w:val="20"/>
        </w:rPr>
      </w:pPr>
      <w:r>
        <w:rPr>
          <w:rFonts w:ascii="Arial" w:hAnsi="Arial" w:cs="Arial"/>
          <w:i/>
          <w:iCs/>
          <w:sz w:val="20"/>
        </w:rPr>
        <w:t>Sinusoidal</w:t>
      </w:r>
      <w:r>
        <w:rPr>
          <w:rFonts w:ascii="Arial" w:hAnsi="Arial" w:cs="Arial"/>
          <w:b w:val="0"/>
          <w:bCs/>
          <w:sz w:val="20"/>
        </w:rPr>
        <w:t>:</w:t>
      </w:r>
      <w:r>
        <w:rPr>
          <w:rFonts w:ascii="Arial" w:hAnsi="Arial" w:cs="Arial"/>
          <w:b w:val="0"/>
          <w:bCs/>
          <w:sz w:val="20"/>
        </w:rPr>
        <w:tab/>
      </w:r>
      <w:r>
        <w:rPr>
          <w:rFonts w:ascii="Arial" w:hAnsi="Arial" w:cs="Arial"/>
          <w:b w:val="0"/>
          <w:bCs/>
          <w:sz w:val="20"/>
        </w:rPr>
        <w:tab/>
        <w:t>If you look at a wave from the side you see a sinusoidal pattern.</w:t>
      </w:r>
    </w:p>
    <w:p w14:paraId="72DA4B95" w14:textId="77777777" w:rsidR="00B2138B" w:rsidRDefault="00B2138B" w:rsidP="00B2138B">
      <w:pPr>
        <w:pStyle w:val="Title"/>
        <w:tabs>
          <w:tab w:val="right" w:pos="11070"/>
        </w:tabs>
        <w:ind w:left="360"/>
        <w:jc w:val="left"/>
        <w:rPr>
          <w:rFonts w:ascii="Arial" w:hAnsi="Arial" w:cs="Arial"/>
          <w:b w:val="0"/>
          <w:bCs/>
          <w:sz w:val="20"/>
        </w:rPr>
      </w:pPr>
      <w:r>
        <w:rPr>
          <w:rFonts w:ascii="Arial" w:hAnsi="Arial" w:cs="Arial"/>
          <w:i/>
          <w:iCs/>
          <w:sz w:val="20"/>
        </w:rPr>
        <w:t>Wave Front</w:t>
      </w:r>
      <w:r>
        <w:rPr>
          <w:rFonts w:ascii="Arial" w:hAnsi="Arial" w:cs="Arial"/>
          <w:b w:val="0"/>
          <w:bCs/>
          <w:sz w:val="20"/>
        </w:rPr>
        <w:t>:</w:t>
      </w:r>
      <w:r>
        <w:rPr>
          <w:rFonts w:ascii="Arial" w:hAnsi="Arial" w:cs="Arial"/>
          <w:b w:val="0"/>
          <w:bCs/>
          <w:sz w:val="20"/>
        </w:rPr>
        <w:tab/>
        <w:t>If you look at waves from above you see the crests moving parallel to each other.</w:t>
      </w:r>
    </w:p>
    <w:p w14:paraId="3B929AC0" w14:textId="77777777" w:rsidR="00B2138B" w:rsidRDefault="00B2138B" w:rsidP="00B2138B">
      <w:pPr>
        <w:pStyle w:val="Title"/>
        <w:tabs>
          <w:tab w:val="left" w:pos="3510"/>
          <w:tab w:val="left" w:pos="6840"/>
          <w:tab w:val="right" w:pos="11070"/>
        </w:tabs>
        <w:spacing w:after="120"/>
        <w:ind w:left="360"/>
        <w:jc w:val="left"/>
        <w:rPr>
          <w:rFonts w:ascii="Arial" w:hAnsi="Arial" w:cs="Arial"/>
          <w:b w:val="0"/>
          <w:bCs/>
          <w:sz w:val="20"/>
        </w:rPr>
      </w:pPr>
      <w:r>
        <w:rPr>
          <w:rFonts w:ascii="Arial" w:hAnsi="Arial" w:cs="Arial"/>
          <w:i/>
          <w:iCs/>
          <w:noProof/>
          <w:sz w:val="20"/>
        </w:rPr>
        <w:pict w14:anchorId="778942D3">
          <v:group id="_x0000_s1239" style="position:absolute;left:0;text-align:left;margin-left:42.4pt;margin-top:62.45pt;width:450.7pt;height:60.55pt;z-index:13" coordorigin="1551,2950" coordsize="9014,1211">
            <v:group id="_x0000_s1240" style="position:absolute;left:1551;top:2950;width:2216;height:1211" coordorigin="1551,2950" coordsize="2216,1211">
              <v:group id="_x0000_s1241" style="position:absolute;left:1551;top:2950;width:548;height:1184" coordorigin="1892,2505" coordsize="548,1184">
                <v:line id="_x0000_s1242" style="position:absolute" from="1892,2512" to="1892,3684"/>
                <v:line id="_x0000_s1243" style="position:absolute" from="2167,2517" to="2167,3689"/>
                <v:line id="_x0000_s1244" style="position:absolute" from="2165,2517" to="2165,3689"/>
                <v:line id="_x0000_s1245" style="position:absolute" from="2440,2505" to="2440,3677"/>
              </v:group>
              <v:group id="_x0000_s1246" style="position:absolute;left:2092;top:2955;width:548;height:1184" coordorigin="1892,2505" coordsize="548,1184">
                <v:line id="_x0000_s1247" style="position:absolute" from="1892,2512" to="1892,3684"/>
                <v:line id="_x0000_s1248" style="position:absolute" from="2167,2517" to="2167,3689"/>
                <v:line id="_x0000_s1249" style="position:absolute" from="2165,2517" to="2165,3689"/>
                <v:line id="_x0000_s1250" style="position:absolute" from="2440,2505" to="2440,3677"/>
              </v:group>
              <v:group id="_x0000_s1251" style="position:absolute;left:2644;top:2972;width:548;height:1184" coordorigin="1892,2505" coordsize="548,1184">
                <v:line id="_x0000_s1252" style="position:absolute" from="1892,2512" to="1892,3684"/>
                <v:line id="_x0000_s1253" style="position:absolute" from="2167,2517" to="2167,3689"/>
                <v:line id="_x0000_s1254" style="position:absolute" from="2165,2517" to="2165,3689"/>
                <v:line id="_x0000_s1255" style="position:absolute" from="2440,2505" to="2440,3677"/>
              </v:group>
              <v:line id="_x0000_s1256" style="position:absolute" from="3494,2989" to="3494,4161"/>
              <v:line id="_x0000_s1257" style="position:absolute" from="3492,2989" to="3492,4161"/>
              <v:line id="_x0000_s1258" style="position:absolute" from="3767,2977" to="3767,4149"/>
            </v:group>
            <v:group id="_x0000_s1259" style="position:absolute;left:5140;top:2979;width:1875;height:1138" coordorigin="4728,2534" coordsize="1875,1138">
              <v:line id="_x0000_s1260" style="position:absolute" from="4739,3081" to="6564,3081">
                <v:stroke endarrow="open"/>
              </v:line>
              <v:line id="_x0000_s1261" style="position:absolute" from="4778,3372" to="6603,3372">
                <v:stroke endarrow="open"/>
              </v:line>
              <v:line id="_x0000_s1262" style="position:absolute" from="4761,3672" to="6586,3672">
                <v:stroke endarrow="open"/>
              </v:line>
              <v:line id="_x0000_s1263" style="position:absolute" from="4745,2818" to="6570,2818">
                <v:stroke endarrow="open"/>
              </v:line>
              <v:line id="_x0000_s1264" style="position:absolute" from="4728,2534" to="6553,2534">
                <v:stroke endarrow="open"/>
              </v:line>
            </v:group>
            <v:line id="_x0000_s1265" style="position:absolute" from="8740,3482" to="10565,3482">
              <v:stroke endarrow="open"/>
            </v:line>
          </v:group>
        </w:pict>
      </w:r>
      <w:r>
        <w:rPr>
          <w:rFonts w:ascii="Arial" w:hAnsi="Arial" w:cs="Arial"/>
          <w:i/>
          <w:iCs/>
          <w:sz w:val="20"/>
        </w:rPr>
        <w:t>Ray</w:t>
      </w:r>
      <w:r>
        <w:rPr>
          <w:rFonts w:ascii="Arial" w:hAnsi="Arial" w:cs="Arial"/>
          <w:b w:val="0"/>
          <w:bCs/>
          <w:sz w:val="20"/>
        </w:rPr>
        <w:t>:</w:t>
      </w:r>
      <w:r>
        <w:rPr>
          <w:rFonts w:ascii="Arial" w:hAnsi="Arial" w:cs="Arial"/>
          <w:b w:val="0"/>
          <w:bCs/>
          <w:sz w:val="20"/>
        </w:rPr>
        <w:tab/>
      </w:r>
      <w:r>
        <w:rPr>
          <w:rFonts w:ascii="Arial" w:hAnsi="Arial" w:cs="Arial"/>
          <w:b w:val="0"/>
          <w:bCs/>
          <w:sz w:val="20"/>
        </w:rPr>
        <w:tab/>
      </w:r>
      <w:r>
        <w:rPr>
          <w:rFonts w:ascii="Arial" w:hAnsi="Arial" w:cs="Arial"/>
          <w:b w:val="0"/>
          <w:bCs/>
          <w:sz w:val="20"/>
        </w:rPr>
        <w:tab/>
        <w:t xml:space="preserve">The easiest method.  You use one or more vectors to indicate the direction the waves are moving in.  Even though light </w:t>
      </w:r>
      <w:r>
        <w:rPr>
          <w:rFonts w:ascii="Arial" w:hAnsi="Arial" w:cs="Arial"/>
          <w:b w:val="0"/>
          <w:bCs/>
          <w:sz w:val="20"/>
          <w:u w:val="single"/>
        </w:rPr>
        <w:t>rad</w:t>
      </w:r>
      <w:r>
        <w:rPr>
          <w:rFonts w:ascii="Arial" w:hAnsi="Arial" w:cs="Arial"/>
          <w:b w:val="0"/>
          <w:bCs/>
          <w:sz w:val="20"/>
        </w:rPr>
        <w:t xml:space="preserve">iates </w:t>
      </w:r>
      <w:r>
        <w:rPr>
          <w:rFonts w:ascii="Arial" w:hAnsi="Arial" w:cs="Arial"/>
          <w:b w:val="0"/>
          <w:bCs/>
          <w:sz w:val="20"/>
          <w:u w:val="single"/>
        </w:rPr>
        <w:t>rad</w:t>
      </w:r>
      <w:r>
        <w:rPr>
          <w:rFonts w:ascii="Arial" w:hAnsi="Arial" w:cs="Arial"/>
          <w:b w:val="0"/>
          <w:bCs/>
          <w:sz w:val="20"/>
        </w:rPr>
        <w:t xml:space="preserve">ially from a source in </w:t>
      </w:r>
      <w:r>
        <w:rPr>
          <w:rFonts w:ascii="Arial" w:hAnsi="Arial" w:cs="Arial"/>
          <w:b w:val="0"/>
          <w:bCs/>
          <w:sz w:val="20"/>
          <w:u w:val="single"/>
        </w:rPr>
        <w:t>ray</w:t>
      </w:r>
      <w:r>
        <w:rPr>
          <w:rFonts w:ascii="Arial" w:hAnsi="Arial" w:cs="Arial"/>
          <w:b w:val="0"/>
          <w:bCs/>
          <w:sz w:val="20"/>
        </w:rPr>
        <w:t xml:space="preserve">s, light arriving from a distant source arrives very nearly parallel.  </w:t>
      </w:r>
      <w:proofErr w:type="gramStart"/>
      <w:r>
        <w:rPr>
          <w:rFonts w:ascii="Arial" w:hAnsi="Arial" w:cs="Arial"/>
          <w:b w:val="0"/>
          <w:bCs/>
          <w:sz w:val="20"/>
        </w:rPr>
        <w:t>So</w:t>
      </w:r>
      <w:proofErr w:type="gramEnd"/>
      <w:r>
        <w:rPr>
          <w:rFonts w:ascii="Arial" w:hAnsi="Arial" w:cs="Arial"/>
          <w:b w:val="0"/>
          <w:bCs/>
          <w:sz w:val="20"/>
        </w:rPr>
        <w:t xml:space="preserve"> for simplicity the waves of light are assumed parallel.  A distant source does not need to be very far away for visible light since the wavelengths are measured in nanometers.</w:t>
      </w:r>
      <w:r>
        <w:rPr>
          <w:rFonts w:ascii="Arial" w:hAnsi="Arial" w:cs="Arial"/>
          <w:b w:val="0"/>
          <w:bCs/>
          <w:sz w:val="20"/>
        </w:rPr>
        <w:br/>
      </w:r>
      <w:r>
        <w:rPr>
          <w:rFonts w:ascii="Arial" w:hAnsi="Arial" w:cs="Arial"/>
          <w:b w:val="0"/>
          <w:bCs/>
          <w:sz w:val="6"/>
        </w:rPr>
        <w:br/>
      </w:r>
      <w:r>
        <w:rPr>
          <w:rFonts w:ascii="Arial" w:hAnsi="Arial" w:cs="Arial"/>
          <w:b w:val="0"/>
          <w:bCs/>
          <w:sz w:val="6"/>
        </w:rPr>
        <w:tab/>
      </w:r>
      <w:r>
        <w:rPr>
          <w:rFonts w:ascii="Arial" w:hAnsi="Arial" w:cs="Arial"/>
          <w:b w:val="0"/>
          <w:bCs/>
          <w:sz w:val="6"/>
        </w:rPr>
        <w:tab/>
      </w:r>
      <w:r>
        <w:rPr>
          <w:rFonts w:ascii="Arial" w:hAnsi="Arial" w:cs="Arial"/>
          <w:b w:val="0"/>
          <w:bCs/>
          <w:sz w:val="6"/>
        </w:rPr>
        <w:tab/>
      </w:r>
      <w:r>
        <w:rPr>
          <w:rFonts w:ascii="Arial" w:hAnsi="Arial" w:cs="Arial"/>
          <w:sz w:val="20"/>
        </w:rPr>
        <w:t>Wave Fronts</w:t>
      </w:r>
      <w:r>
        <w:rPr>
          <w:rFonts w:ascii="Arial" w:hAnsi="Arial" w:cs="Arial"/>
          <w:sz w:val="20"/>
        </w:rPr>
        <w:tab/>
      </w:r>
      <w:r>
        <w:rPr>
          <w:rFonts w:ascii="Arial" w:hAnsi="Arial" w:cs="Arial"/>
          <w:sz w:val="20"/>
        </w:rPr>
        <w:tab/>
        <w:t>Rays</w:t>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r>
      <w:r>
        <w:rPr>
          <w:rFonts w:ascii="Arial" w:hAnsi="Arial" w:cs="Arial"/>
          <w:b w:val="0"/>
          <w:bCs/>
          <w:sz w:val="20"/>
        </w:rPr>
        <w:tab/>
        <w:t>or</w:t>
      </w:r>
      <w:r>
        <w:rPr>
          <w:rFonts w:ascii="Arial" w:hAnsi="Arial" w:cs="Arial"/>
          <w:b w:val="0"/>
          <w:bCs/>
          <w:sz w:val="20"/>
        </w:rPr>
        <w:tab/>
      </w:r>
      <w:proofErr w:type="spellStart"/>
      <w:r>
        <w:rPr>
          <w:rFonts w:ascii="Arial" w:hAnsi="Arial" w:cs="Arial"/>
          <w:b w:val="0"/>
          <w:bCs/>
          <w:sz w:val="20"/>
        </w:rPr>
        <w:t>or</w:t>
      </w:r>
      <w:proofErr w:type="spellEnd"/>
      <w:r>
        <w:rPr>
          <w:rFonts w:ascii="Arial" w:hAnsi="Arial" w:cs="Arial"/>
          <w:b w:val="0"/>
          <w:bCs/>
          <w:sz w:val="20"/>
        </w:rPr>
        <w:br/>
      </w:r>
      <w:r>
        <w:rPr>
          <w:rFonts w:ascii="Arial" w:hAnsi="Arial" w:cs="Arial"/>
          <w:b w:val="0"/>
          <w:bCs/>
          <w:sz w:val="20"/>
        </w:rPr>
        <w:br/>
      </w:r>
    </w:p>
    <w:p w14:paraId="024788E7" w14:textId="77777777" w:rsidR="00B2138B" w:rsidRDefault="00B2138B" w:rsidP="00B2138B">
      <w:pPr>
        <w:pStyle w:val="Title"/>
        <w:tabs>
          <w:tab w:val="right" w:pos="11070"/>
        </w:tabs>
        <w:jc w:val="left"/>
        <w:rPr>
          <w:rFonts w:ascii="Arial" w:hAnsi="Arial" w:cs="Arial"/>
          <w:i/>
          <w:iCs/>
          <w:sz w:val="24"/>
        </w:rPr>
      </w:pPr>
      <w:r>
        <w:rPr>
          <w:rFonts w:ascii="Arial" w:hAnsi="Arial" w:cs="Arial"/>
          <w:i/>
          <w:iCs/>
          <w:sz w:val="24"/>
        </w:rPr>
        <w:t>Reflection</w:t>
      </w:r>
    </w:p>
    <w:p w14:paraId="0D5BAE88" w14:textId="77777777" w:rsidR="00B2138B" w:rsidRDefault="00B2138B" w:rsidP="00B2138B">
      <w:pPr>
        <w:pStyle w:val="Title"/>
        <w:tabs>
          <w:tab w:val="left" w:pos="3870"/>
          <w:tab w:val="left" w:pos="7200"/>
          <w:tab w:val="right" w:pos="11070"/>
        </w:tabs>
        <w:spacing w:after="120"/>
        <w:ind w:left="360"/>
        <w:jc w:val="left"/>
        <w:rPr>
          <w:rFonts w:ascii="Arial" w:hAnsi="Arial" w:cs="Arial"/>
          <w:b w:val="0"/>
          <w:bCs/>
          <w:sz w:val="20"/>
        </w:rPr>
      </w:pPr>
      <w:r>
        <w:rPr>
          <w:rFonts w:ascii="Arial" w:hAnsi="Arial" w:cs="Arial"/>
          <w:b w:val="0"/>
          <w:bCs/>
          <w:noProof/>
          <w:sz w:val="20"/>
        </w:rPr>
        <w:pict w14:anchorId="67D59D0C">
          <v:group id="_x0000_s1290" style="position:absolute;left:0;text-align:left;margin-left:499pt;margin-top:179.8pt;width:163.05pt;height:89.9pt;z-index:15;mso-position-horizontal:right" coordorigin="6159,9778" coordsize="3261,1798">
            <v:shape id="_x0000_s1291" type="#_x0000_t202" style="position:absolute;left:6159;top:10632;width:903;height:451" stroked="f">
              <v:textbox style="mso-next-textbox:#_x0000_s1291">
                <w:txbxContent>
                  <w:p w14:paraId="561F6EB9" w14:textId="77777777" w:rsidR="00B2138B" w:rsidRDefault="00B2138B" w:rsidP="00B2138B">
                    <w:pPr>
                      <w:rPr>
                        <w:rFonts w:ascii="Arial" w:hAnsi="Arial" w:cs="Arial"/>
                        <w:b/>
                        <w:bCs/>
                      </w:rPr>
                    </w:pPr>
                    <w:r>
                      <w:rPr>
                        <w:rFonts w:ascii="Arial" w:hAnsi="Arial" w:cs="Arial"/>
                        <w:b/>
                        <w:bCs/>
                      </w:rPr>
                      <w:t>C = 2</w:t>
                    </w:r>
                    <w:r>
                      <w:rPr>
                        <w:rFonts w:ascii="Arial" w:hAnsi="Arial" w:cs="Arial"/>
                        <w:b/>
                        <w:bCs/>
                        <w:i/>
                        <w:iCs/>
                      </w:rPr>
                      <w:t>F</w:t>
                    </w:r>
                  </w:p>
                </w:txbxContent>
              </v:textbox>
            </v:shape>
            <v:shape id="_x0000_s1292" type="#_x0000_t202" style="position:absolute;left:7629;top:10616;width:619;height:486" stroked="f">
              <v:textbox style="mso-next-textbox:#_x0000_s1292">
                <w:txbxContent>
                  <w:p w14:paraId="65FF8652" w14:textId="77777777" w:rsidR="00B2138B" w:rsidRDefault="00B2138B" w:rsidP="00B2138B">
                    <w:pPr>
                      <w:rPr>
                        <w:rFonts w:ascii="Arial" w:hAnsi="Arial" w:cs="Arial"/>
                        <w:b/>
                        <w:bCs/>
                        <w:i/>
                        <w:iCs/>
                      </w:rPr>
                    </w:pPr>
                    <w:r>
                      <w:rPr>
                        <w:rFonts w:ascii="Arial" w:hAnsi="Arial" w:cs="Arial"/>
                        <w:b/>
                        <w:bCs/>
                        <w:i/>
                        <w:iCs/>
                      </w:rPr>
                      <w:t>F</w:t>
                    </w:r>
                  </w:p>
                </w:txbxContent>
              </v:textbox>
            </v:shape>
            <v:shape id="_x0000_s1293" style="position:absolute;left:8834;top:9778;width:351;height:921" coordsize="351,921" path="m,c96,141,193,283,251,436v58,153,79,319,100,485e" filled="f">
              <v:path arrowok="t"/>
            </v:shape>
            <v:shape id="_x0000_s1294" style="position:absolute;left:8839;top:10655;width:351;height:921;flip:y;mso-position-horizontal:absolute;mso-position-vertical:absolute" coordsize="351,921" path="m,c96,141,193,283,251,436v58,153,79,319,100,485e" filled="f">
              <v:path arrowok="t"/>
            </v:shape>
            <v:line id="_x0000_s1295" style="position:absolute" from="6422,10029" to="7929,10029">
              <v:stroke endarrow="open"/>
            </v:line>
            <v:line id="_x0000_s1296" style="position:absolute" from="7929,10029" to="9001,10029"/>
            <v:line id="_x0000_s1297" style="position:absolute" from="6411,11374" to="7918,11374">
              <v:stroke endarrow="open"/>
            </v:line>
            <v:line id="_x0000_s1298" style="position:absolute" from="7918,11374" to="8990,11374"/>
            <v:oval id="_x0000_s1299" style="position:absolute;left:6557;top:10633;width:76;height:76" fillcolor="black"/>
            <v:oval id="_x0000_s1300" style="position:absolute;left:7802;top:10621;width:76;height:76" fillcolor="black"/>
            <v:line id="_x0000_s1301" style="position:absolute;flip:x" from="6590,9929" to="9420,10666">
              <v:stroke dashstyle="dash"/>
            </v:line>
            <v:line id="_x0000_s1302" style="position:absolute;flip:x" from="7209,10029" to="9001,10967">
              <v:stroke endarrow="open"/>
            </v:line>
            <v:line id="_x0000_s1303" style="position:absolute;flip:x y" from="7193,10230" to="8984,11369">
              <v:stroke endarrow="open"/>
            </v:line>
            <v:shape id="_x0000_s1304" style="position:absolute;left:8171;top:10030;width:50;height:201" coordsize="50,201" path="m,c,,25,100,50,201e" filled="f">
              <v:path arrowok="t"/>
            </v:shape>
            <v:shape id="_x0000_s1305" style="position:absolute;left:8104;top:10281;width:84;height:184" coordsize="84,184" path="m,c10,35,20,70,34,100v14,30,32,57,50,84e" filled="f">
              <v:path arrowok="t"/>
            </v:shape>
            <w10:wrap type="square"/>
          </v:group>
        </w:pict>
      </w:r>
      <w:r>
        <w:rPr>
          <w:rFonts w:ascii="Arial" w:hAnsi="Arial" w:cs="Arial"/>
          <w:i/>
          <w:iCs/>
          <w:noProof/>
          <w:sz w:val="20"/>
        </w:rPr>
        <w:pict w14:anchorId="08F6D411">
          <v:group id="_x0000_s1266" style="position:absolute;left:0;text-align:left;margin-left:29pt;margin-top:73.75pt;width:495.7pt;height:71.15pt;z-index:14" coordorigin="1156,5313" coordsize="9914,1423">
            <v:group id="_x0000_s1267" style="position:absolute;left:1156;top:5313;width:2645;height:1423" coordorigin="1524,5079" coordsize="2645,1423">
              <v:shape id="_x0000_s1268" type="#_x0000_t202" style="position:absolute;left:2730;top:5542;width:653;height:520" stroked="f">
                <v:textbox style="mso-next-textbox:#_x0000_s1268">
                  <w:txbxContent>
                    <w:p w14:paraId="64D5D5D9" w14:textId="77777777" w:rsidR="00B2138B" w:rsidRDefault="00B2138B" w:rsidP="00B2138B">
                      <w:pPr>
                        <w:rPr>
                          <w:rFonts w:ascii="Arial" w:hAnsi="Arial" w:cs="Arial"/>
                          <w:b/>
                          <w:bCs/>
                          <w:vertAlign w:val="subscript"/>
                        </w:rPr>
                      </w:pPr>
                      <w:r>
                        <w:rPr>
                          <w:rFonts w:ascii="Arial" w:hAnsi="Arial" w:cs="Arial"/>
                          <w:b/>
                          <w:bCs/>
                        </w:rPr>
                        <w:sym w:font="Symbol" w:char="F071"/>
                      </w:r>
                      <w:r>
                        <w:rPr>
                          <w:rFonts w:ascii="Arial" w:hAnsi="Arial" w:cs="Arial"/>
                          <w:b/>
                          <w:bCs/>
                          <w:vertAlign w:val="subscript"/>
                        </w:rPr>
                        <w:t>r</w:t>
                      </w:r>
                    </w:p>
                  </w:txbxContent>
                </v:textbox>
              </v:shape>
              <v:shape id="_x0000_s1269" type="#_x0000_t202" style="position:absolute;left:2278;top:5544;width:570;height:519" stroked="f">
                <v:textbox style="mso-next-textbox:#_x0000_s1269">
                  <w:txbxContent>
                    <w:p w14:paraId="2D30AA58" w14:textId="77777777" w:rsidR="00B2138B" w:rsidRDefault="00B2138B" w:rsidP="00B2138B">
                      <w:pPr>
                        <w:rPr>
                          <w:rFonts w:ascii="Arial" w:hAnsi="Arial" w:cs="Arial"/>
                          <w:b/>
                          <w:bCs/>
                          <w:vertAlign w:val="subscript"/>
                        </w:rPr>
                      </w:pPr>
                      <w:r>
                        <w:rPr>
                          <w:rFonts w:ascii="Arial" w:hAnsi="Arial" w:cs="Arial"/>
                          <w:b/>
                          <w:bCs/>
                        </w:rPr>
                        <w:sym w:font="Symbol" w:char="F071"/>
                      </w:r>
                      <w:proofErr w:type="spellStart"/>
                      <w:r>
                        <w:rPr>
                          <w:rFonts w:ascii="Arial" w:hAnsi="Arial" w:cs="Arial"/>
                          <w:b/>
                          <w:bCs/>
                          <w:vertAlign w:val="subscript"/>
                        </w:rPr>
                        <w:t>i</w:t>
                      </w:r>
                      <w:proofErr w:type="spellEnd"/>
                    </w:p>
                  </w:txbxContent>
                </v:textbox>
              </v:shape>
              <v:line id="_x0000_s1270" style="position:absolute" from="1524,6301" to="4169,6301"/>
              <v:line id="_x0000_s1271" style="position:absolute" from="1625,5180" to="2747,6302">
                <v:stroke endarrow="open"/>
              </v:line>
              <v:line id="_x0000_s1272" style="position:absolute" from="2747,5079" to="2747,6502">
                <v:stroke dashstyle="dash"/>
              </v:line>
              <v:line id="_x0000_s1273" style="position:absolute;flip:x" from="2752,5169" to="3874,6291">
                <v:stroke startarrow="open"/>
              </v:line>
            </v:group>
            <v:group id="_x0000_s1274" style="position:absolute;left:4248;top:5391;width:3036;height:1160" coordorigin="5102,5091" coordsize="3036,1160">
              <v:line id="_x0000_s1275" style="position:absolute" from="5381,6223" to="8026,6223"/>
              <v:line id="_x0000_s1276" style="position:absolute" from="5482,5102" to="6604,6224">
                <v:stroke endarrow="open"/>
              </v:line>
              <v:line id="_x0000_s1277" style="position:absolute;flip:x" from="6609,5091" to="7731,6213">
                <v:stroke startarrow="open"/>
              </v:line>
              <v:line id="_x0000_s1278" style="position:absolute" from="5102,5108" to="6224,6230">
                <v:stroke endarrow="open"/>
              </v:line>
              <v:line id="_x0000_s1279" style="position:absolute;flip:x" from="6230,5096" to="7352,6218">
                <v:stroke startarrow="open"/>
              </v:line>
              <v:line id="_x0000_s1280" style="position:absolute" from="5890,5091" to="7012,6213">
                <v:stroke endarrow="open"/>
              </v:line>
              <v:line id="_x0000_s1281" style="position:absolute;flip:x" from="7016,5129" to="8138,6251">
                <v:stroke startarrow="open"/>
              </v:line>
            </v:group>
            <v:group id="_x0000_s1282" style="position:absolute;left:7722;top:5452;width:3348;height:1128" coordorigin="8156,5151" coordsize="3348,1128">
              <v:line id="_x0000_s1283" style="position:absolute" from="9440,5253" to="10411,6224">
                <v:stroke endarrow="open"/>
              </v:line>
              <v:line id="_x0000_s1284" style="position:absolute;flip:x" from="10432,5628" to="11504,6265">
                <v:stroke startarrow="open"/>
              </v:line>
              <v:line id="_x0000_s1285" style="position:absolute" from="8156,5247" to="9093,6185">
                <v:stroke endarrow="open"/>
              </v:line>
              <v:line id="_x0000_s1286" style="position:absolute;flip:x" from="9686,5151" to="9786,6139">
                <v:stroke startarrow="open"/>
              </v:line>
              <v:line id="_x0000_s1287" style="position:absolute" from="8791,5246" to="9662,6117">
                <v:stroke endarrow="open"/>
              </v:line>
              <v:line id="_x0000_s1288" style="position:absolute" from="8461,5152" to="9114,6207">
                <v:stroke startarrow="open"/>
              </v:line>
              <v:shape id="_x0000_s1289" style="position:absolute;left:8389;top:6026;width:2813;height:253" coordsize="2813,253" path="m,236c100,169,201,102,301,102v100,,199,145,302,134c706,225,821,54,921,35v100,-19,172,87,284,84c1317,116,1438,,1591,19v153,19,376,200,535,217c2285,253,2431,144,2545,119,2659,94,2736,90,2813,86e" filled="f">
                <v:path arrowok="t"/>
              </v:shape>
            </v:group>
          </v:group>
        </w:pict>
      </w:r>
      <w:r>
        <w:rPr>
          <w:rFonts w:ascii="Arial" w:hAnsi="Arial" w:cs="Arial"/>
          <w:i/>
          <w:iCs/>
          <w:sz w:val="20"/>
        </w:rPr>
        <w:t>Law of reflection</w:t>
      </w:r>
      <w:r>
        <w:rPr>
          <w:rFonts w:ascii="Arial" w:hAnsi="Arial" w:cs="Arial"/>
          <w:b w:val="0"/>
          <w:bCs/>
          <w:sz w:val="20"/>
        </w:rPr>
        <w:t xml:space="preserve"> </w:t>
      </w:r>
      <w:r>
        <w:rPr>
          <w:rFonts w:ascii="Arial" w:hAnsi="Arial" w:cs="Arial"/>
          <w:b w:val="0"/>
          <w:bCs/>
          <w:position w:val="-16"/>
          <w:sz w:val="20"/>
        </w:rPr>
        <w:object w:dxaOrig="800" w:dyaOrig="440" w14:anchorId="52ACB73A">
          <v:shape id="_x0000_i1048" type="#_x0000_t75" style="width:39.75pt;height:21.75pt" o:ole="">
            <v:imagedata r:id="rId42" o:title=""/>
          </v:shape>
          <o:OLEObject Type="Embed" ProgID="Equation.DSMT4" ShapeID="_x0000_i1048" DrawAspect="Content" ObjectID="_1649327014" r:id="rId43"/>
        </w:object>
      </w:r>
      <w:r>
        <w:rPr>
          <w:rFonts w:ascii="Arial" w:hAnsi="Arial" w:cs="Arial"/>
          <w:b w:val="0"/>
          <w:bCs/>
          <w:sz w:val="20"/>
        </w:rPr>
        <w:t>.  The angle of incidence and angle of reflection are measured in relation to the normal.  A normal is a line perpendicular to the surface (as in Force Normal which is perpendicular to the surface).  It is normally shown as a dashed line.  To simplify the diagram a single ray of light is shown as opposed to wave fronts of light.  Each individual ray follows the law of reflection.</w:t>
      </w:r>
      <w:r>
        <w:rPr>
          <w:rFonts w:ascii="Arial" w:hAnsi="Arial" w:cs="Arial"/>
          <w:b w:val="0"/>
          <w:bCs/>
          <w:sz w:val="20"/>
        </w:rPr>
        <w:br/>
      </w:r>
      <w:r>
        <w:rPr>
          <w:rFonts w:ascii="Arial" w:hAnsi="Arial" w:cs="Arial"/>
          <w:b w:val="0"/>
          <w:bCs/>
          <w:sz w:val="6"/>
        </w:rPr>
        <w:br/>
      </w:r>
      <w:r>
        <w:rPr>
          <w:rFonts w:ascii="Arial" w:hAnsi="Arial" w:cs="Arial"/>
          <w:b w:val="0"/>
          <w:bCs/>
          <w:sz w:val="20"/>
        </w:rPr>
        <w:tab/>
      </w:r>
      <w:r>
        <w:rPr>
          <w:rFonts w:ascii="Arial" w:hAnsi="Arial" w:cs="Arial"/>
          <w:sz w:val="20"/>
        </w:rPr>
        <w:t>Single Ray, smooth surface</w:t>
      </w:r>
      <w:r>
        <w:rPr>
          <w:rFonts w:ascii="Arial" w:hAnsi="Arial" w:cs="Arial"/>
          <w:b w:val="0"/>
          <w:bCs/>
          <w:sz w:val="20"/>
        </w:rPr>
        <w:tab/>
      </w:r>
      <w:r>
        <w:rPr>
          <w:rFonts w:ascii="Arial" w:hAnsi="Arial" w:cs="Arial"/>
          <w:sz w:val="20"/>
        </w:rPr>
        <w:t>Parallel rays, smooth surface</w:t>
      </w:r>
      <w:r>
        <w:rPr>
          <w:rFonts w:ascii="Arial" w:hAnsi="Arial" w:cs="Arial"/>
          <w:b w:val="0"/>
          <w:bCs/>
          <w:sz w:val="20"/>
        </w:rPr>
        <w:tab/>
      </w:r>
      <w:r>
        <w:rPr>
          <w:rFonts w:ascii="Arial" w:hAnsi="Arial" w:cs="Arial"/>
          <w:sz w:val="20"/>
        </w:rPr>
        <w:t xml:space="preserve">Rough surface, </w:t>
      </w:r>
      <w:r>
        <w:rPr>
          <w:rFonts w:ascii="Arial" w:hAnsi="Arial" w:cs="Arial"/>
          <w:i/>
          <w:iCs/>
          <w:sz w:val="20"/>
          <w:u w:val="single"/>
        </w:rPr>
        <w:t>Diffuse</w:t>
      </w:r>
      <w:r>
        <w:rPr>
          <w:rFonts w:ascii="Arial" w:hAnsi="Arial" w:cs="Arial"/>
          <w:sz w:val="20"/>
        </w:rPr>
        <w:t xml:space="preserve"> reflection</w:t>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br/>
      </w:r>
      <w:r>
        <w:rPr>
          <w:rFonts w:ascii="Arial" w:hAnsi="Arial" w:cs="Arial"/>
          <w:b w:val="0"/>
          <w:bCs/>
          <w:sz w:val="20"/>
        </w:rPr>
        <w:br/>
        <w:t xml:space="preserve">On a smooth surface such as a mirror the incident parallel rays of light reflect parallel and the image formed is identical to the object.  But on a rough surface the incident parallel rays are sent in all directions and the image may be </w:t>
      </w:r>
      <w:r>
        <w:rPr>
          <w:rFonts w:ascii="Arial" w:hAnsi="Arial" w:cs="Arial"/>
          <w:i/>
          <w:iCs/>
          <w:sz w:val="20"/>
        </w:rPr>
        <w:t>diffuse</w:t>
      </w:r>
      <w:r>
        <w:rPr>
          <w:rFonts w:ascii="Arial" w:hAnsi="Arial" w:cs="Arial"/>
          <w:b w:val="0"/>
          <w:bCs/>
          <w:sz w:val="20"/>
        </w:rPr>
        <w:t xml:space="preserve"> (fuzzy), or not form at all.</w:t>
      </w:r>
    </w:p>
    <w:p w14:paraId="11435C1F" w14:textId="77777777" w:rsidR="00B2138B" w:rsidRDefault="00B2138B" w:rsidP="00B2138B">
      <w:pPr>
        <w:pStyle w:val="Title"/>
        <w:tabs>
          <w:tab w:val="left" w:pos="3870"/>
          <w:tab w:val="left" w:pos="7200"/>
          <w:tab w:val="right" w:pos="11070"/>
        </w:tabs>
        <w:spacing w:after="60"/>
        <w:ind w:left="360"/>
        <w:jc w:val="left"/>
        <w:rPr>
          <w:rFonts w:ascii="Arial" w:hAnsi="Arial" w:cs="Arial"/>
          <w:b w:val="0"/>
          <w:bCs/>
          <w:sz w:val="20"/>
        </w:rPr>
      </w:pPr>
      <w:r>
        <w:rPr>
          <w:rFonts w:ascii="Arial" w:hAnsi="Arial" w:cs="Arial"/>
          <w:i/>
          <w:iCs/>
          <w:sz w:val="24"/>
        </w:rPr>
        <w:t>Converging Spherical Mirror</w:t>
      </w:r>
    </w:p>
    <w:p w14:paraId="6031CB08" w14:textId="77777777" w:rsidR="00B2138B" w:rsidRDefault="00B2138B" w:rsidP="00B2138B">
      <w:pPr>
        <w:pStyle w:val="Title"/>
        <w:tabs>
          <w:tab w:val="left" w:pos="3870"/>
          <w:tab w:val="left" w:pos="7200"/>
          <w:tab w:val="right" w:pos="11070"/>
        </w:tabs>
        <w:ind w:left="720"/>
        <w:jc w:val="left"/>
        <w:rPr>
          <w:rFonts w:ascii="Arial" w:hAnsi="Arial" w:cs="Arial"/>
          <w:b w:val="0"/>
          <w:bCs/>
          <w:sz w:val="20"/>
        </w:rPr>
      </w:pPr>
      <w:r>
        <w:rPr>
          <w:rFonts w:ascii="Arial" w:hAnsi="Arial" w:cs="Arial"/>
          <w:b w:val="0"/>
          <w:bCs/>
          <w:sz w:val="20"/>
        </w:rPr>
        <w:t xml:space="preserve">The law of reflection holds.  You need a normal perpendicular to the surface.  A perpendicular line to a sphere will pass through its center.  When incident parallel rays arrive from a distant light source the angle of reflection will equal the angle of incidence.  The normal bisects this angle.  Therefore, the rays of light will </w:t>
      </w:r>
      <w:r>
        <w:rPr>
          <w:rFonts w:ascii="Arial" w:hAnsi="Arial" w:cs="Arial"/>
          <w:i/>
          <w:iCs/>
          <w:sz w:val="20"/>
        </w:rPr>
        <w:t>converge</w:t>
      </w:r>
      <w:r>
        <w:rPr>
          <w:rFonts w:ascii="Arial" w:hAnsi="Arial" w:cs="Arial"/>
          <w:b w:val="0"/>
          <w:bCs/>
          <w:sz w:val="20"/>
        </w:rPr>
        <w:t xml:space="preserve"> on a point </w:t>
      </w:r>
      <w:proofErr w:type="gramStart"/>
      <w:r>
        <w:rPr>
          <w:rFonts w:ascii="Arial" w:hAnsi="Arial" w:cs="Arial"/>
          <w:b w:val="0"/>
          <w:bCs/>
          <w:sz w:val="20"/>
        </w:rPr>
        <w:t>half way</w:t>
      </w:r>
      <w:proofErr w:type="gramEnd"/>
      <w:r>
        <w:rPr>
          <w:rFonts w:ascii="Arial" w:hAnsi="Arial" w:cs="Arial"/>
          <w:b w:val="0"/>
          <w:bCs/>
          <w:sz w:val="20"/>
        </w:rPr>
        <w:t xml:space="preserve"> between the curved surface and the center.  The point of convergence is called the </w:t>
      </w:r>
      <w:r>
        <w:rPr>
          <w:rFonts w:ascii="Arial" w:hAnsi="Arial" w:cs="Arial"/>
          <w:i/>
          <w:iCs/>
          <w:sz w:val="20"/>
        </w:rPr>
        <w:t xml:space="preserve">focus </w:t>
      </w:r>
      <w:r>
        <w:rPr>
          <w:rFonts w:ascii="Arial" w:hAnsi="Arial" w:cs="Arial"/>
          <w:b w:val="0"/>
          <w:bCs/>
          <w:sz w:val="20"/>
        </w:rPr>
        <w:t xml:space="preserve">or </w:t>
      </w:r>
      <w:r>
        <w:rPr>
          <w:rFonts w:ascii="Arial" w:hAnsi="Arial" w:cs="Arial"/>
          <w:i/>
          <w:iCs/>
          <w:sz w:val="20"/>
        </w:rPr>
        <w:t>focal point</w:t>
      </w:r>
      <w:r>
        <w:rPr>
          <w:rFonts w:ascii="Arial" w:hAnsi="Arial" w:cs="Arial"/>
          <w:b w:val="0"/>
          <w:bCs/>
          <w:sz w:val="20"/>
        </w:rPr>
        <w:t xml:space="preserve">.  </w:t>
      </w:r>
      <w:r>
        <w:rPr>
          <w:rFonts w:ascii="Arial" w:hAnsi="Arial" w:cs="Arial"/>
          <w:b w:val="0"/>
          <w:bCs/>
          <w:position w:val="-16"/>
          <w:sz w:val="20"/>
        </w:rPr>
        <w:object w:dxaOrig="920" w:dyaOrig="440" w14:anchorId="46FE1F76">
          <v:shape id="_x0000_i1049" type="#_x0000_t75" style="width:45.75pt;height:21.75pt" o:ole="">
            <v:imagedata r:id="rId44" o:title=""/>
          </v:shape>
          <o:OLEObject Type="Embed" ProgID="Equation.DSMT4" ShapeID="_x0000_i1049" DrawAspect="Content" ObjectID="_1649327015" r:id="rId45"/>
        </w:object>
      </w:r>
      <w:r>
        <w:rPr>
          <w:rFonts w:ascii="Arial" w:hAnsi="Arial" w:cs="Arial"/>
          <w:b w:val="0"/>
          <w:bCs/>
          <w:sz w:val="20"/>
        </w:rPr>
        <w:t xml:space="preserve"> and </w:t>
      </w:r>
      <w:r>
        <w:rPr>
          <w:rFonts w:ascii="Arial" w:hAnsi="Arial" w:cs="Arial"/>
          <w:b w:val="0"/>
          <w:bCs/>
          <w:position w:val="-10"/>
          <w:sz w:val="20"/>
        </w:rPr>
        <w:object w:dxaOrig="900" w:dyaOrig="380" w14:anchorId="1E09C138">
          <v:shape id="_x0000_i1050" type="#_x0000_t75" style="width:45pt;height:18.75pt" o:ole="">
            <v:imagedata r:id="rId46" o:title=""/>
          </v:shape>
          <o:OLEObject Type="Embed" ProgID="Equation.DSMT4" ShapeID="_x0000_i1050" DrawAspect="Content" ObjectID="_1649327016" r:id="rId47"/>
        </w:object>
      </w:r>
    </w:p>
    <w:p w14:paraId="7146CD77" w14:textId="77777777" w:rsidR="00B2138B" w:rsidRDefault="00B2138B" w:rsidP="00B2138B">
      <w:pPr>
        <w:pStyle w:val="Title"/>
        <w:tabs>
          <w:tab w:val="right" w:pos="11070"/>
        </w:tabs>
        <w:spacing w:after="60"/>
        <w:jc w:val="left"/>
        <w:rPr>
          <w:rFonts w:ascii="Arial" w:hAnsi="Arial" w:cs="Arial"/>
          <w:i/>
          <w:iCs/>
          <w:sz w:val="24"/>
        </w:rPr>
      </w:pPr>
      <w:r>
        <w:rPr>
          <w:rFonts w:ascii="Arial" w:hAnsi="Arial" w:cs="Arial"/>
          <w:i/>
          <w:iCs/>
          <w:sz w:val="24"/>
        </w:rPr>
        <w:t>Transmitting Light</w:t>
      </w:r>
    </w:p>
    <w:p w14:paraId="44454D16" w14:textId="77777777" w:rsidR="00B2138B" w:rsidRDefault="00B2138B" w:rsidP="00B2138B">
      <w:pPr>
        <w:pStyle w:val="Title"/>
        <w:tabs>
          <w:tab w:val="right" w:pos="11070"/>
        </w:tabs>
        <w:ind w:left="360"/>
        <w:jc w:val="left"/>
        <w:rPr>
          <w:rFonts w:ascii="Arial" w:hAnsi="Arial" w:cs="Arial"/>
          <w:b w:val="0"/>
          <w:bCs/>
          <w:sz w:val="20"/>
        </w:rPr>
      </w:pPr>
      <w:r>
        <w:rPr>
          <w:rFonts w:ascii="Arial" w:hAnsi="Arial" w:cs="Arial"/>
          <w:b w:val="0"/>
          <w:bCs/>
          <w:sz w:val="20"/>
        </w:rPr>
        <w:lastRenderedPageBreak/>
        <w:t xml:space="preserve">The speed of waves is dependent on the medium the wave travels in.  Electromagnetic waves are the only waves capable of traveling in a vacuum.  And unlike other waves they travel fastest in a vacuum and are slowed by other mediums.  The speed of light in a vacuum is </w:t>
      </w:r>
      <w:r>
        <w:rPr>
          <w:rFonts w:ascii="Arial" w:hAnsi="Arial" w:cs="Arial"/>
          <w:b w:val="0"/>
          <w:bCs/>
          <w:position w:val="-16"/>
          <w:sz w:val="20"/>
        </w:rPr>
        <w:object w:dxaOrig="1540" w:dyaOrig="480" w14:anchorId="77464287">
          <v:shape id="_x0000_i1051" type="#_x0000_t75" style="width:77.25pt;height:24pt" o:ole="">
            <v:imagedata r:id="rId48" o:title=""/>
          </v:shape>
          <o:OLEObject Type="Embed" ProgID="Equation.DSMT4" ShapeID="_x0000_i1051" DrawAspect="Content" ObjectID="_1649327017" r:id="rId49"/>
        </w:object>
      </w:r>
      <w:r>
        <w:rPr>
          <w:rFonts w:ascii="Arial" w:hAnsi="Arial" w:cs="Arial"/>
          <w:b w:val="0"/>
          <w:bCs/>
          <w:sz w:val="20"/>
        </w:rPr>
        <w:t xml:space="preserve">.  To compare the speed of light in different mediums an </w:t>
      </w:r>
      <w:r>
        <w:rPr>
          <w:rFonts w:ascii="Arial" w:hAnsi="Arial" w:cs="Arial"/>
          <w:i/>
          <w:iCs/>
          <w:sz w:val="20"/>
        </w:rPr>
        <w:t>Index of refraction</w:t>
      </w:r>
      <w:r>
        <w:rPr>
          <w:rFonts w:ascii="Arial" w:hAnsi="Arial" w:cs="Arial"/>
          <w:b w:val="0"/>
          <w:bCs/>
          <w:sz w:val="20"/>
        </w:rPr>
        <w:t xml:space="preserve"> was devised, </w:t>
      </w:r>
      <w:r>
        <w:rPr>
          <w:rFonts w:ascii="Arial" w:hAnsi="Arial" w:cs="Arial"/>
          <w:b w:val="0"/>
          <w:bCs/>
          <w:position w:val="-30"/>
          <w:sz w:val="20"/>
        </w:rPr>
        <w:object w:dxaOrig="700" w:dyaOrig="740" w14:anchorId="5D73364B">
          <v:shape id="_x0000_i1052" type="#_x0000_t75" style="width:35.25pt;height:36.75pt" o:ole="">
            <v:imagedata r:id="rId50" o:title=""/>
          </v:shape>
          <o:OLEObject Type="Embed" ProgID="Equation.DSMT4" ShapeID="_x0000_i1052" DrawAspect="Content" ObjectID="_1649327018" r:id="rId51"/>
        </w:object>
      </w:r>
      <w:r>
        <w:rPr>
          <w:rFonts w:ascii="Arial" w:hAnsi="Arial" w:cs="Arial"/>
          <w:b w:val="0"/>
          <w:bCs/>
          <w:sz w:val="20"/>
        </w:rPr>
        <w:t>.  This index is a comparison value (other comparison values in the course have been the coefficient of friction, coefficient of linear expansion, and resistivity.).  If the speed of light in glass is slowed to 2x10</w:t>
      </w:r>
      <w:r>
        <w:rPr>
          <w:rFonts w:ascii="Arial" w:hAnsi="Arial" w:cs="Arial"/>
          <w:b w:val="0"/>
          <w:bCs/>
          <w:sz w:val="20"/>
          <w:vertAlign w:val="superscript"/>
        </w:rPr>
        <w:t>8</w:t>
      </w:r>
      <w:r>
        <w:rPr>
          <w:rFonts w:ascii="Arial" w:hAnsi="Arial" w:cs="Arial"/>
          <w:b w:val="0"/>
          <w:bCs/>
          <w:sz w:val="20"/>
        </w:rPr>
        <w:t xml:space="preserve">, the index of refraction is 1.5.  The index of refraction for light in a vacuum is 1.00.  </w:t>
      </w:r>
      <w:proofErr w:type="gramStart"/>
      <w:r>
        <w:rPr>
          <w:rFonts w:ascii="Arial" w:hAnsi="Arial" w:cs="Arial"/>
          <w:b w:val="0"/>
          <w:bCs/>
          <w:sz w:val="20"/>
        </w:rPr>
        <w:t>So</w:t>
      </w:r>
      <w:proofErr w:type="gramEnd"/>
      <w:r>
        <w:rPr>
          <w:rFonts w:ascii="Arial" w:hAnsi="Arial" w:cs="Arial"/>
          <w:b w:val="0"/>
          <w:bCs/>
          <w:sz w:val="20"/>
        </w:rPr>
        <w:t xml:space="preserve"> the index can never be less than one.  The index of refraction for air is 1.0003, which rounds to </w:t>
      </w:r>
      <w:r>
        <w:rPr>
          <w:rFonts w:ascii="Arial" w:hAnsi="Arial" w:cs="Arial"/>
          <w:b w:val="0"/>
          <w:bCs/>
          <w:position w:val="-16"/>
          <w:sz w:val="20"/>
        </w:rPr>
        <w:object w:dxaOrig="1120" w:dyaOrig="440" w14:anchorId="27F6C1D3">
          <v:shape id="_x0000_i1053" type="#_x0000_t75" style="width:56.25pt;height:21.75pt" o:ole="">
            <v:imagedata r:id="rId52" o:title=""/>
          </v:shape>
          <o:OLEObject Type="Embed" ProgID="Equation.DSMT4" ShapeID="_x0000_i1053" DrawAspect="Content" ObjectID="_1649327019" r:id="rId53"/>
        </w:object>
      </w:r>
      <w:r>
        <w:rPr>
          <w:rFonts w:ascii="Arial" w:hAnsi="Arial" w:cs="Arial"/>
          <w:b w:val="0"/>
          <w:bCs/>
          <w:sz w:val="20"/>
        </w:rPr>
        <w:t>.</w:t>
      </w:r>
    </w:p>
    <w:p w14:paraId="31AB0C66" w14:textId="77777777" w:rsidR="00B2138B" w:rsidRDefault="00B2138B" w:rsidP="00B2138B">
      <w:pPr>
        <w:pStyle w:val="Title"/>
        <w:tabs>
          <w:tab w:val="clear" w:pos="360"/>
          <w:tab w:val="left" w:pos="180"/>
          <w:tab w:val="right" w:pos="11070"/>
        </w:tabs>
        <w:ind w:left="180"/>
        <w:jc w:val="left"/>
        <w:rPr>
          <w:rFonts w:ascii="Arial" w:hAnsi="Arial" w:cs="Arial"/>
          <w:i/>
          <w:iCs/>
          <w:sz w:val="24"/>
        </w:rPr>
      </w:pPr>
      <w:r>
        <w:rPr>
          <w:rFonts w:ascii="Arial" w:hAnsi="Arial" w:cs="Arial"/>
          <w:i/>
          <w:iCs/>
          <w:sz w:val="24"/>
        </w:rPr>
        <w:t>Refraction</w:t>
      </w:r>
    </w:p>
    <w:p w14:paraId="0A0782DE" w14:textId="77777777" w:rsidR="00B2138B" w:rsidRDefault="00B2138B" w:rsidP="00B2138B">
      <w:pPr>
        <w:pStyle w:val="Title"/>
        <w:tabs>
          <w:tab w:val="right" w:pos="11070"/>
        </w:tabs>
        <w:ind w:left="360"/>
        <w:jc w:val="left"/>
        <w:rPr>
          <w:rFonts w:ascii="Arial" w:hAnsi="Arial" w:cs="Arial"/>
          <w:i/>
          <w:iCs/>
          <w:sz w:val="20"/>
        </w:rPr>
      </w:pPr>
      <w:r>
        <w:rPr>
          <w:rFonts w:ascii="Arial" w:hAnsi="Arial" w:cs="Arial"/>
          <w:i/>
          <w:iCs/>
          <w:sz w:val="20"/>
        </w:rPr>
        <w:t xml:space="preserve">Light Traveling through mediums with different densities </w:t>
      </w:r>
      <w:r>
        <w:rPr>
          <w:rFonts w:ascii="Arial" w:hAnsi="Arial" w:cs="Arial"/>
          <w:i/>
          <w:iCs/>
          <w:position w:val="-16"/>
          <w:sz w:val="20"/>
        </w:rPr>
        <w:object w:dxaOrig="840" w:dyaOrig="440" w14:anchorId="407688AE">
          <v:shape id="_x0000_i1054" type="#_x0000_t75" style="width:42pt;height:21.75pt" o:ole="">
            <v:imagedata r:id="rId22" o:title=""/>
          </v:shape>
          <o:OLEObject Type="Embed" ProgID="Equation.DSMT4" ShapeID="_x0000_i1054" DrawAspect="Content" ObjectID="_1649327020" r:id="rId54"/>
        </w:object>
      </w:r>
    </w:p>
    <w:p w14:paraId="5D344202" w14:textId="77777777" w:rsidR="00B2138B" w:rsidRDefault="00B2138B" w:rsidP="00B2138B">
      <w:pPr>
        <w:pStyle w:val="Title"/>
        <w:tabs>
          <w:tab w:val="left" w:pos="6480"/>
          <w:tab w:val="right" w:pos="11070"/>
        </w:tabs>
        <w:ind w:left="360"/>
        <w:jc w:val="left"/>
        <w:rPr>
          <w:rFonts w:ascii="Arial" w:hAnsi="Arial" w:cs="Arial"/>
          <w:i/>
          <w:iCs/>
          <w:sz w:val="20"/>
        </w:rPr>
      </w:pPr>
      <w:r>
        <w:rPr>
          <w:rFonts w:ascii="Arial" w:hAnsi="Arial" w:cs="Arial"/>
          <w:i/>
          <w:iCs/>
          <w:sz w:val="20"/>
        </w:rPr>
        <w:t xml:space="preserve">From a less dense to </w:t>
      </w:r>
      <w:proofErr w:type="gramStart"/>
      <w:r>
        <w:rPr>
          <w:rFonts w:ascii="Arial" w:hAnsi="Arial" w:cs="Arial"/>
          <w:i/>
          <w:iCs/>
          <w:sz w:val="20"/>
        </w:rPr>
        <w:t>more dense</w:t>
      </w:r>
      <w:proofErr w:type="gramEnd"/>
      <w:r>
        <w:rPr>
          <w:rFonts w:ascii="Arial" w:hAnsi="Arial" w:cs="Arial"/>
          <w:i/>
          <w:iCs/>
          <w:sz w:val="20"/>
        </w:rPr>
        <w:t xml:space="preserve"> medium</w:t>
      </w:r>
      <w:r>
        <w:rPr>
          <w:rFonts w:ascii="Arial" w:hAnsi="Arial" w:cs="Arial"/>
          <w:i/>
          <w:iCs/>
          <w:sz w:val="20"/>
        </w:rPr>
        <w:tab/>
        <w:t>From a more dense to less dense medium</w:t>
      </w:r>
    </w:p>
    <w:p w14:paraId="38D52BE1" w14:textId="77777777" w:rsidR="00B2138B" w:rsidRDefault="00B2138B" w:rsidP="00B2138B">
      <w:pPr>
        <w:pStyle w:val="Title"/>
        <w:numPr>
          <w:ilvl w:val="0"/>
          <w:numId w:val="2"/>
        </w:numPr>
        <w:tabs>
          <w:tab w:val="left" w:pos="6840"/>
          <w:tab w:val="left" w:pos="7200"/>
          <w:tab w:val="right" w:pos="11070"/>
        </w:tabs>
        <w:jc w:val="left"/>
        <w:rPr>
          <w:rFonts w:ascii="Arial" w:hAnsi="Arial" w:cs="Arial"/>
          <w:b w:val="0"/>
          <w:bCs/>
          <w:sz w:val="20"/>
        </w:rPr>
      </w:pPr>
      <w:r>
        <w:rPr>
          <w:rFonts w:ascii="Arial" w:hAnsi="Arial" w:cs="Arial"/>
          <w:b w:val="0"/>
          <w:bCs/>
          <w:sz w:val="20"/>
        </w:rPr>
        <w:t xml:space="preserve">Light moves </w:t>
      </w:r>
      <w:r>
        <w:rPr>
          <w:rFonts w:ascii="Arial" w:hAnsi="Arial" w:cs="Arial"/>
          <w:i/>
          <w:iCs/>
          <w:sz w:val="20"/>
        </w:rPr>
        <w:t>slower</w:t>
      </w:r>
      <w:r>
        <w:rPr>
          <w:rFonts w:ascii="Arial" w:hAnsi="Arial" w:cs="Arial"/>
          <w:b w:val="0"/>
          <w:bCs/>
          <w:sz w:val="20"/>
        </w:rPr>
        <w:tab/>
      </w:r>
      <w:r>
        <w:rPr>
          <w:rFonts w:ascii="Arial" w:hAnsi="Arial" w:cs="Arial"/>
          <w:b w:val="0"/>
          <w:bCs/>
          <w:sz w:val="20"/>
        </w:rPr>
        <w:sym w:font="Symbol" w:char="F0B7"/>
      </w:r>
      <w:r>
        <w:rPr>
          <w:rFonts w:ascii="Arial" w:hAnsi="Arial" w:cs="Arial"/>
          <w:b w:val="0"/>
          <w:bCs/>
          <w:sz w:val="20"/>
        </w:rPr>
        <w:tab/>
        <w:t xml:space="preserve">Light moves </w:t>
      </w:r>
      <w:r>
        <w:rPr>
          <w:rFonts w:ascii="Arial" w:hAnsi="Arial" w:cs="Arial"/>
          <w:i/>
          <w:iCs/>
          <w:sz w:val="20"/>
        </w:rPr>
        <w:t>faster</w:t>
      </w:r>
    </w:p>
    <w:p w14:paraId="650138D1" w14:textId="77777777" w:rsidR="00B2138B" w:rsidRDefault="00B2138B" w:rsidP="00B2138B">
      <w:pPr>
        <w:pStyle w:val="Title"/>
        <w:numPr>
          <w:ilvl w:val="0"/>
          <w:numId w:val="2"/>
        </w:numPr>
        <w:tabs>
          <w:tab w:val="left" w:pos="6840"/>
          <w:tab w:val="left" w:pos="7200"/>
          <w:tab w:val="right" w:pos="11070"/>
        </w:tabs>
        <w:jc w:val="left"/>
        <w:rPr>
          <w:rFonts w:ascii="Arial" w:hAnsi="Arial" w:cs="Arial"/>
          <w:b w:val="0"/>
          <w:bCs/>
          <w:sz w:val="20"/>
        </w:rPr>
      </w:pPr>
      <w:r>
        <w:rPr>
          <w:rFonts w:ascii="Arial" w:hAnsi="Arial" w:cs="Arial"/>
          <w:b w:val="0"/>
          <w:bCs/>
          <w:sz w:val="20"/>
        </w:rPr>
        <w:t xml:space="preserve">The </w:t>
      </w:r>
      <w:r>
        <w:rPr>
          <w:rFonts w:ascii="Arial" w:hAnsi="Arial" w:cs="Arial"/>
          <w:i/>
          <w:iCs/>
          <w:sz w:val="20"/>
        </w:rPr>
        <w:t>frequency is unchanged</w:t>
      </w:r>
      <w:r>
        <w:rPr>
          <w:rFonts w:ascii="Arial" w:hAnsi="Arial" w:cs="Arial"/>
          <w:b w:val="0"/>
          <w:bCs/>
          <w:sz w:val="20"/>
        </w:rPr>
        <w:tab/>
      </w:r>
      <w:r>
        <w:rPr>
          <w:rFonts w:ascii="Arial" w:hAnsi="Arial" w:cs="Arial"/>
          <w:b w:val="0"/>
          <w:bCs/>
          <w:sz w:val="20"/>
        </w:rPr>
        <w:sym w:font="Symbol" w:char="F0B7"/>
      </w:r>
      <w:r>
        <w:rPr>
          <w:rFonts w:ascii="Arial" w:hAnsi="Arial" w:cs="Arial"/>
          <w:b w:val="0"/>
          <w:bCs/>
          <w:sz w:val="20"/>
        </w:rPr>
        <w:tab/>
        <w:t xml:space="preserve">The </w:t>
      </w:r>
      <w:r>
        <w:rPr>
          <w:rFonts w:ascii="Arial" w:hAnsi="Arial" w:cs="Arial"/>
          <w:i/>
          <w:iCs/>
          <w:sz w:val="20"/>
        </w:rPr>
        <w:t>frequency is unchanged</w:t>
      </w:r>
    </w:p>
    <w:p w14:paraId="7AEDA135" w14:textId="77777777" w:rsidR="00B2138B" w:rsidRDefault="00B2138B" w:rsidP="00B2138B">
      <w:pPr>
        <w:pStyle w:val="Title"/>
        <w:numPr>
          <w:ilvl w:val="0"/>
          <w:numId w:val="2"/>
        </w:numPr>
        <w:tabs>
          <w:tab w:val="left" w:pos="6840"/>
          <w:tab w:val="left" w:pos="7200"/>
          <w:tab w:val="right" w:pos="11070"/>
        </w:tabs>
        <w:jc w:val="left"/>
        <w:rPr>
          <w:rFonts w:ascii="Arial" w:hAnsi="Arial" w:cs="Arial"/>
          <w:b w:val="0"/>
          <w:bCs/>
          <w:sz w:val="20"/>
        </w:rPr>
      </w:pPr>
      <w:proofErr w:type="gramStart"/>
      <w:r>
        <w:rPr>
          <w:rFonts w:ascii="Arial" w:hAnsi="Arial" w:cs="Arial"/>
          <w:b w:val="0"/>
          <w:bCs/>
          <w:sz w:val="20"/>
        </w:rPr>
        <w:t>So</w:t>
      </w:r>
      <w:proofErr w:type="gramEnd"/>
      <w:r>
        <w:rPr>
          <w:rFonts w:ascii="Arial" w:hAnsi="Arial" w:cs="Arial"/>
          <w:b w:val="0"/>
          <w:bCs/>
          <w:sz w:val="20"/>
        </w:rPr>
        <w:t xml:space="preserve"> </w:t>
      </w:r>
      <w:r>
        <w:rPr>
          <w:rFonts w:ascii="Arial" w:hAnsi="Arial" w:cs="Arial"/>
          <w:i/>
          <w:iCs/>
          <w:sz w:val="20"/>
        </w:rPr>
        <w:t>wavelength is shorter</w:t>
      </w:r>
      <w:r>
        <w:rPr>
          <w:rFonts w:ascii="Arial" w:hAnsi="Arial" w:cs="Arial"/>
          <w:b w:val="0"/>
          <w:bCs/>
          <w:sz w:val="20"/>
        </w:rPr>
        <w:tab/>
      </w:r>
      <w:r>
        <w:rPr>
          <w:rFonts w:ascii="Arial" w:hAnsi="Arial" w:cs="Arial"/>
          <w:b w:val="0"/>
          <w:bCs/>
          <w:sz w:val="20"/>
        </w:rPr>
        <w:sym w:font="Symbol" w:char="F0B7"/>
      </w:r>
      <w:r>
        <w:rPr>
          <w:rFonts w:ascii="Arial" w:hAnsi="Arial" w:cs="Arial"/>
          <w:b w:val="0"/>
          <w:bCs/>
          <w:sz w:val="20"/>
        </w:rPr>
        <w:tab/>
        <w:t xml:space="preserve">So </w:t>
      </w:r>
      <w:r>
        <w:rPr>
          <w:rFonts w:ascii="Arial" w:hAnsi="Arial" w:cs="Arial"/>
          <w:i/>
          <w:iCs/>
          <w:sz w:val="20"/>
        </w:rPr>
        <w:t>wavelength is longer</w:t>
      </w:r>
    </w:p>
    <w:p w14:paraId="094E750E" w14:textId="77777777" w:rsidR="00B2138B" w:rsidRDefault="00B2138B" w:rsidP="00B2138B">
      <w:pPr>
        <w:pStyle w:val="Title"/>
        <w:numPr>
          <w:ilvl w:val="0"/>
          <w:numId w:val="2"/>
        </w:numPr>
        <w:tabs>
          <w:tab w:val="left" w:pos="6840"/>
          <w:tab w:val="left" w:pos="7200"/>
          <w:tab w:val="right" w:pos="11070"/>
        </w:tabs>
        <w:jc w:val="left"/>
        <w:rPr>
          <w:rFonts w:ascii="Arial" w:hAnsi="Arial" w:cs="Arial"/>
          <w:b w:val="0"/>
          <w:bCs/>
          <w:sz w:val="20"/>
        </w:rPr>
      </w:pPr>
      <w:r>
        <w:rPr>
          <w:rFonts w:ascii="Arial" w:hAnsi="Arial" w:cs="Arial"/>
          <w:b w:val="0"/>
          <w:bCs/>
          <w:sz w:val="20"/>
        </w:rPr>
        <w:t xml:space="preserve">So light </w:t>
      </w:r>
      <w:r>
        <w:rPr>
          <w:rFonts w:ascii="Arial" w:hAnsi="Arial" w:cs="Arial"/>
          <w:i/>
          <w:iCs/>
          <w:sz w:val="20"/>
        </w:rPr>
        <w:t>bends toward</w:t>
      </w:r>
      <w:r>
        <w:rPr>
          <w:rFonts w:ascii="Arial" w:hAnsi="Arial" w:cs="Arial"/>
          <w:b w:val="0"/>
          <w:bCs/>
          <w:sz w:val="20"/>
        </w:rPr>
        <w:t xml:space="preserve"> the normal</w:t>
      </w:r>
      <w:r>
        <w:rPr>
          <w:rFonts w:ascii="Arial" w:hAnsi="Arial" w:cs="Arial"/>
          <w:b w:val="0"/>
          <w:bCs/>
          <w:sz w:val="20"/>
        </w:rPr>
        <w:tab/>
      </w:r>
      <w:r>
        <w:rPr>
          <w:rFonts w:ascii="Arial" w:hAnsi="Arial" w:cs="Arial"/>
          <w:b w:val="0"/>
          <w:bCs/>
          <w:sz w:val="20"/>
        </w:rPr>
        <w:sym w:font="Symbol" w:char="F0B7"/>
      </w:r>
      <w:r>
        <w:rPr>
          <w:rFonts w:ascii="Arial" w:hAnsi="Arial" w:cs="Arial"/>
          <w:b w:val="0"/>
          <w:bCs/>
          <w:sz w:val="20"/>
        </w:rPr>
        <w:tab/>
        <w:t xml:space="preserve">So light </w:t>
      </w:r>
      <w:r>
        <w:rPr>
          <w:rFonts w:ascii="Arial" w:hAnsi="Arial" w:cs="Arial"/>
          <w:i/>
          <w:iCs/>
          <w:sz w:val="20"/>
        </w:rPr>
        <w:t>bends away</w:t>
      </w:r>
      <w:r>
        <w:rPr>
          <w:rFonts w:ascii="Arial" w:hAnsi="Arial" w:cs="Arial"/>
          <w:b w:val="0"/>
          <w:bCs/>
          <w:sz w:val="20"/>
        </w:rPr>
        <w:t xml:space="preserve"> from the normal</w:t>
      </w:r>
    </w:p>
    <w:p w14:paraId="21ED44DF" w14:textId="77777777" w:rsidR="00B2138B" w:rsidRDefault="00B2138B" w:rsidP="00B2138B">
      <w:pPr>
        <w:pStyle w:val="Title"/>
        <w:tabs>
          <w:tab w:val="left" w:pos="180"/>
          <w:tab w:val="right" w:pos="11070"/>
        </w:tabs>
        <w:ind w:left="187"/>
        <w:jc w:val="left"/>
        <w:rPr>
          <w:rFonts w:ascii="Arial" w:hAnsi="Arial" w:cs="Arial"/>
          <w:sz w:val="24"/>
        </w:rPr>
      </w:pPr>
      <w:r>
        <w:rPr>
          <w:rFonts w:ascii="Arial" w:hAnsi="Arial" w:cs="Arial"/>
          <w:b w:val="0"/>
          <w:bCs/>
          <w:sz w:val="20"/>
        </w:rPr>
        <w:br w:type="page"/>
      </w:r>
      <w:r>
        <w:rPr>
          <w:rFonts w:ascii="Arial" w:hAnsi="Arial" w:cs="Arial"/>
          <w:sz w:val="24"/>
        </w:rPr>
        <w:lastRenderedPageBreak/>
        <w:t>Snell’s Law</w:t>
      </w:r>
    </w:p>
    <w:p w14:paraId="2677EDFD" w14:textId="77777777" w:rsidR="00B2138B" w:rsidRDefault="00B2138B" w:rsidP="00B2138B">
      <w:pPr>
        <w:pStyle w:val="Title"/>
        <w:tabs>
          <w:tab w:val="left" w:pos="180"/>
          <w:tab w:val="right" w:pos="11070"/>
        </w:tabs>
        <w:spacing w:after="240"/>
        <w:ind w:left="360"/>
        <w:jc w:val="left"/>
        <w:rPr>
          <w:rFonts w:ascii="Arial" w:hAnsi="Arial" w:cs="Arial"/>
          <w:b w:val="0"/>
          <w:bCs/>
          <w:sz w:val="20"/>
        </w:rPr>
      </w:pPr>
      <w:r>
        <w:rPr>
          <w:rFonts w:ascii="Arial" w:hAnsi="Arial" w:cs="Arial"/>
          <w:b w:val="0"/>
          <w:bCs/>
          <w:noProof/>
          <w:sz w:val="20"/>
        </w:rPr>
        <w:pict w14:anchorId="00324993">
          <v:group id="_x0000_s1306" style="position:absolute;left:0;text-align:left;margin-left:431.3pt;margin-top:-4pt;width:123.1pt;height:103.85pt;z-index:16" coordorigin="4638,956" coordsize="2462,2077">
            <v:shape id="_x0000_s1307" type="#_x0000_t202" style="position:absolute;left:4638;top:1993;width:569;height:485" stroked="f">
              <v:textbox>
                <w:txbxContent>
                  <w:p w14:paraId="0FD11453" w14:textId="77777777" w:rsidR="00B2138B" w:rsidRDefault="00B2138B" w:rsidP="00B2138B">
                    <w:pPr>
                      <w:rPr>
                        <w:rFonts w:ascii="Arial" w:hAnsi="Arial" w:cs="Arial"/>
                        <w:b/>
                        <w:bCs/>
                        <w:i/>
                        <w:iCs/>
                        <w:vertAlign w:val="subscript"/>
                      </w:rPr>
                    </w:pPr>
                    <w:r>
                      <w:rPr>
                        <w:rFonts w:ascii="Arial" w:hAnsi="Arial" w:cs="Arial"/>
                        <w:b/>
                        <w:bCs/>
                        <w:i/>
                        <w:iCs/>
                      </w:rPr>
                      <w:t>n</w:t>
                    </w:r>
                    <w:r>
                      <w:rPr>
                        <w:rFonts w:ascii="Arial" w:hAnsi="Arial" w:cs="Arial"/>
                        <w:b/>
                        <w:bCs/>
                        <w:i/>
                        <w:iCs/>
                        <w:vertAlign w:val="subscript"/>
                      </w:rPr>
                      <w:t>2</w:t>
                    </w:r>
                  </w:p>
                </w:txbxContent>
              </v:textbox>
            </v:shape>
            <v:shape id="_x0000_s1308" type="#_x0000_t202" style="position:absolute;left:4638;top:1607;width:636;height:435" stroked="f">
              <v:textbox>
                <w:txbxContent>
                  <w:p w14:paraId="5FAAB113" w14:textId="77777777" w:rsidR="00B2138B" w:rsidRDefault="00B2138B" w:rsidP="00B2138B">
                    <w:pPr>
                      <w:rPr>
                        <w:rFonts w:ascii="Arial" w:hAnsi="Arial" w:cs="Arial"/>
                        <w:b/>
                        <w:bCs/>
                        <w:i/>
                        <w:iCs/>
                      </w:rPr>
                    </w:pPr>
                    <w:r>
                      <w:rPr>
                        <w:rFonts w:ascii="Arial" w:hAnsi="Arial" w:cs="Arial"/>
                        <w:b/>
                        <w:bCs/>
                        <w:i/>
                        <w:iCs/>
                      </w:rPr>
                      <w:t>n</w:t>
                    </w:r>
                    <w:r>
                      <w:rPr>
                        <w:rFonts w:ascii="Arial" w:hAnsi="Arial" w:cs="Arial"/>
                        <w:b/>
                        <w:bCs/>
                        <w:i/>
                        <w:iCs/>
                        <w:vertAlign w:val="subscript"/>
                      </w:rPr>
                      <w:t>1</w:t>
                    </w:r>
                  </w:p>
                </w:txbxContent>
              </v:textbox>
            </v:shape>
            <v:shape id="_x0000_s1309" type="#_x0000_t202" style="position:absolute;left:5877;top:2377;width:587;height:503" stroked="f">
              <v:textbox>
                <w:txbxContent>
                  <w:p w14:paraId="7808CA84" w14:textId="77777777" w:rsidR="00B2138B" w:rsidRDefault="00B2138B" w:rsidP="00B2138B">
                    <w:pPr>
                      <w:rPr>
                        <w:rFonts w:ascii="Arial" w:hAnsi="Arial" w:cs="Arial"/>
                        <w:b/>
                        <w:bCs/>
                        <w:vertAlign w:val="subscript"/>
                      </w:rPr>
                    </w:pPr>
                    <w:r>
                      <w:rPr>
                        <w:rFonts w:ascii="Arial" w:hAnsi="Arial" w:cs="Arial"/>
                        <w:b/>
                        <w:bCs/>
                      </w:rPr>
                      <w:sym w:font="Symbol" w:char="F071"/>
                    </w:r>
                    <w:r>
                      <w:rPr>
                        <w:rFonts w:ascii="Arial" w:hAnsi="Arial" w:cs="Arial"/>
                        <w:b/>
                        <w:bCs/>
                        <w:vertAlign w:val="subscript"/>
                      </w:rPr>
                      <w:t>2</w:t>
                    </w:r>
                  </w:p>
                </w:txbxContent>
              </v:textbox>
            </v:shape>
            <v:shape id="_x0000_s1310" type="#_x0000_t202" style="position:absolute;left:5542;top:1289;width:536;height:485" stroked="f">
              <v:textbox>
                <w:txbxContent>
                  <w:p w14:paraId="4460E18A" w14:textId="77777777" w:rsidR="00B2138B" w:rsidRDefault="00B2138B" w:rsidP="00B2138B">
                    <w:pPr>
                      <w:rPr>
                        <w:rFonts w:ascii="Arial" w:hAnsi="Arial" w:cs="Arial"/>
                        <w:b/>
                        <w:bCs/>
                        <w:vertAlign w:val="subscript"/>
                      </w:rPr>
                    </w:pPr>
                    <w:r>
                      <w:rPr>
                        <w:rFonts w:ascii="Arial" w:hAnsi="Arial" w:cs="Arial"/>
                        <w:b/>
                        <w:bCs/>
                      </w:rPr>
                      <w:sym w:font="Symbol" w:char="F071"/>
                    </w:r>
                    <w:r>
                      <w:rPr>
                        <w:rFonts w:ascii="Arial" w:hAnsi="Arial" w:cs="Arial"/>
                        <w:b/>
                        <w:bCs/>
                        <w:vertAlign w:val="subscript"/>
                      </w:rPr>
                      <w:t>1</w:t>
                    </w:r>
                  </w:p>
                </w:txbxContent>
              </v:textbox>
            </v:shape>
            <v:line id="_x0000_s1311" style="position:absolute" from="4839,2026" to="7100,2026"/>
            <v:line id="_x0000_s1312" style="position:absolute" from="4940,988" to="5978,2026">
              <v:stroke endarrow="open"/>
            </v:line>
            <v:line id="_x0000_s1313" style="position:absolute" from="5995,956" to="5995,3033"/>
            <v:line id="_x0000_s1314" style="position:absolute" from="5994,2026" to="6514,3031">
              <v:stroke endarrow="open"/>
            </v:line>
            <w10:wrap type="square"/>
          </v:group>
        </w:pict>
      </w:r>
      <w:r>
        <w:rPr>
          <w:rFonts w:ascii="Arial" w:hAnsi="Arial" w:cs="Arial"/>
          <w:b w:val="0"/>
          <w:bCs/>
          <w:position w:val="-16"/>
          <w:sz w:val="20"/>
        </w:rPr>
        <w:object w:dxaOrig="1900" w:dyaOrig="440" w14:anchorId="1E664A90">
          <v:shape id="_x0000_i1055" type="#_x0000_t75" style="width:95.25pt;height:21.75pt" o:ole="">
            <v:imagedata r:id="rId55" o:title=""/>
          </v:shape>
          <o:OLEObject Type="Embed" ProgID="Equation.DSMT4" ShapeID="_x0000_i1055" DrawAspect="Content" ObjectID="_1649327021" r:id="rId56"/>
        </w:object>
      </w:r>
      <w:r>
        <w:rPr>
          <w:rFonts w:ascii="Arial" w:hAnsi="Arial" w:cs="Arial"/>
          <w:b w:val="0"/>
          <w:bCs/>
          <w:sz w:val="20"/>
        </w:rPr>
        <w:t xml:space="preserve"> Given the speed in one or both mediums the indices of refraction can be determined.  Or one or both angles can be determined experimentally.  With three pieces of information the fourth can be determined mathematically.  The diagram to the right shows light moving from a less dense medium to a </w:t>
      </w:r>
      <w:proofErr w:type="gramStart"/>
      <w:r>
        <w:rPr>
          <w:rFonts w:ascii="Arial" w:hAnsi="Arial" w:cs="Arial"/>
          <w:b w:val="0"/>
          <w:bCs/>
          <w:sz w:val="20"/>
        </w:rPr>
        <w:t>more dense</w:t>
      </w:r>
      <w:proofErr w:type="gramEnd"/>
      <w:r>
        <w:rPr>
          <w:rFonts w:ascii="Arial" w:hAnsi="Arial" w:cs="Arial"/>
          <w:b w:val="0"/>
          <w:bCs/>
          <w:sz w:val="20"/>
        </w:rPr>
        <w:t xml:space="preserve"> medium.  </w:t>
      </w:r>
      <w:r>
        <w:rPr>
          <w:rFonts w:ascii="Arial" w:hAnsi="Arial" w:cs="Arial"/>
          <w:i/>
          <w:iCs/>
          <w:sz w:val="20"/>
        </w:rPr>
        <w:t>n</w:t>
      </w:r>
      <w:r>
        <w:rPr>
          <w:rFonts w:ascii="Arial" w:hAnsi="Arial" w:cs="Arial"/>
          <w:i/>
          <w:iCs/>
          <w:sz w:val="20"/>
          <w:vertAlign w:val="subscript"/>
        </w:rPr>
        <w:t>1</w:t>
      </w:r>
      <w:r>
        <w:rPr>
          <w:rFonts w:ascii="Arial" w:hAnsi="Arial" w:cs="Arial"/>
          <w:b w:val="0"/>
          <w:bCs/>
          <w:sz w:val="20"/>
        </w:rPr>
        <w:t xml:space="preserve"> and </w:t>
      </w:r>
      <w:r>
        <w:rPr>
          <w:rFonts w:ascii="Arial" w:hAnsi="Arial" w:cs="Arial"/>
          <w:i/>
          <w:iCs/>
          <w:sz w:val="20"/>
        </w:rPr>
        <w:sym w:font="Symbol" w:char="F071"/>
      </w:r>
      <w:r>
        <w:rPr>
          <w:rFonts w:ascii="Arial" w:hAnsi="Arial" w:cs="Arial"/>
          <w:i/>
          <w:iCs/>
          <w:sz w:val="20"/>
          <w:vertAlign w:val="subscript"/>
        </w:rPr>
        <w:t>1</w:t>
      </w:r>
      <w:r>
        <w:rPr>
          <w:rFonts w:ascii="Arial" w:hAnsi="Arial" w:cs="Arial"/>
          <w:b w:val="0"/>
          <w:bCs/>
          <w:sz w:val="20"/>
        </w:rPr>
        <w:t xml:space="preserve"> go with the incident medium while </w:t>
      </w:r>
      <w:r>
        <w:rPr>
          <w:rFonts w:ascii="Arial" w:hAnsi="Arial" w:cs="Arial"/>
          <w:i/>
          <w:iCs/>
          <w:sz w:val="20"/>
        </w:rPr>
        <w:t>n</w:t>
      </w:r>
      <w:r>
        <w:rPr>
          <w:rFonts w:ascii="Arial" w:hAnsi="Arial" w:cs="Arial"/>
          <w:i/>
          <w:iCs/>
          <w:sz w:val="20"/>
          <w:vertAlign w:val="subscript"/>
        </w:rPr>
        <w:t>2</w:t>
      </w:r>
      <w:r>
        <w:rPr>
          <w:rFonts w:ascii="Arial" w:hAnsi="Arial" w:cs="Arial"/>
          <w:b w:val="0"/>
          <w:bCs/>
          <w:sz w:val="20"/>
        </w:rPr>
        <w:t xml:space="preserve"> and </w:t>
      </w:r>
      <w:r>
        <w:rPr>
          <w:rFonts w:ascii="Arial" w:hAnsi="Arial" w:cs="Arial"/>
          <w:i/>
          <w:iCs/>
          <w:sz w:val="20"/>
        </w:rPr>
        <w:sym w:font="Symbol" w:char="F071"/>
      </w:r>
      <w:r>
        <w:rPr>
          <w:rFonts w:ascii="Arial" w:hAnsi="Arial" w:cs="Arial"/>
          <w:i/>
          <w:iCs/>
          <w:sz w:val="20"/>
          <w:vertAlign w:val="subscript"/>
        </w:rPr>
        <w:t>2</w:t>
      </w:r>
      <w:r>
        <w:rPr>
          <w:rFonts w:ascii="Arial" w:hAnsi="Arial" w:cs="Arial"/>
          <w:b w:val="0"/>
          <w:bCs/>
          <w:sz w:val="20"/>
        </w:rPr>
        <w:t xml:space="preserve"> go with the refracted medium.</w:t>
      </w:r>
    </w:p>
    <w:p w14:paraId="61F1C79E" w14:textId="77777777" w:rsidR="00B2138B" w:rsidRDefault="00B2138B" w:rsidP="00B2138B">
      <w:pPr>
        <w:pStyle w:val="Title"/>
        <w:tabs>
          <w:tab w:val="left" w:pos="180"/>
          <w:tab w:val="right" w:pos="11070"/>
        </w:tabs>
        <w:spacing w:after="60"/>
        <w:ind w:left="187"/>
        <w:jc w:val="left"/>
        <w:rPr>
          <w:rFonts w:ascii="Arial" w:hAnsi="Arial" w:cs="Arial"/>
          <w:i/>
          <w:iCs/>
          <w:sz w:val="24"/>
        </w:rPr>
      </w:pPr>
      <w:r>
        <w:rPr>
          <w:rFonts w:ascii="Arial" w:hAnsi="Arial" w:cs="Arial"/>
          <w:i/>
          <w:iCs/>
          <w:sz w:val="24"/>
        </w:rPr>
        <w:t>Total Internal Reflection</w:t>
      </w:r>
    </w:p>
    <w:p w14:paraId="1383E7E5" w14:textId="77777777" w:rsidR="00B2138B" w:rsidRDefault="00B2138B" w:rsidP="00B2138B">
      <w:pPr>
        <w:pStyle w:val="Title"/>
        <w:tabs>
          <w:tab w:val="left" w:pos="2880"/>
          <w:tab w:val="left" w:pos="4860"/>
          <w:tab w:val="right" w:pos="11070"/>
        </w:tabs>
        <w:spacing w:after="120"/>
        <w:ind w:left="360"/>
        <w:jc w:val="left"/>
        <w:rPr>
          <w:rFonts w:ascii="Arial" w:hAnsi="Arial" w:cs="Arial"/>
          <w:b w:val="0"/>
          <w:bCs/>
          <w:sz w:val="20"/>
        </w:rPr>
      </w:pPr>
      <w:r>
        <w:rPr>
          <w:rFonts w:ascii="Arial" w:hAnsi="Arial" w:cs="Arial"/>
          <w:b w:val="0"/>
          <w:bCs/>
          <w:noProof/>
          <w:sz w:val="20"/>
        </w:rPr>
        <w:pict w14:anchorId="243D4520">
          <v:group id="_x0000_s1315" style="position:absolute;left:0;text-align:left;margin-left:510.7pt;margin-top:4.05pt;width:332.4pt;height:103.25pt;z-index:17;mso-position-horizontal:right" coordorigin="4613,5511" coordsize="6648,2065">
            <v:shape id="_x0000_s1316" type="#_x0000_t202" style="position:absolute;left:4621;top:5576;width:1071;height:988" stroked="f">
              <v:textbox>
                <w:txbxContent>
                  <w:p w14:paraId="04B4C059" w14:textId="77777777" w:rsidR="00B2138B" w:rsidRDefault="00B2138B" w:rsidP="00B2138B">
                    <w:pPr>
                      <w:rPr>
                        <w:rFonts w:ascii="Arial" w:hAnsi="Arial" w:cs="Arial"/>
                      </w:rPr>
                    </w:pPr>
                    <w:r>
                      <w:rPr>
                        <w:rFonts w:ascii="Arial" w:hAnsi="Arial" w:cs="Arial"/>
                      </w:rPr>
                      <w:t>Less dense medium</w:t>
                    </w:r>
                  </w:p>
                </w:txbxContent>
              </v:textbox>
            </v:shape>
            <v:shape id="_x0000_s1317" type="#_x0000_t202" style="position:absolute;left:7894;top:5996;width:755;height:469" stroked="f">
              <v:textbox>
                <w:txbxContent>
                  <w:p w14:paraId="375C5C72" w14:textId="77777777" w:rsidR="00B2138B" w:rsidRDefault="00B2138B" w:rsidP="00B2138B">
                    <w:pPr>
                      <w:rPr>
                        <w:rFonts w:ascii="Arial" w:hAnsi="Arial" w:cs="Arial"/>
                        <w:b/>
                        <w:bCs/>
                        <w:vertAlign w:val="superscript"/>
                      </w:rPr>
                    </w:pPr>
                    <w:r>
                      <w:rPr>
                        <w:rFonts w:ascii="Arial" w:hAnsi="Arial" w:cs="Arial"/>
                        <w:b/>
                        <w:bCs/>
                      </w:rPr>
                      <w:t>90</w:t>
                    </w:r>
                    <w:r>
                      <w:rPr>
                        <w:rFonts w:ascii="Arial" w:hAnsi="Arial" w:cs="Arial"/>
                        <w:b/>
                        <w:bCs/>
                        <w:vertAlign w:val="superscript"/>
                      </w:rPr>
                      <w:t>o</w:t>
                    </w:r>
                  </w:p>
                </w:txbxContent>
              </v:textbox>
            </v:shape>
            <v:shape id="_x0000_s1318" type="#_x0000_t202" style="position:absolute;left:7476;top:6515;width:587;height:485" stroked="f">
              <v:textbox>
                <w:txbxContent>
                  <w:p w14:paraId="313705EB" w14:textId="77777777" w:rsidR="00B2138B" w:rsidRDefault="00B2138B" w:rsidP="00B2138B">
                    <w:pPr>
                      <w:rPr>
                        <w:rFonts w:ascii="Arial" w:hAnsi="Arial" w:cs="Arial"/>
                        <w:b/>
                        <w:bCs/>
                        <w:vertAlign w:val="subscript"/>
                      </w:rPr>
                    </w:pPr>
                    <w:r>
                      <w:rPr>
                        <w:rFonts w:ascii="Arial" w:hAnsi="Arial" w:cs="Arial"/>
                        <w:b/>
                        <w:bCs/>
                      </w:rPr>
                      <w:sym w:font="Symbol" w:char="F071"/>
                    </w:r>
                    <w:r>
                      <w:rPr>
                        <w:rFonts w:ascii="Arial" w:hAnsi="Arial" w:cs="Arial"/>
                        <w:b/>
                        <w:bCs/>
                        <w:vertAlign w:val="subscript"/>
                      </w:rPr>
                      <w:t>c</w:t>
                    </w:r>
                  </w:p>
                </w:txbxContent>
              </v:textbox>
            </v:shape>
            <v:line id="_x0000_s1319" style="position:absolute" from="4613,6398" to="10758,6398"/>
            <v:line id="_x0000_s1320" style="position:absolute;flip:y" from="5785,6398" to="5785,7386">
              <v:stroke endarrow="open"/>
            </v:line>
            <v:line id="_x0000_s1321" style="position:absolute;flip:y" from="5791,5784" to="5791,6370">
              <v:stroke endarrow="open"/>
            </v:line>
            <v:line id="_x0000_s1322" style="position:absolute;flip:y" from="5790,6403" to="6242,7391">
              <v:stroke endarrow="open"/>
            </v:line>
            <v:line id="_x0000_s1323" style="position:absolute;flip:y" from="6248,5838" to="6734,6375">
              <v:stroke endarrow="open"/>
            </v:line>
            <v:line id="_x0000_s1324" style="position:absolute;flip:y" from="5796,6392" to="6868,7380">
              <v:stroke endarrow="open"/>
            </v:line>
            <v:line id="_x0000_s1325" style="position:absolute;flip:y" from="6907,6078" to="7677,6380">
              <v:stroke endarrow="open"/>
            </v:line>
            <v:line id="_x0000_s1326" style="position:absolute;flip:y" from="5801,6396" to="7944,7385">
              <v:stroke endarrow="open"/>
            </v:line>
            <v:line id="_x0000_s1327" style="position:absolute" from="7945,5511" to="7945,7553">
              <v:stroke dashstyle="dash"/>
            </v:line>
            <v:line id="_x0000_s1328" style="position:absolute;flip:y" from="7973,6391" to="8843,6392" strokeweight="2.25pt">
              <v:stroke endarrow="open"/>
            </v:line>
            <v:line id="_x0000_s1329" style="position:absolute;flip:y" from="5802,6398" to="9804,7386">
              <v:stroke endarrow="open"/>
            </v:line>
            <v:line id="_x0000_s1330" style="position:absolute" from="9804,6398" to="11261,6733">
              <v:stroke endarrow="open"/>
            </v:line>
            <v:line id="_x0000_s1331" style="position:absolute" from="9842,5533" to="9842,7575">
              <v:stroke dashstyle="dash"/>
            </v:line>
            <v:line id="_x0000_s1332" style="position:absolute" from="6879,5534" to="6879,7576">
              <v:stroke dashstyle="dash"/>
            </v:line>
            <v:line id="_x0000_s1333" style="position:absolute" from="6242,5516" to="6242,7558">
              <v:stroke dashstyle="dash"/>
            </v:line>
            <v:shape id="_x0000_s1334" style="position:absolute;left:7443;top:6633;width:502;height:437" coordsize="502,437" path="m,c22,75,44,150,100,217v56,67,168,148,235,184c402,437,452,436,502,435e" filled="f">
              <v:path arrowok="t"/>
            </v:shape>
            <v:shape id="_x0000_s1335" type="#_x0000_t202" style="position:absolute;left:8800;top:6833;width:2126;height:720" stroked="f">
              <v:textbox>
                <w:txbxContent>
                  <w:p w14:paraId="18182FC8" w14:textId="77777777" w:rsidR="00B2138B" w:rsidRDefault="00B2138B" w:rsidP="00B2138B">
                    <w:pPr>
                      <w:rPr>
                        <w:rFonts w:ascii="Arial" w:hAnsi="Arial" w:cs="Arial"/>
                        <w:b/>
                        <w:bCs/>
                      </w:rPr>
                    </w:pPr>
                    <w:r>
                      <w:rPr>
                        <w:rFonts w:ascii="Arial" w:hAnsi="Arial" w:cs="Arial"/>
                        <w:b/>
                        <w:bCs/>
                      </w:rPr>
                      <w:sym w:font="Symbol" w:char="F071"/>
                    </w:r>
                    <w:r>
                      <w:rPr>
                        <w:rFonts w:ascii="Arial" w:hAnsi="Arial" w:cs="Arial"/>
                        <w:b/>
                        <w:bCs/>
                      </w:rPr>
                      <w:t xml:space="preserve"> is larger than </w:t>
                    </w:r>
                    <w:r>
                      <w:rPr>
                        <w:rFonts w:ascii="Arial" w:hAnsi="Arial" w:cs="Arial"/>
                        <w:b/>
                        <w:bCs/>
                      </w:rPr>
                      <w:sym w:font="Symbol" w:char="F071"/>
                    </w:r>
                    <w:r>
                      <w:rPr>
                        <w:rFonts w:ascii="Arial" w:hAnsi="Arial" w:cs="Arial"/>
                        <w:b/>
                        <w:bCs/>
                        <w:vertAlign w:val="subscript"/>
                      </w:rPr>
                      <w:t>c</w:t>
                    </w:r>
                    <w:r>
                      <w:rPr>
                        <w:rFonts w:ascii="Arial" w:hAnsi="Arial" w:cs="Arial"/>
                        <w:b/>
                        <w:bCs/>
                      </w:rPr>
                      <w:t>.  Rays are reflected</w:t>
                    </w:r>
                  </w:p>
                </w:txbxContent>
              </v:textbox>
            </v:shape>
            <w10:wrap type="square"/>
          </v:group>
        </w:pict>
      </w:r>
      <w:r>
        <w:rPr>
          <w:rFonts w:ascii="Arial" w:hAnsi="Arial" w:cs="Arial"/>
          <w:b w:val="0"/>
          <w:bCs/>
          <w:sz w:val="20"/>
        </w:rPr>
        <w:t>A special case of Snell’s Law.  If the incident angle is of a certain size it will result in a 90</w:t>
      </w:r>
      <w:r>
        <w:rPr>
          <w:rFonts w:ascii="Arial" w:hAnsi="Arial" w:cs="Arial"/>
          <w:b w:val="0"/>
          <w:bCs/>
          <w:sz w:val="20"/>
          <w:vertAlign w:val="superscript"/>
        </w:rPr>
        <w:t>o</w:t>
      </w:r>
      <w:r>
        <w:rPr>
          <w:rFonts w:ascii="Arial" w:hAnsi="Arial" w:cs="Arial"/>
          <w:b w:val="0"/>
          <w:bCs/>
          <w:sz w:val="20"/>
        </w:rPr>
        <w:t xml:space="preserve"> angle of refraction.  This incident angle is called the critical angle</w:t>
      </w:r>
      <w:r>
        <w:rPr>
          <w:rFonts w:ascii="Arial" w:hAnsi="Arial" w:cs="Arial"/>
          <w:b w:val="0"/>
          <w:bCs/>
          <w:position w:val="-16"/>
          <w:sz w:val="20"/>
        </w:rPr>
        <w:object w:dxaOrig="380" w:dyaOrig="440" w14:anchorId="55473780">
          <v:shape id="_x0000_i1056" type="#_x0000_t75" style="width:18.75pt;height:21.75pt" o:ole="">
            <v:imagedata r:id="rId57" o:title=""/>
          </v:shape>
          <o:OLEObject Type="Embed" ProgID="Equation.DSMT4" ShapeID="_x0000_i1056" DrawAspect="Content" ObjectID="_1649327022" r:id="rId58"/>
        </w:object>
      </w:r>
      <w:r>
        <w:rPr>
          <w:rFonts w:ascii="Arial" w:hAnsi="Arial" w:cs="Arial"/>
          <w:b w:val="0"/>
          <w:bCs/>
          <w:sz w:val="20"/>
        </w:rPr>
        <w:t xml:space="preserve">.  At incident angles larger than the critical angle the light </w:t>
      </w:r>
      <w:proofErr w:type="gramStart"/>
      <w:r>
        <w:rPr>
          <w:rFonts w:ascii="Arial" w:hAnsi="Arial" w:cs="Arial"/>
          <w:b w:val="0"/>
          <w:bCs/>
          <w:sz w:val="20"/>
        </w:rPr>
        <w:t>reflects back</w:t>
      </w:r>
      <w:proofErr w:type="gramEnd"/>
      <w:r>
        <w:rPr>
          <w:rFonts w:ascii="Arial" w:hAnsi="Arial" w:cs="Arial"/>
          <w:b w:val="0"/>
          <w:bCs/>
          <w:sz w:val="20"/>
        </w:rPr>
        <w:t xml:space="preserve"> into the substance.  So the light at the critical angle or greater is totally internally reflected.</w:t>
      </w:r>
      <w:r>
        <w:rPr>
          <w:rFonts w:ascii="Arial" w:hAnsi="Arial" w:cs="Arial"/>
          <w:b w:val="0"/>
          <w:bCs/>
          <w:sz w:val="20"/>
        </w:rPr>
        <w:br/>
      </w:r>
      <w:r>
        <w:rPr>
          <w:rFonts w:ascii="Arial" w:hAnsi="Arial" w:cs="Arial"/>
          <w:b w:val="0"/>
          <w:bCs/>
          <w:position w:val="-10"/>
          <w:sz w:val="20"/>
        </w:rPr>
        <w:object w:dxaOrig="1780" w:dyaOrig="340" w14:anchorId="28290464">
          <v:shape id="_x0000_i1057" type="#_x0000_t75" style="width:89.25pt;height:17.25pt" o:ole="">
            <v:imagedata r:id="rId59" o:title=""/>
          </v:shape>
          <o:OLEObject Type="Embed" ProgID="Equation.DSMT4" ShapeID="_x0000_i1057" DrawAspect="Content" ObjectID="_1649327023" r:id="rId60"/>
        </w:object>
      </w:r>
      <w:r>
        <w:rPr>
          <w:rFonts w:ascii="Arial" w:hAnsi="Arial" w:cs="Arial"/>
          <w:b w:val="0"/>
          <w:bCs/>
          <w:sz w:val="20"/>
        </w:rPr>
        <w:tab/>
      </w:r>
      <w:r>
        <w:rPr>
          <w:rFonts w:ascii="Arial" w:hAnsi="Arial" w:cs="Arial"/>
          <w:b w:val="0"/>
          <w:bCs/>
          <w:sz w:val="20"/>
        </w:rPr>
        <w:tab/>
        <w:t xml:space="preserve">If medium one is the incident ray then </w:t>
      </w:r>
      <w:r>
        <w:rPr>
          <w:rFonts w:ascii="Arial" w:hAnsi="Arial" w:cs="Arial"/>
          <w:i/>
          <w:iCs/>
          <w:sz w:val="20"/>
        </w:rPr>
        <w:sym w:font="Symbol" w:char="F071"/>
      </w:r>
      <w:r>
        <w:rPr>
          <w:rFonts w:ascii="Arial" w:hAnsi="Arial" w:cs="Arial"/>
          <w:i/>
          <w:iCs/>
          <w:sz w:val="20"/>
          <w:vertAlign w:val="subscript"/>
        </w:rPr>
        <w:t>1</w:t>
      </w:r>
      <w:r>
        <w:rPr>
          <w:rFonts w:ascii="Arial" w:hAnsi="Arial" w:cs="Arial"/>
          <w:b w:val="0"/>
          <w:bCs/>
          <w:sz w:val="20"/>
        </w:rPr>
        <w:t xml:space="preserve"> is the critical angle and </w:t>
      </w:r>
      <w:r>
        <w:rPr>
          <w:rFonts w:ascii="Arial" w:hAnsi="Arial" w:cs="Arial"/>
          <w:i/>
          <w:iCs/>
          <w:sz w:val="20"/>
        </w:rPr>
        <w:sym w:font="Symbol" w:char="F071"/>
      </w:r>
      <w:r>
        <w:rPr>
          <w:rFonts w:ascii="Arial" w:hAnsi="Arial" w:cs="Arial"/>
          <w:i/>
          <w:iCs/>
          <w:sz w:val="20"/>
          <w:vertAlign w:val="subscript"/>
        </w:rPr>
        <w:t>2</w:t>
      </w:r>
      <w:r>
        <w:rPr>
          <w:rFonts w:ascii="Arial" w:hAnsi="Arial" w:cs="Arial"/>
          <w:b w:val="0"/>
          <w:bCs/>
          <w:sz w:val="20"/>
        </w:rPr>
        <w:t xml:space="preserve"> is 90</w:t>
      </w:r>
      <w:r>
        <w:rPr>
          <w:rFonts w:ascii="Arial" w:hAnsi="Arial" w:cs="Arial"/>
          <w:b w:val="0"/>
          <w:bCs/>
          <w:sz w:val="20"/>
          <w:vertAlign w:val="superscript"/>
        </w:rPr>
        <w:t>o</w:t>
      </w:r>
      <w:r>
        <w:rPr>
          <w:rFonts w:ascii="Arial" w:hAnsi="Arial" w:cs="Arial"/>
          <w:b w:val="0"/>
          <w:bCs/>
          <w:sz w:val="20"/>
        </w:rPr>
        <w:t xml:space="preserve">.  </w:t>
      </w:r>
      <w:r>
        <w:rPr>
          <w:rFonts w:ascii="Arial" w:hAnsi="Arial" w:cs="Arial"/>
          <w:b w:val="0"/>
          <w:bCs/>
          <w:position w:val="-12"/>
          <w:sz w:val="20"/>
        </w:rPr>
        <w:object w:dxaOrig="1920" w:dyaOrig="380" w14:anchorId="489A3077">
          <v:shape id="_x0000_i1058" type="#_x0000_t75" style="width:96pt;height:18.75pt" o:ole="">
            <v:imagedata r:id="rId61" o:title=""/>
          </v:shape>
          <o:OLEObject Type="Embed" ProgID="Equation.DSMT4" ShapeID="_x0000_i1058" DrawAspect="Content" ObjectID="_1649327024" r:id="rId62"/>
        </w:object>
      </w:r>
      <w:r>
        <w:rPr>
          <w:rFonts w:ascii="Arial" w:hAnsi="Arial" w:cs="Arial"/>
          <w:b w:val="0"/>
          <w:bCs/>
          <w:sz w:val="20"/>
        </w:rPr>
        <w:tab/>
      </w:r>
      <w:r>
        <w:rPr>
          <w:rFonts w:ascii="Arial" w:hAnsi="Arial" w:cs="Arial"/>
          <w:b w:val="0"/>
          <w:bCs/>
          <w:position w:val="-12"/>
          <w:sz w:val="20"/>
        </w:rPr>
        <w:object w:dxaOrig="1240" w:dyaOrig="360" w14:anchorId="5E4231A6">
          <v:shape id="_x0000_i1059" type="#_x0000_t75" style="width:62.25pt;height:18pt" o:ole="">
            <v:imagedata r:id="rId63" o:title=""/>
          </v:shape>
          <o:OLEObject Type="Embed" ProgID="Equation.DSMT4" ShapeID="_x0000_i1059" DrawAspect="Content" ObjectID="_1649327025" r:id="rId64"/>
        </w:object>
      </w:r>
      <w:r>
        <w:rPr>
          <w:rFonts w:ascii="Arial" w:hAnsi="Arial" w:cs="Arial"/>
          <w:b w:val="0"/>
          <w:bCs/>
          <w:sz w:val="20"/>
        </w:rPr>
        <w:tab/>
      </w:r>
      <w:r>
        <w:rPr>
          <w:rFonts w:ascii="Arial" w:hAnsi="Arial" w:cs="Arial"/>
          <w:b w:val="0"/>
          <w:bCs/>
          <w:position w:val="-34"/>
          <w:sz w:val="20"/>
        </w:rPr>
        <w:object w:dxaOrig="1200" w:dyaOrig="780" w14:anchorId="2C77A724">
          <v:shape id="_x0000_i1060" type="#_x0000_t75" style="width:60pt;height:39pt" o:ole="">
            <v:imagedata r:id="rId65" o:title=""/>
          </v:shape>
          <o:OLEObject Type="Embed" ProgID="Equation.DSMT4" ShapeID="_x0000_i1060" DrawAspect="Content" ObjectID="_1649327026" r:id="rId66"/>
        </w:object>
      </w:r>
    </w:p>
    <w:p w14:paraId="4663FA75" w14:textId="77777777" w:rsidR="00B2138B" w:rsidRDefault="00B2138B" w:rsidP="00B2138B">
      <w:pPr>
        <w:pStyle w:val="Title"/>
        <w:tabs>
          <w:tab w:val="right" w:pos="11070"/>
        </w:tabs>
        <w:spacing w:after="60"/>
        <w:jc w:val="left"/>
        <w:rPr>
          <w:rFonts w:ascii="Arial" w:hAnsi="Arial" w:cs="Arial"/>
          <w:i/>
          <w:iCs/>
          <w:sz w:val="24"/>
        </w:rPr>
      </w:pPr>
      <w:r>
        <w:rPr>
          <w:rFonts w:ascii="Arial" w:hAnsi="Arial" w:cs="Arial"/>
          <w:i/>
          <w:iCs/>
          <w:sz w:val="24"/>
        </w:rPr>
        <w:t>Lenses and Mirrors</w:t>
      </w:r>
    </w:p>
    <w:p w14:paraId="048C322D" w14:textId="77777777" w:rsidR="00B2138B" w:rsidRDefault="00B2138B" w:rsidP="00B2138B">
      <w:pPr>
        <w:pStyle w:val="Title"/>
        <w:tabs>
          <w:tab w:val="left" w:pos="180"/>
          <w:tab w:val="right" w:pos="11070"/>
        </w:tabs>
        <w:spacing w:after="60"/>
        <w:ind w:left="187"/>
        <w:jc w:val="left"/>
        <w:rPr>
          <w:rFonts w:ascii="Arial" w:hAnsi="Arial" w:cs="Arial"/>
          <w:b w:val="0"/>
          <w:bCs/>
          <w:sz w:val="20"/>
        </w:rPr>
      </w:pPr>
      <w:r>
        <w:rPr>
          <w:rFonts w:ascii="Arial" w:hAnsi="Arial" w:cs="Arial"/>
          <w:b w:val="0"/>
          <w:bCs/>
          <w:sz w:val="20"/>
        </w:rPr>
        <w:t xml:space="preserve">Mirrors reflect light and lenses transmit light.  They both fall into two main categories.  </w:t>
      </w:r>
      <w:r>
        <w:rPr>
          <w:rFonts w:ascii="Arial" w:hAnsi="Arial" w:cs="Arial"/>
          <w:i/>
          <w:iCs/>
          <w:sz w:val="20"/>
        </w:rPr>
        <w:t>Converging</w:t>
      </w:r>
      <w:r>
        <w:rPr>
          <w:rFonts w:ascii="Arial" w:hAnsi="Arial" w:cs="Arial"/>
          <w:b w:val="0"/>
          <w:bCs/>
          <w:sz w:val="20"/>
        </w:rPr>
        <w:t xml:space="preserve"> lenses and mirrors converge parallel rays of light on the focal point.  </w:t>
      </w:r>
      <w:r>
        <w:rPr>
          <w:rFonts w:ascii="Arial" w:hAnsi="Arial" w:cs="Arial"/>
          <w:i/>
          <w:iCs/>
          <w:sz w:val="20"/>
        </w:rPr>
        <w:t>Diverging</w:t>
      </w:r>
      <w:r>
        <w:rPr>
          <w:rFonts w:ascii="Arial" w:hAnsi="Arial" w:cs="Arial"/>
          <w:b w:val="0"/>
          <w:bCs/>
          <w:sz w:val="20"/>
        </w:rPr>
        <w:t xml:space="preserve"> lenses and mirrors diverge parallel rays of light away from the focus.  The shapes of lenses and mirrors fall into two main categories, </w:t>
      </w:r>
      <w:r>
        <w:rPr>
          <w:rFonts w:ascii="Arial" w:hAnsi="Arial" w:cs="Arial"/>
          <w:i/>
          <w:iCs/>
          <w:sz w:val="20"/>
        </w:rPr>
        <w:t>convex</w:t>
      </w:r>
      <w:r>
        <w:rPr>
          <w:rFonts w:ascii="Arial" w:hAnsi="Arial" w:cs="Arial"/>
          <w:b w:val="0"/>
          <w:bCs/>
          <w:sz w:val="20"/>
        </w:rPr>
        <w:t xml:space="preserve"> and </w:t>
      </w:r>
      <w:r>
        <w:rPr>
          <w:rFonts w:ascii="Arial" w:hAnsi="Arial" w:cs="Arial"/>
          <w:i/>
          <w:iCs/>
          <w:sz w:val="20"/>
        </w:rPr>
        <w:t>concave</w:t>
      </w:r>
      <w:r>
        <w:rPr>
          <w:rFonts w:ascii="Arial" w:hAnsi="Arial" w:cs="Arial"/>
          <w:b w:val="0"/>
          <w:bCs/>
          <w:sz w:val="20"/>
        </w:rPr>
        <w:t>.  Concave has a cave shape.</w:t>
      </w:r>
    </w:p>
    <w:p w14:paraId="116D8965" w14:textId="77777777" w:rsidR="00B2138B" w:rsidRDefault="00B2138B" w:rsidP="00B2138B">
      <w:pPr>
        <w:pStyle w:val="Title"/>
        <w:tabs>
          <w:tab w:val="left" w:pos="3600"/>
          <w:tab w:val="left" w:pos="6030"/>
          <w:tab w:val="left" w:pos="8640"/>
          <w:tab w:val="right" w:pos="11070"/>
        </w:tabs>
        <w:spacing w:after="60"/>
        <w:ind w:left="360"/>
        <w:jc w:val="left"/>
        <w:rPr>
          <w:rFonts w:ascii="Arial" w:hAnsi="Arial" w:cs="Arial"/>
          <w:b w:val="0"/>
          <w:bCs/>
          <w:sz w:val="20"/>
        </w:rPr>
      </w:pPr>
      <w:r>
        <w:rPr>
          <w:rFonts w:ascii="Arial" w:hAnsi="Arial" w:cs="Arial"/>
          <w:b w:val="0"/>
          <w:bCs/>
          <w:noProof/>
          <w:sz w:val="20"/>
        </w:rPr>
        <w:pict w14:anchorId="5D91A35B">
          <v:group id="_x0000_s1336" style="position:absolute;left:0;text-align:left;margin-left:41.15pt;margin-top:24.05pt;width:465pt;height:76.85pt;z-index:18" coordorigin="1383,7661" coordsize="9300,1537">
            <v:group id="_x0000_s1337" style="position:absolute;left:1383;top:7855;width:1522;height:1193" coordorigin="848,7637" coordsize="1522,1193">
              <v:group id="_x0000_s1338" style="position:absolute;left:1489;top:7637;width:248;height:1193" coordorigin="2974,7652" coordsize="248,1193">
                <v:group id="_x0000_s1339" style="position:absolute;left:2974;top:7652;width:124;height:1193" coordorigin="2974,7652" coordsize="124,1193">
                  <v:shape id="_x0000_s1340" style="position:absolute;left:2977;top:7652;width:121;height:620" coordsize="121,620" path="m121,c80,132,40,265,20,368,,471,1,545,3,620e" filled="f">
                    <v:path arrowok="t"/>
                  </v:shape>
                  <v:shape id="_x0000_s1341" style="position:absolute;left:2974;top:8225;width:121;height:620;flip:y;mso-position-horizontal:absolute;mso-position-vertical:absolute" coordsize="121,620" path="m121,c80,132,40,265,20,368,,471,1,545,3,620e" filled="f">
                    <v:path arrowok="t"/>
                  </v:shape>
                </v:group>
                <v:shape id="_x0000_s1342" style="position:absolute;left:3101;top:7652;width:121;height:620;flip:x;mso-position-horizontal:absolute;mso-position-vertical:absolute" coordsize="121,620" path="m121,c80,132,40,265,20,368,,471,1,545,3,620e" filled="f">
                  <v:path arrowok="t"/>
                </v:shape>
                <v:shape id="_x0000_s1343" style="position:absolute;left:3096;top:8225;width:121;height:620;flip:x y;mso-position-horizontal:absolute;mso-position-vertical:absolute" coordsize="121,620" path="m121,c80,132,40,265,20,368,,471,1,545,3,620e" filled="f">
                  <v:path arrowok="t"/>
                </v:shape>
              </v:group>
              <v:line id="_x0000_s1344" style="position:absolute" from="848,7778" to="1613,7778">
                <v:stroke endarrow="open"/>
              </v:line>
              <v:line id="_x0000_s1345" style="position:absolute" from="848,8671" to="1613,8671">
                <v:stroke endarrow="open"/>
              </v:line>
              <v:line id="_x0000_s1346" style="position:absolute" from="1599,8236" to="2364,8236"/>
              <v:line id="_x0000_s1347" style="position:absolute" from="1620,7770" to="2355,8228"/>
              <v:line id="_x0000_s1348" style="position:absolute;flip:y" from="1620,8228" to="2370,8670"/>
              <v:line id="_x0000_s1349" style="position:absolute" from="848,8235" to="1590,8235">
                <v:stroke endarrow="open"/>
              </v:line>
            </v:group>
            <v:group id="_x0000_s1350" style="position:absolute;left:3891;top:7661;width:1664;height:1537" coordorigin="2468,7493" coordsize="1664,1537">
              <v:group id="_x0000_s1351" style="position:absolute;left:3292;top:7650;width:383;height:1203" coordorigin="3120,7590" coordsize="383,1203">
                <v:group id="_x0000_s1352" style="position:absolute;left:3364;top:7600;width:124;height:1193" coordorigin="2974,7652" coordsize="124,1193">
                  <v:shape id="_x0000_s1353" style="position:absolute;left:2977;top:7652;width:121;height:620" coordsize="121,620" path="m121,c80,132,40,265,20,368,,471,1,545,3,620e" filled="f">
                    <v:path arrowok="t"/>
                  </v:shape>
                  <v:shape id="_x0000_s1354" style="position:absolute;left:2974;top:8225;width:121;height:620;flip:y;mso-position-horizontal:absolute;mso-position-vertical:absolute" coordsize="121,620" path="m121,c80,132,40,265,20,368,,471,1,545,3,620e" filled="f">
                    <v:path arrowok="t"/>
                  </v:shape>
                </v:group>
                <v:group id="_x0000_s1355" style="position:absolute;left:3130;top:7600;width:124;height:1193;flip:x" coordorigin="2974,7652" coordsize="124,1193">
                  <v:shape id="_x0000_s1356" style="position:absolute;left:2977;top:7652;width:121;height:620" coordsize="121,620" path="m121,c80,132,40,265,20,368,,471,1,545,3,620e" filled="f">
                    <v:path arrowok="t"/>
                  </v:shape>
                  <v:shape id="_x0000_s1357" style="position:absolute;left:2974;top:8225;width:121;height:620;flip:y;mso-position-horizontal:absolute;mso-position-vertical:absolute" coordsize="121,620" path="m121,c80,132,40,265,20,368,,471,1,545,3,620e" filled="f">
                    <v:path arrowok="t"/>
                  </v:shape>
                </v:group>
                <v:line id="_x0000_s1358" style="position:absolute" from="3120,7590" to="3488,7590"/>
                <v:line id="_x0000_s1359" style="position:absolute" from="3135,8790" to="3503,8790"/>
              </v:group>
              <v:line id="_x0000_s1360" style="position:absolute" from="2649,7763" to="3467,7763">
                <v:stroke endarrow="open"/>
              </v:line>
              <v:line id="_x0000_s1361" style="position:absolute" from="2656,8251" to="3474,8251">
                <v:stroke endarrow="open"/>
              </v:line>
              <v:line id="_x0000_s1362" style="position:absolute" from="2657,8738" to="3475,8738">
                <v:stroke endarrow="open"/>
              </v:line>
              <v:line id="_x0000_s1363" style="position:absolute;flip:y" from="3473,7493" to="4013,7763">
                <v:stroke endarrow="open"/>
              </v:line>
              <v:line id="_x0000_s1364" style="position:absolute" from="3488,8250" to="4110,8250">
                <v:stroke endarrow="open"/>
              </v:line>
              <v:line id="_x0000_s1365" style="position:absolute" from="3503,8753" to="4132,9030">
                <v:stroke endarrow="open"/>
              </v:line>
              <v:line id="_x0000_s1366" style="position:absolute;flip:x" from="2468,7583" to="3833,8250">
                <v:stroke dashstyle="dash"/>
              </v:line>
              <v:line id="_x0000_s1367" style="position:absolute;flip:x y" from="2468,8258" to="3772,8872">
                <v:stroke dashstyle="dash"/>
              </v:line>
            </v:group>
            <v:group id="_x0000_s1368" style="position:absolute;left:6853;top:7811;width:959;height:1193" coordorigin="4928,7593" coordsize="959,1193">
              <v:group id="_x0000_s1369" style="position:absolute;left:5763;top:7593;width:124;height:1193;flip:x" coordorigin="2974,7652" coordsize="124,1193">
                <v:shape id="_x0000_s1370" style="position:absolute;left:2977;top:7652;width:121;height:620" coordsize="121,620" path="m121,c80,132,40,265,20,368,,471,1,545,3,620e" filled="f">
                  <v:path arrowok="t"/>
                </v:shape>
                <v:shape id="_x0000_s1371" style="position:absolute;left:2974;top:8225;width:121;height:620;flip:y;mso-position-horizontal:absolute;mso-position-vertical:absolute" coordsize="121,620" path="m121,c80,132,40,265,20,368,,471,1,545,3,620e" filled="f">
                  <v:path arrowok="t"/>
                </v:shape>
              </v:group>
              <v:line id="_x0000_s1372" style="position:absolute" from="4943,7740" to="5790,7740">
                <v:stroke endarrow="open"/>
              </v:line>
              <v:line id="_x0000_s1373" style="position:absolute" from="4928,8205" to="5865,8205">
                <v:stroke endarrow="open"/>
              </v:line>
              <v:line id="_x0000_s1374" style="position:absolute" from="4950,8655" to="5797,8655">
                <v:stroke endarrow="open"/>
              </v:line>
              <v:line id="_x0000_s1375" style="position:absolute;flip:x" from="5048,7740" to="5790,8190"/>
              <v:line id="_x0000_s1376" style="position:absolute;flip:x y" from="5048,8190" to="5790,8655"/>
            </v:group>
            <v:group id="_x0000_s1377" style="position:absolute;left:9145;top:7669;width:1538;height:1523" coordorigin="8207,7485" coordsize="1538,1523">
              <v:group id="_x0000_s1378" style="position:absolute;left:8967;top:7616;width:124;height:1193" coordorigin="2974,7652" coordsize="124,1193">
                <v:shape id="_x0000_s1379" style="position:absolute;left:2977;top:7652;width:121;height:620" coordsize="121,620" path="m121,c80,132,40,265,20,368,,471,1,545,3,620e" filled="f">
                  <v:path arrowok="t"/>
                </v:shape>
                <v:shape id="_x0000_s1380" style="position:absolute;left:2974;top:8225;width:121;height:620;flip:y;mso-position-horizontal:absolute;mso-position-vertical:absolute" coordsize="121,620" path="m121,c80,132,40,265,20,368,,471,1,545,3,620e" filled="f">
                  <v:path arrowok="t"/>
                </v:shape>
              </v:group>
              <v:line id="_x0000_s1381" style="position:absolute" from="8269,7748" to="9041,7748">
                <v:stroke endarrow="open"/>
              </v:line>
              <v:line id="_x0000_s1382" style="position:absolute" from="8207,8239" to="8979,8239">
                <v:stroke endarrow="open"/>
              </v:line>
              <v:line id="_x0000_s1383" style="position:absolute" from="8274,8691" to="9046,8691">
                <v:stroke endarrow="open"/>
              </v:line>
              <v:line id="_x0000_s1384" style="position:absolute;flip:x" from="8406,8238" to="8975,8238">
                <v:stroke endarrow="open"/>
              </v:line>
              <v:line id="_x0000_s1385" style="position:absolute" from="8975,8238" to="9728,8238">
                <v:stroke dashstyle="dash"/>
              </v:line>
              <v:line id="_x0000_s1386" style="position:absolute" from="9059,7753" to="9745,8238">
                <v:stroke dashstyle="dash"/>
              </v:line>
              <v:line id="_x0000_s1387" style="position:absolute;flip:y" from="9059,8238" to="9745,8690">
                <v:stroke dashstyle="dash"/>
              </v:line>
              <v:line id="_x0000_s1388" style="position:absolute;flip:x" from="8607,8690" to="9059,9008">
                <v:stroke endarrow="open"/>
              </v:line>
              <v:line id="_x0000_s1389" style="position:absolute;flip:x y" from="8607,7485" to="9042,7753">
                <v:stroke endarrow="open"/>
              </v:line>
            </v:group>
          </v:group>
        </w:pict>
      </w:r>
      <w:r>
        <w:rPr>
          <w:rFonts w:ascii="Arial" w:hAnsi="Arial" w:cs="Arial"/>
          <w:sz w:val="20"/>
        </w:rPr>
        <w:t xml:space="preserve">Converging </w:t>
      </w:r>
      <w:proofErr w:type="spellStart"/>
      <w:r>
        <w:rPr>
          <w:rFonts w:ascii="Arial" w:hAnsi="Arial" w:cs="Arial"/>
          <w:sz w:val="20"/>
        </w:rPr>
        <w:t>Lense</w:t>
      </w:r>
      <w:proofErr w:type="spellEnd"/>
      <w:r>
        <w:rPr>
          <w:rFonts w:ascii="Arial" w:hAnsi="Arial" w:cs="Arial"/>
          <w:sz w:val="20"/>
        </w:rPr>
        <w:tab/>
      </w:r>
      <w:r>
        <w:rPr>
          <w:rFonts w:ascii="Arial" w:hAnsi="Arial" w:cs="Arial"/>
          <w:sz w:val="20"/>
        </w:rPr>
        <w:tab/>
        <w:t xml:space="preserve">Diverging </w:t>
      </w:r>
      <w:proofErr w:type="spellStart"/>
      <w:r>
        <w:rPr>
          <w:rFonts w:ascii="Arial" w:hAnsi="Arial" w:cs="Arial"/>
          <w:sz w:val="20"/>
        </w:rPr>
        <w:t>Lense</w:t>
      </w:r>
      <w:proofErr w:type="spellEnd"/>
      <w:r>
        <w:rPr>
          <w:rFonts w:ascii="Arial" w:hAnsi="Arial" w:cs="Arial"/>
          <w:sz w:val="20"/>
        </w:rPr>
        <w:tab/>
        <w:t>Converging Mirror</w:t>
      </w:r>
      <w:r>
        <w:rPr>
          <w:rFonts w:ascii="Arial" w:hAnsi="Arial" w:cs="Arial"/>
          <w:sz w:val="20"/>
        </w:rPr>
        <w:tab/>
        <w:t>Diverging Mirror</w:t>
      </w:r>
      <w:r>
        <w:rPr>
          <w:rFonts w:ascii="Arial" w:hAnsi="Arial" w:cs="Arial"/>
          <w:sz w:val="20"/>
        </w:rPr>
        <w:br/>
        <w:t xml:space="preserve">Convex </w:t>
      </w:r>
      <w:proofErr w:type="spellStart"/>
      <w:r>
        <w:rPr>
          <w:rFonts w:ascii="Arial" w:hAnsi="Arial" w:cs="Arial"/>
          <w:sz w:val="20"/>
        </w:rPr>
        <w:t>Lense</w:t>
      </w:r>
      <w:proofErr w:type="spellEnd"/>
      <w:r>
        <w:rPr>
          <w:rFonts w:ascii="Arial" w:hAnsi="Arial" w:cs="Arial"/>
          <w:sz w:val="20"/>
        </w:rPr>
        <w:tab/>
      </w:r>
      <w:r>
        <w:rPr>
          <w:rFonts w:ascii="Arial" w:hAnsi="Arial" w:cs="Arial"/>
          <w:sz w:val="20"/>
        </w:rPr>
        <w:tab/>
      </w:r>
      <w:r>
        <w:rPr>
          <w:rFonts w:ascii="Arial" w:hAnsi="Arial" w:cs="Arial"/>
          <w:sz w:val="20"/>
        </w:rPr>
        <w:tab/>
        <w:t xml:space="preserve">Concave </w:t>
      </w:r>
      <w:proofErr w:type="spellStart"/>
      <w:r>
        <w:rPr>
          <w:rFonts w:ascii="Arial" w:hAnsi="Arial" w:cs="Arial"/>
          <w:sz w:val="20"/>
        </w:rPr>
        <w:t>Lense</w:t>
      </w:r>
      <w:proofErr w:type="spellEnd"/>
      <w:r>
        <w:rPr>
          <w:rFonts w:ascii="Arial" w:hAnsi="Arial" w:cs="Arial"/>
          <w:sz w:val="20"/>
        </w:rPr>
        <w:tab/>
        <w:t>Concave Mirror</w:t>
      </w:r>
      <w:r>
        <w:rPr>
          <w:rFonts w:ascii="Arial" w:hAnsi="Arial" w:cs="Arial"/>
          <w:sz w:val="20"/>
        </w:rPr>
        <w:tab/>
        <w:t>Convex Mirror</w:t>
      </w:r>
      <w:r>
        <w:rPr>
          <w:rFonts w:ascii="Arial" w:hAnsi="Arial" w:cs="Arial"/>
          <w:sz w:val="20"/>
        </w:rPr>
        <w:br/>
      </w:r>
      <w:r>
        <w:rPr>
          <w:rFonts w:ascii="Arial" w:hAnsi="Arial" w:cs="Arial"/>
          <w:sz w:val="20"/>
        </w:rPr>
        <w:br/>
      </w:r>
      <w:r>
        <w:rPr>
          <w:rFonts w:ascii="Arial" w:hAnsi="Arial" w:cs="Arial"/>
          <w:sz w:val="20"/>
        </w:rPr>
        <w:br/>
      </w:r>
      <w:r>
        <w:rPr>
          <w:rFonts w:ascii="Arial" w:hAnsi="Arial" w:cs="Arial"/>
          <w:sz w:val="20"/>
        </w:rPr>
        <w:br/>
      </w:r>
      <w:r>
        <w:rPr>
          <w:rFonts w:ascii="Arial" w:hAnsi="Arial" w:cs="Arial"/>
          <w:sz w:val="20"/>
        </w:rPr>
        <w:br/>
      </w:r>
      <w:r>
        <w:rPr>
          <w:rFonts w:ascii="Arial" w:hAnsi="Arial" w:cs="Arial"/>
          <w:sz w:val="20"/>
        </w:rPr>
        <w:br/>
      </w:r>
      <w:r>
        <w:rPr>
          <w:rFonts w:ascii="Arial" w:hAnsi="Arial" w:cs="Arial"/>
          <w:sz w:val="20"/>
        </w:rPr>
        <w:br/>
      </w:r>
      <w:r>
        <w:rPr>
          <w:rFonts w:ascii="Arial" w:hAnsi="Arial" w:cs="Arial"/>
          <w:sz w:val="20"/>
        </w:rPr>
        <w:br/>
        <w:t>Note:</w:t>
      </w:r>
      <w:r>
        <w:rPr>
          <w:rFonts w:ascii="Arial" w:hAnsi="Arial" w:cs="Arial"/>
          <w:b w:val="0"/>
          <w:bCs/>
          <w:sz w:val="20"/>
        </w:rPr>
        <w:t xml:space="preserve"> Converging and Diverging are the important terms.  The shapes are secondary.  The terms converging and diverging dictate the information needed to do the mathematical steps outlined on the next page.</w:t>
      </w:r>
    </w:p>
    <w:p w14:paraId="323C9F24" w14:textId="77777777" w:rsidR="00B2138B" w:rsidRDefault="00B2138B" w:rsidP="00B2138B">
      <w:pPr>
        <w:pStyle w:val="Title"/>
        <w:tabs>
          <w:tab w:val="left" w:pos="180"/>
          <w:tab w:val="left" w:pos="3600"/>
          <w:tab w:val="left" w:pos="6030"/>
          <w:tab w:val="left" w:pos="8640"/>
          <w:tab w:val="right" w:pos="11070"/>
        </w:tabs>
        <w:spacing w:after="60"/>
        <w:ind w:left="180"/>
        <w:jc w:val="left"/>
        <w:rPr>
          <w:rFonts w:ascii="Arial" w:hAnsi="Arial" w:cs="Arial"/>
          <w:b w:val="0"/>
          <w:bCs/>
          <w:sz w:val="20"/>
        </w:rPr>
      </w:pPr>
      <w:r>
        <w:rPr>
          <w:rFonts w:ascii="Arial" w:hAnsi="Arial" w:cs="Arial"/>
          <w:i/>
          <w:iCs/>
          <w:sz w:val="24"/>
        </w:rPr>
        <w:t>Images</w:t>
      </w:r>
      <w:r>
        <w:rPr>
          <w:rFonts w:ascii="Arial" w:hAnsi="Arial" w:cs="Arial"/>
          <w:sz w:val="20"/>
        </w:rPr>
        <w:t>:</w:t>
      </w:r>
      <w:r>
        <w:rPr>
          <w:rFonts w:ascii="Arial" w:hAnsi="Arial" w:cs="Arial"/>
          <w:b w:val="0"/>
          <w:bCs/>
          <w:sz w:val="20"/>
        </w:rPr>
        <w:tab/>
        <w:t xml:space="preserve">Two types of images are formed by light interacting with lenses and mirrors.  To find the location and diagram the size of an image you draw the rays of light and look for their intersection.  When rays of light converge it is easy.  You follow the path of the light, the </w:t>
      </w:r>
      <w:r>
        <w:rPr>
          <w:rFonts w:ascii="Arial" w:hAnsi="Arial" w:cs="Arial"/>
          <w:i/>
          <w:iCs/>
          <w:sz w:val="20"/>
        </w:rPr>
        <w:t>forward ray trace</w:t>
      </w:r>
      <w:r>
        <w:rPr>
          <w:rFonts w:ascii="Arial" w:hAnsi="Arial" w:cs="Arial"/>
          <w:b w:val="0"/>
          <w:bCs/>
          <w:sz w:val="20"/>
        </w:rPr>
        <w:t xml:space="preserve">.  </w:t>
      </w:r>
      <w:proofErr w:type="gramStart"/>
      <w:r>
        <w:rPr>
          <w:rFonts w:ascii="Arial" w:hAnsi="Arial" w:cs="Arial"/>
          <w:b w:val="0"/>
          <w:bCs/>
          <w:sz w:val="20"/>
        </w:rPr>
        <w:t>But,</w:t>
      </w:r>
      <w:proofErr w:type="gramEnd"/>
      <w:r>
        <w:rPr>
          <w:rFonts w:ascii="Arial" w:hAnsi="Arial" w:cs="Arial"/>
          <w:b w:val="0"/>
          <w:bCs/>
          <w:sz w:val="20"/>
        </w:rPr>
        <w:t xml:space="preserve"> when rays diverge (separate) the forward ray traces will not intersect.  </w:t>
      </w:r>
      <w:proofErr w:type="gramStart"/>
      <w:r>
        <w:rPr>
          <w:rFonts w:ascii="Arial" w:hAnsi="Arial" w:cs="Arial"/>
          <w:b w:val="0"/>
          <w:bCs/>
          <w:sz w:val="20"/>
        </w:rPr>
        <w:t>So</w:t>
      </w:r>
      <w:proofErr w:type="gramEnd"/>
      <w:r>
        <w:rPr>
          <w:rFonts w:ascii="Arial" w:hAnsi="Arial" w:cs="Arial"/>
          <w:b w:val="0"/>
          <w:bCs/>
          <w:sz w:val="20"/>
        </w:rPr>
        <w:t xml:space="preserve"> you must draw a </w:t>
      </w:r>
      <w:r>
        <w:rPr>
          <w:rFonts w:ascii="Arial" w:hAnsi="Arial" w:cs="Arial"/>
          <w:i/>
          <w:iCs/>
          <w:sz w:val="20"/>
        </w:rPr>
        <w:t>back ray trace</w:t>
      </w:r>
      <w:r>
        <w:rPr>
          <w:rFonts w:ascii="Arial" w:hAnsi="Arial" w:cs="Arial"/>
          <w:b w:val="0"/>
          <w:bCs/>
          <w:sz w:val="20"/>
        </w:rPr>
        <w:t xml:space="preserve"> to the other focus.  The forward trace is drawn as a solid line, while the </w:t>
      </w:r>
      <w:proofErr w:type="gramStart"/>
      <w:r>
        <w:rPr>
          <w:rFonts w:ascii="Arial" w:hAnsi="Arial" w:cs="Arial"/>
          <w:b w:val="0"/>
          <w:bCs/>
          <w:sz w:val="20"/>
        </w:rPr>
        <w:t>back ray</w:t>
      </w:r>
      <w:proofErr w:type="gramEnd"/>
      <w:r>
        <w:rPr>
          <w:rFonts w:ascii="Arial" w:hAnsi="Arial" w:cs="Arial"/>
          <w:b w:val="0"/>
          <w:bCs/>
          <w:sz w:val="20"/>
        </w:rPr>
        <w:t xml:space="preserve"> trace is drawn as a dotted line.</w:t>
      </w:r>
    </w:p>
    <w:p w14:paraId="5AB1EB70" w14:textId="77777777" w:rsidR="00B2138B" w:rsidRDefault="00B2138B" w:rsidP="00B2138B">
      <w:pPr>
        <w:pStyle w:val="Title"/>
        <w:tabs>
          <w:tab w:val="left" w:pos="3600"/>
          <w:tab w:val="left" w:pos="6030"/>
          <w:tab w:val="left" w:pos="8640"/>
          <w:tab w:val="right" w:pos="11070"/>
        </w:tabs>
        <w:spacing w:after="60"/>
        <w:ind w:left="360"/>
        <w:jc w:val="left"/>
        <w:rPr>
          <w:rFonts w:ascii="Arial" w:hAnsi="Arial" w:cs="Arial"/>
          <w:b w:val="0"/>
          <w:bCs/>
          <w:sz w:val="20"/>
        </w:rPr>
      </w:pPr>
      <w:r>
        <w:rPr>
          <w:rFonts w:ascii="Arial" w:hAnsi="Arial" w:cs="Arial"/>
          <w:i/>
          <w:iCs/>
          <w:sz w:val="20"/>
        </w:rPr>
        <w:t>Real Image:</w:t>
      </w:r>
      <w:r>
        <w:rPr>
          <w:rFonts w:ascii="Arial" w:hAnsi="Arial" w:cs="Arial"/>
          <w:b w:val="0"/>
          <w:bCs/>
          <w:sz w:val="20"/>
        </w:rPr>
        <w:tab/>
        <w:t xml:space="preserve">Can be projected on a screen.  Results from the intersection of </w:t>
      </w:r>
      <w:r>
        <w:rPr>
          <w:rFonts w:ascii="Arial" w:hAnsi="Arial" w:cs="Arial"/>
          <w:i/>
          <w:iCs/>
          <w:sz w:val="20"/>
        </w:rPr>
        <w:t>forward ray traces</w:t>
      </w:r>
      <w:r>
        <w:rPr>
          <w:rFonts w:ascii="Arial" w:hAnsi="Arial" w:cs="Arial"/>
          <w:b w:val="0"/>
          <w:bCs/>
          <w:sz w:val="20"/>
        </w:rPr>
        <w:t xml:space="preserve"> &amp; is always </w:t>
      </w:r>
      <w:r>
        <w:rPr>
          <w:rFonts w:ascii="Arial" w:hAnsi="Arial" w:cs="Arial"/>
          <w:i/>
          <w:iCs/>
          <w:sz w:val="20"/>
        </w:rPr>
        <w:t>inverted</w:t>
      </w:r>
      <w:r>
        <w:rPr>
          <w:rFonts w:ascii="Arial" w:hAnsi="Arial" w:cs="Arial"/>
          <w:b w:val="0"/>
          <w:bCs/>
          <w:sz w:val="20"/>
        </w:rPr>
        <w:t>.</w:t>
      </w:r>
    </w:p>
    <w:p w14:paraId="76A20CD6" w14:textId="77777777" w:rsidR="00B2138B" w:rsidRDefault="00B2138B" w:rsidP="00B2138B">
      <w:pPr>
        <w:pStyle w:val="Title"/>
        <w:tabs>
          <w:tab w:val="left" w:pos="3600"/>
          <w:tab w:val="left" w:pos="6030"/>
          <w:tab w:val="left" w:pos="8640"/>
          <w:tab w:val="right" w:pos="11070"/>
        </w:tabs>
        <w:spacing w:after="60"/>
        <w:ind w:left="360"/>
        <w:jc w:val="left"/>
        <w:rPr>
          <w:rFonts w:ascii="Arial" w:hAnsi="Arial" w:cs="Arial"/>
          <w:b w:val="0"/>
          <w:bCs/>
          <w:sz w:val="20"/>
        </w:rPr>
      </w:pPr>
      <w:r>
        <w:rPr>
          <w:rFonts w:ascii="Arial" w:hAnsi="Arial" w:cs="Arial"/>
          <w:i/>
          <w:iCs/>
          <w:sz w:val="20"/>
        </w:rPr>
        <w:t>Virtual Image:</w:t>
      </w:r>
      <w:r>
        <w:rPr>
          <w:rFonts w:ascii="Arial" w:hAnsi="Arial" w:cs="Arial"/>
          <w:b w:val="0"/>
          <w:bCs/>
          <w:sz w:val="20"/>
        </w:rPr>
        <w:tab/>
        <w:t xml:space="preserve">Cannot be projected on a screen.  Results from the intersection of </w:t>
      </w:r>
      <w:r>
        <w:rPr>
          <w:rFonts w:ascii="Arial" w:hAnsi="Arial" w:cs="Arial"/>
          <w:i/>
          <w:iCs/>
          <w:sz w:val="20"/>
        </w:rPr>
        <w:t>back ray traces</w:t>
      </w:r>
      <w:r>
        <w:rPr>
          <w:rFonts w:ascii="Arial" w:hAnsi="Arial" w:cs="Arial"/>
          <w:b w:val="0"/>
          <w:bCs/>
          <w:sz w:val="20"/>
        </w:rPr>
        <w:t xml:space="preserve"> &amp; is always </w:t>
      </w:r>
      <w:r>
        <w:rPr>
          <w:rFonts w:ascii="Arial" w:hAnsi="Arial" w:cs="Arial"/>
          <w:i/>
          <w:iCs/>
          <w:sz w:val="20"/>
        </w:rPr>
        <w:t>upright</w:t>
      </w:r>
      <w:r>
        <w:rPr>
          <w:rFonts w:ascii="Arial" w:hAnsi="Arial" w:cs="Arial"/>
          <w:b w:val="0"/>
          <w:bCs/>
          <w:sz w:val="20"/>
        </w:rPr>
        <w:t>.</w:t>
      </w:r>
    </w:p>
    <w:p w14:paraId="41D37630" w14:textId="77777777" w:rsidR="00B2138B" w:rsidRDefault="00B2138B" w:rsidP="00B2138B">
      <w:pPr>
        <w:pStyle w:val="Title"/>
        <w:tabs>
          <w:tab w:val="right" w:pos="11070"/>
        </w:tabs>
        <w:spacing w:after="60"/>
        <w:ind w:left="360" w:hanging="360"/>
        <w:jc w:val="left"/>
        <w:rPr>
          <w:rFonts w:ascii="Arial" w:hAnsi="Arial" w:cs="Arial"/>
          <w:b w:val="0"/>
          <w:bCs/>
          <w:sz w:val="20"/>
        </w:rPr>
      </w:pPr>
      <w:r>
        <w:rPr>
          <w:rFonts w:ascii="Arial" w:hAnsi="Arial" w:cs="Arial"/>
          <w:i/>
          <w:iCs/>
          <w:sz w:val="24"/>
        </w:rPr>
        <w:t>Ray Tracing</w:t>
      </w:r>
      <w:r>
        <w:rPr>
          <w:rFonts w:ascii="Arial" w:hAnsi="Arial" w:cs="Arial"/>
          <w:b w:val="0"/>
          <w:bCs/>
          <w:sz w:val="20"/>
        </w:rPr>
        <w:t>:  See the worksheet on ray tracing for details on all the special cases of the lenses and mirrors.  Ray tracing follows a set of rules.  There are many variations, but I believe the list below will cover most if not all cases.</w:t>
      </w:r>
    </w:p>
    <w:p w14:paraId="6869E06F" w14:textId="77777777" w:rsidR="00B2138B" w:rsidRDefault="00B2138B" w:rsidP="00B2138B">
      <w:pPr>
        <w:pStyle w:val="Title"/>
        <w:tabs>
          <w:tab w:val="right" w:pos="11070"/>
        </w:tabs>
        <w:ind w:left="360"/>
        <w:jc w:val="left"/>
        <w:rPr>
          <w:rFonts w:ascii="Arial" w:hAnsi="Arial" w:cs="Arial"/>
          <w:b w:val="0"/>
          <w:bCs/>
          <w:sz w:val="20"/>
        </w:rPr>
      </w:pPr>
      <w:r>
        <w:rPr>
          <w:rFonts w:ascii="Arial" w:hAnsi="Arial" w:cs="Arial"/>
          <w:i/>
          <w:iCs/>
          <w:sz w:val="20"/>
        </w:rPr>
        <w:t>Rules for Lenses:</w:t>
      </w:r>
      <w:r>
        <w:rPr>
          <w:rFonts w:ascii="Arial" w:hAnsi="Arial" w:cs="Arial"/>
          <w:i/>
          <w:iCs/>
          <w:sz w:val="20"/>
        </w:rPr>
        <w:tab/>
      </w:r>
      <w:r>
        <w:rPr>
          <w:rFonts w:ascii="Arial" w:hAnsi="Arial" w:cs="Arial"/>
          <w:b w:val="0"/>
          <w:bCs/>
          <w:sz w:val="20"/>
        </w:rPr>
        <w:t>Remember light goes through the lens.</w:t>
      </w:r>
    </w:p>
    <w:p w14:paraId="40D3E9BA" w14:textId="77777777" w:rsidR="00B2138B" w:rsidRDefault="00B2138B" w:rsidP="00B2138B">
      <w:pPr>
        <w:pStyle w:val="Title"/>
        <w:numPr>
          <w:ilvl w:val="0"/>
          <w:numId w:val="3"/>
        </w:numPr>
        <w:tabs>
          <w:tab w:val="right" w:pos="11070"/>
        </w:tabs>
        <w:jc w:val="left"/>
        <w:rPr>
          <w:rFonts w:ascii="Arial" w:hAnsi="Arial" w:cs="Arial"/>
          <w:b w:val="0"/>
          <w:bCs/>
          <w:sz w:val="20"/>
        </w:rPr>
      </w:pPr>
      <w:r>
        <w:rPr>
          <w:rFonts w:ascii="Arial" w:hAnsi="Arial" w:cs="Arial"/>
          <w:b w:val="0"/>
          <w:bCs/>
          <w:sz w:val="20"/>
        </w:rPr>
        <w:lastRenderedPageBreak/>
        <w:t>Rays arriving parallel to the midline, either converge on the far focus or diverge from the near focus.</w:t>
      </w:r>
    </w:p>
    <w:p w14:paraId="1CBA5186" w14:textId="77777777" w:rsidR="00B2138B" w:rsidRDefault="00B2138B" w:rsidP="00B2138B">
      <w:pPr>
        <w:pStyle w:val="Title"/>
        <w:numPr>
          <w:ilvl w:val="0"/>
          <w:numId w:val="3"/>
        </w:numPr>
        <w:tabs>
          <w:tab w:val="right" w:pos="11070"/>
        </w:tabs>
        <w:spacing w:after="60"/>
        <w:jc w:val="left"/>
        <w:rPr>
          <w:rFonts w:ascii="Arial" w:hAnsi="Arial" w:cs="Arial"/>
          <w:b w:val="0"/>
          <w:bCs/>
          <w:sz w:val="20"/>
        </w:rPr>
      </w:pPr>
      <w:r>
        <w:rPr>
          <w:rFonts w:ascii="Arial" w:hAnsi="Arial" w:cs="Arial"/>
          <w:b w:val="0"/>
          <w:bCs/>
          <w:sz w:val="20"/>
        </w:rPr>
        <w:t>Rays that go through the center of the lens keep going straight.</w:t>
      </w:r>
    </w:p>
    <w:p w14:paraId="32D64A10" w14:textId="77777777" w:rsidR="00B2138B" w:rsidRDefault="00B2138B" w:rsidP="00B2138B">
      <w:pPr>
        <w:pStyle w:val="Title"/>
        <w:tabs>
          <w:tab w:val="right" w:pos="11070"/>
        </w:tabs>
        <w:ind w:left="360"/>
        <w:jc w:val="left"/>
        <w:rPr>
          <w:rFonts w:ascii="Arial" w:hAnsi="Arial" w:cs="Arial"/>
          <w:i/>
          <w:iCs/>
          <w:sz w:val="20"/>
        </w:rPr>
      </w:pPr>
      <w:r>
        <w:rPr>
          <w:rFonts w:ascii="Arial" w:hAnsi="Arial" w:cs="Arial"/>
          <w:i/>
          <w:iCs/>
          <w:sz w:val="20"/>
        </w:rPr>
        <w:t>Rules for mirrors:</w:t>
      </w:r>
      <w:r>
        <w:rPr>
          <w:rFonts w:ascii="Arial" w:hAnsi="Arial" w:cs="Arial"/>
          <w:i/>
          <w:iCs/>
          <w:sz w:val="20"/>
        </w:rPr>
        <w:tab/>
      </w:r>
      <w:r>
        <w:rPr>
          <w:rFonts w:ascii="Arial" w:hAnsi="Arial" w:cs="Arial"/>
          <w:b w:val="0"/>
          <w:bCs/>
          <w:sz w:val="20"/>
        </w:rPr>
        <w:t>Remember light bounces off the mirror.</w:t>
      </w:r>
    </w:p>
    <w:p w14:paraId="61E40D1F" w14:textId="77777777" w:rsidR="00B2138B" w:rsidRDefault="00B2138B" w:rsidP="00B2138B">
      <w:pPr>
        <w:pStyle w:val="Title"/>
        <w:numPr>
          <w:ilvl w:val="0"/>
          <w:numId w:val="3"/>
        </w:numPr>
        <w:tabs>
          <w:tab w:val="right" w:pos="11070"/>
        </w:tabs>
        <w:jc w:val="left"/>
        <w:rPr>
          <w:rFonts w:ascii="Arial" w:hAnsi="Arial" w:cs="Arial"/>
          <w:b w:val="0"/>
          <w:bCs/>
          <w:sz w:val="20"/>
        </w:rPr>
      </w:pPr>
      <w:r>
        <w:rPr>
          <w:rFonts w:ascii="Arial" w:hAnsi="Arial" w:cs="Arial"/>
          <w:b w:val="0"/>
          <w:bCs/>
          <w:sz w:val="20"/>
        </w:rPr>
        <w:t>Rays arriving parallel to the midline, either converge on the near focus or diverge from the far focus.</w:t>
      </w:r>
    </w:p>
    <w:p w14:paraId="04D838C7" w14:textId="77777777" w:rsidR="00B2138B" w:rsidRDefault="00B2138B" w:rsidP="00B2138B">
      <w:pPr>
        <w:pStyle w:val="Title"/>
        <w:numPr>
          <w:ilvl w:val="0"/>
          <w:numId w:val="3"/>
        </w:numPr>
        <w:tabs>
          <w:tab w:val="right" w:pos="11070"/>
        </w:tabs>
        <w:jc w:val="left"/>
        <w:rPr>
          <w:rFonts w:ascii="Arial" w:hAnsi="Arial" w:cs="Arial"/>
          <w:b w:val="0"/>
          <w:bCs/>
          <w:sz w:val="20"/>
        </w:rPr>
      </w:pPr>
      <w:r>
        <w:rPr>
          <w:rFonts w:ascii="Arial" w:hAnsi="Arial" w:cs="Arial"/>
          <w:b w:val="0"/>
          <w:bCs/>
          <w:sz w:val="20"/>
        </w:rPr>
        <w:t>Rays drawn through the object and the focus, go out parallel.</w:t>
      </w:r>
    </w:p>
    <w:p w14:paraId="7606EDF3" w14:textId="77777777" w:rsidR="00B2138B" w:rsidRDefault="00B2138B" w:rsidP="00B2138B">
      <w:pPr>
        <w:pStyle w:val="Title"/>
        <w:numPr>
          <w:ilvl w:val="0"/>
          <w:numId w:val="4"/>
        </w:numPr>
        <w:tabs>
          <w:tab w:val="right" w:pos="11070"/>
        </w:tabs>
        <w:jc w:val="left"/>
        <w:rPr>
          <w:rFonts w:ascii="Arial" w:hAnsi="Arial" w:cs="Arial"/>
          <w:b w:val="0"/>
          <w:bCs/>
          <w:sz w:val="20"/>
        </w:rPr>
      </w:pPr>
      <w:r>
        <w:rPr>
          <w:rFonts w:ascii="Arial" w:hAnsi="Arial" w:cs="Arial"/>
          <w:b w:val="0"/>
          <w:bCs/>
          <w:sz w:val="20"/>
        </w:rPr>
        <w:t>Rays that go through the center of curvature bounce (</w:t>
      </w:r>
      <w:r>
        <w:rPr>
          <w:rFonts w:ascii="Arial" w:hAnsi="Arial" w:cs="Arial"/>
          <w:i/>
          <w:iCs/>
          <w:sz w:val="20"/>
        </w:rPr>
        <w:t>C = 2F</w:t>
      </w:r>
      <w:r>
        <w:rPr>
          <w:rFonts w:ascii="Arial" w:hAnsi="Arial" w:cs="Arial"/>
          <w:b w:val="0"/>
          <w:bCs/>
          <w:sz w:val="20"/>
        </w:rPr>
        <w:t>) bounce straight back.</w:t>
      </w:r>
    </w:p>
    <w:p w14:paraId="02E3844F" w14:textId="77777777" w:rsidR="00B2138B" w:rsidRDefault="00B2138B" w:rsidP="00B2138B">
      <w:pPr>
        <w:pStyle w:val="Subtitle"/>
        <w:spacing w:after="0"/>
        <w:ind w:left="0"/>
      </w:pPr>
      <w:r>
        <w:br w:type="page"/>
      </w:r>
      <w:r>
        <w:lastRenderedPageBreak/>
        <w:t>Geometric Optics</w:t>
      </w:r>
    </w:p>
    <w:p w14:paraId="6D577615" w14:textId="77777777" w:rsidR="00B2138B" w:rsidRDefault="00B2138B" w:rsidP="00B2138B">
      <w:pPr>
        <w:pStyle w:val="Subtitle"/>
        <w:tabs>
          <w:tab w:val="left" w:pos="2160"/>
        </w:tabs>
        <w:spacing w:after="0"/>
        <w:ind w:left="360"/>
        <w:rPr>
          <w:b w:val="0"/>
          <w:bCs w:val="0"/>
          <w:i w:val="0"/>
          <w:iCs w:val="0"/>
          <w:sz w:val="20"/>
        </w:rPr>
      </w:pPr>
      <w:r>
        <w:rPr>
          <w:b w:val="0"/>
          <w:bCs w:val="0"/>
          <w:i w:val="0"/>
          <w:iCs w:val="0"/>
          <w:position w:val="-28"/>
          <w:sz w:val="20"/>
        </w:rPr>
        <w:object w:dxaOrig="740" w:dyaOrig="720" w14:anchorId="0553D0E5">
          <v:shape id="_x0000_i1061" type="#_x0000_t75" style="width:36.75pt;height:36pt" o:ole="">
            <v:imagedata r:id="rId67" o:title=""/>
          </v:shape>
          <o:OLEObject Type="Embed" ProgID="Equation.DSMT4" ShapeID="_x0000_i1061" DrawAspect="Content" ObjectID="_1649327027" r:id="rId68"/>
        </w:object>
      </w:r>
      <w:r>
        <w:rPr>
          <w:b w:val="0"/>
          <w:bCs w:val="0"/>
          <w:i w:val="0"/>
          <w:iCs w:val="0"/>
          <w:sz w:val="20"/>
        </w:rPr>
        <w:tab/>
        <w:t>The center of curvature is located at 2</w:t>
      </w:r>
      <w:r>
        <w:rPr>
          <w:sz w:val="20"/>
        </w:rPr>
        <w:t>f</w:t>
      </w:r>
      <w:r>
        <w:rPr>
          <w:b w:val="0"/>
          <w:bCs w:val="0"/>
          <w:i w:val="0"/>
          <w:iCs w:val="0"/>
          <w:sz w:val="20"/>
        </w:rPr>
        <w:t xml:space="preserve">.  </w:t>
      </w:r>
      <w:proofErr w:type="gramStart"/>
      <w:r>
        <w:rPr>
          <w:b w:val="0"/>
          <w:bCs w:val="0"/>
          <w:i w:val="0"/>
          <w:iCs w:val="0"/>
          <w:sz w:val="20"/>
        </w:rPr>
        <w:t>So</w:t>
      </w:r>
      <w:proofErr w:type="gramEnd"/>
      <w:r>
        <w:rPr>
          <w:b w:val="0"/>
          <w:bCs w:val="0"/>
          <w:i w:val="0"/>
          <w:iCs w:val="0"/>
          <w:sz w:val="20"/>
        </w:rPr>
        <w:t xml:space="preserve"> the focal point is half of the radius.</w:t>
      </w:r>
    </w:p>
    <w:p w14:paraId="4F59E3FD" w14:textId="77777777" w:rsidR="00B2138B" w:rsidRDefault="00B2138B" w:rsidP="00B2138B">
      <w:pPr>
        <w:pStyle w:val="Subtitle"/>
        <w:spacing w:after="0"/>
        <w:ind w:left="360"/>
        <w:rPr>
          <w:b w:val="0"/>
          <w:bCs w:val="0"/>
          <w:i w:val="0"/>
          <w:iCs w:val="0"/>
          <w:sz w:val="20"/>
        </w:rPr>
      </w:pPr>
      <w:r>
        <w:rPr>
          <w:b w:val="0"/>
          <w:bCs w:val="0"/>
          <w:i w:val="0"/>
          <w:iCs w:val="0"/>
          <w:position w:val="-36"/>
          <w:sz w:val="20"/>
        </w:rPr>
        <w:object w:dxaOrig="1280" w:dyaOrig="800" w14:anchorId="7B81993C">
          <v:shape id="_x0000_i1062" type="#_x0000_t75" style="width:63.75pt;height:39.75pt" o:ole="">
            <v:imagedata r:id="rId69" o:title=""/>
          </v:shape>
          <o:OLEObject Type="Embed" ProgID="Equation.DSMT4" ShapeID="_x0000_i1062" DrawAspect="Content" ObjectID="_1649327028" r:id="rId70"/>
        </w:object>
      </w:r>
      <w:r>
        <w:rPr>
          <w:b w:val="0"/>
          <w:bCs w:val="0"/>
          <w:i w:val="0"/>
          <w:iCs w:val="0"/>
          <w:sz w:val="20"/>
        </w:rPr>
        <w:tab/>
        <w:t xml:space="preserve">Shows the geometric relationship between the focal length, object distance, image distance. </w:t>
      </w:r>
      <w:r>
        <w:rPr>
          <w:b w:val="0"/>
          <w:bCs w:val="0"/>
          <w:i w:val="0"/>
          <w:iCs w:val="0"/>
          <w:position w:val="-36"/>
          <w:sz w:val="20"/>
        </w:rPr>
        <w:object w:dxaOrig="1540" w:dyaOrig="800" w14:anchorId="35E08DE8">
          <v:shape id="_x0000_i1063" type="#_x0000_t75" style="width:77.25pt;height:39.75pt" o:ole="">
            <v:imagedata r:id="rId71" o:title=""/>
          </v:shape>
          <o:OLEObject Type="Embed" ProgID="Equation.DSMT4" ShapeID="_x0000_i1063" DrawAspect="Content" ObjectID="_1649327029" r:id="rId72"/>
        </w:object>
      </w:r>
      <w:r>
        <w:rPr>
          <w:b w:val="0"/>
          <w:bCs w:val="0"/>
          <w:i w:val="0"/>
          <w:iCs w:val="0"/>
          <w:sz w:val="20"/>
        </w:rPr>
        <w:tab/>
        <w:t>Relates the magnification to the height of the object and image, and the distance to each.</w:t>
      </w:r>
    </w:p>
    <w:p w14:paraId="468C4218" w14:textId="77777777" w:rsidR="00B2138B" w:rsidRDefault="00B2138B" w:rsidP="00B2138B">
      <w:pPr>
        <w:pStyle w:val="Subtitle"/>
        <w:ind w:left="360"/>
        <w:rPr>
          <w:b w:val="0"/>
          <w:bCs w:val="0"/>
          <w:i w:val="0"/>
          <w:iCs w:val="0"/>
          <w:sz w:val="20"/>
        </w:rPr>
      </w:pPr>
      <w:r>
        <w:rPr>
          <w:b w:val="0"/>
          <w:bCs w:val="0"/>
          <w:i w:val="0"/>
          <w:iCs w:val="0"/>
          <w:sz w:val="20"/>
        </w:rPr>
        <w:t>The equations are simply a matter of identifying correct variables and solving.  Conversions to base units are not even necessary.  In the first equation all variables have the same units and you are merely adding them.  The only conversions needed are in cases where you lack unit agreement.  In optics centimeters are commonly used.  Millimeters may be seen on occasion.  In the second equation units cancel providing they are the same.</w:t>
      </w:r>
    </w:p>
    <w:p w14:paraId="0DD05CC0" w14:textId="77777777" w:rsidR="00B2138B" w:rsidRDefault="00B2138B" w:rsidP="00B2138B">
      <w:pPr>
        <w:pStyle w:val="Subtitle"/>
        <w:spacing w:after="0"/>
        <w:ind w:left="360"/>
        <w:rPr>
          <w:i w:val="0"/>
          <w:iCs w:val="0"/>
          <w:sz w:val="20"/>
        </w:rPr>
      </w:pPr>
      <w:r>
        <w:rPr>
          <w:i w:val="0"/>
          <w:iCs w:val="0"/>
          <w:sz w:val="20"/>
        </w:rPr>
        <w:t>However, you must know when the variables are positive and when they are negative.</w:t>
      </w:r>
    </w:p>
    <w:p w14:paraId="0D82F6EA" w14:textId="77777777" w:rsidR="00B2138B" w:rsidRDefault="00B2138B" w:rsidP="00B2138B">
      <w:pPr>
        <w:pStyle w:val="Subtitle"/>
        <w:tabs>
          <w:tab w:val="left" w:pos="1080"/>
        </w:tabs>
        <w:spacing w:after="0"/>
        <w:ind w:left="360"/>
        <w:rPr>
          <w:b w:val="0"/>
          <w:bCs w:val="0"/>
          <w:i w:val="0"/>
          <w:iCs w:val="0"/>
          <w:sz w:val="20"/>
        </w:rPr>
      </w:pPr>
      <w:r>
        <w:rPr>
          <w:b w:val="0"/>
          <w:bCs w:val="0"/>
          <w:i w:val="0"/>
          <w:iCs w:val="0"/>
          <w:position w:val="-16"/>
          <w:sz w:val="20"/>
        </w:rPr>
        <w:object w:dxaOrig="340" w:dyaOrig="440" w14:anchorId="02B0C18C">
          <v:shape id="_x0000_i1064" type="#_x0000_t75" style="width:17.25pt;height:21.75pt" o:ole="">
            <v:imagedata r:id="rId16" o:title=""/>
          </v:shape>
          <o:OLEObject Type="Embed" ProgID="Equation.DSMT4" ShapeID="_x0000_i1064" DrawAspect="Content" ObjectID="_1649327030" r:id="rId73"/>
        </w:object>
      </w:r>
      <w:r>
        <w:rPr>
          <w:b w:val="0"/>
          <w:bCs w:val="0"/>
          <w:i w:val="0"/>
          <w:iCs w:val="0"/>
          <w:sz w:val="20"/>
        </w:rPr>
        <w:tab/>
        <w:t>Converging lenses and mirrors are positive.  Diverging lenses and mirrors are negative.</w:t>
      </w:r>
    </w:p>
    <w:p w14:paraId="74471538" w14:textId="77777777" w:rsidR="00B2138B" w:rsidRDefault="00B2138B" w:rsidP="00B2138B">
      <w:pPr>
        <w:pStyle w:val="Subtitle"/>
        <w:tabs>
          <w:tab w:val="left" w:pos="1080"/>
        </w:tabs>
        <w:spacing w:after="0"/>
        <w:ind w:left="360"/>
        <w:rPr>
          <w:b w:val="0"/>
          <w:bCs w:val="0"/>
          <w:i w:val="0"/>
          <w:iCs w:val="0"/>
          <w:sz w:val="20"/>
        </w:rPr>
      </w:pPr>
      <w:r>
        <w:rPr>
          <w:b w:val="0"/>
          <w:bCs w:val="0"/>
          <w:i w:val="0"/>
          <w:iCs w:val="0"/>
          <w:position w:val="-16"/>
          <w:sz w:val="20"/>
        </w:rPr>
        <w:object w:dxaOrig="380" w:dyaOrig="440" w14:anchorId="51FDB72E">
          <v:shape id="_x0000_i1065" type="#_x0000_t75" style="width:18.75pt;height:21.75pt" o:ole="">
            <v:imagedata r:id="rId74" o:title=""/>
          </v:shape>
          <o:OLEObject Type="Embed" ProgID="Equation.DSMT4" ShapeID="_x0000_i1065" DrawAspect="Content" ObjectID="_1649327031" r:id="rId75"/>
        </w:object>
      </w:r>
      <w:r>
        <w:rPr>
          <w:b w:val="0"/>
          <w:bCs w:val="0"/>
          <w:i w:val="0"/>
          <w:iCs w:val="0"/>
          <w:sz w:val="20"/>
        </w:rPr>
        <w:tab/>
        <w:t>Object is always positive, so the object distance is positive.</w:t>
      </w:r>
    </w:p>
    <w:p w14:paraId="6605F79B" w14:textId="77777777" w:rsidR="00B2138B" w:rsidRDefault="00B2138B" w:rsidP="00B2138B">
      <w:pPr>
        <w:pStyle w:val="Subtitle"/>
        <w:tabs>
          <w:tab w:val="left" w:pos="1080"/>
        </w:tabs>
        <w:spacing w:after="0"/>
        <w:ind w:left="360"/>
        <w:rPr>
          <w:b w:val="0"/>
          <w:bCs w:val="0"/>
          <w:i w:val="0"/>
          <w:iCs w:val="0"/>
          <w:sz w:val="20"/>
        </w:rPr>
      </w:pPr>
      <w:r>
        <w:rPr>
          <w:b w:val="0"/>
          <w:bCs w:val="0"/>
          <w:i w:val="0"/>
          <w:iCs w:val="0"/>
          <w:position w:val="-16"/>
          <w:sz w:val="20"/>
        </w:rPr>
        <w:object w:dxaOrig="340" w:dyaOrig="440" w14:anchorId="0D6936B5">
          <v:shape id="_x0000_i1066" type="#_x0000_t75" style="width:17.25pt;height:21.75pt" o:ole="">
            <v:imagedata r:id="rId76" o:title=""/>
          </v:shape>
          <o:OLEObject Type="Embed" ProgID="Equation.DSMT4" ShapeID="_x0000_i1066" DrawAspect="Content" ObjectID="_1649327032" r:id="rId77"/>
        </w:object>
      </w:r>
      <w:r>
        <w:rPr>
          <w:b w:val="0"/>
          <w:bCs w:val="0"/>
          <w:i w:val="0"/>
          <w:iCs w:val="0"/>
          <w:sz w:val="20"/>
        </w:rPr>
        <w:tab/>
        <w:t>Positive if the forward ray traces intersect to create the image.  Negative if generated by back ray traces.</w:t>
      </w:r>
    </w:p>
    <w:p w14:paraId="0DF8F5AA" w14:textId="77777777" w:rsidR="00B2138B" w:rsidRDefault="00B2138B" w:rsidP="00B2138B">
      <w:pPr>
        <w:pStyle w:val="Subtitle"/>
        <w:tabs>
          <w:tab w:val="left" w:pos="1080"/>
        </w:tabs>
        <w:spacing w:after="0"/>
        <w:ind w:left="360"/>
        <w:rPr>
          <w:b w:val="0"/>
          <w:bCs w:val="0"/>
          <w:i w:val="0"/>
          <w:iCs w:val="0"/>
          <w:sz w:val="20"/>
        </w:rPr>
      </w:pPr>
      <w:r>
        <w:rPr>
          <w:b w:val="0"/>
          <w:bCs w:val="0"/>
          <w:i w:val="0"/>
          <w:iCs w:val="0"/>
          <w:position w:val="-16"/>
          <w:sz w:val="20"/>
        </w:rPr>
        <w:object w:dxaOrig="380" w:dyaOrig="440" w14:anchorId="186483D1">
          <v:shape id="_x0000_i1067" type="#_x0000_t75" style="width:18.75pt;height:21.75pt" o:ole="">
            <v:imagedata r:id="rId78" o:title=""/>
          </v:shape>
          <o:OLEObject Type="Embed" ProgID="Equation.DSMT4" ShapeID="_x0000_i1067" DrawAspect="Content" ObjectID="_1649327033" r:id="rId79"/>
        </w:object>
      </w:r>
      <w:r>
        <w:rPr>
          <w:b w:val="0"/>
          <w:bCs w:val="0"/>
          <w:i w:val="0"/>
          <w:iCs w:val="0"/>
          <w:sz w:val="20"/>
        </w:rPr>
        <w:tab/>
        <w:t>Object is always positive, so the object height is positive.</w:t>
      </w:r>
    </w:p>
    <w:p w14:paraId="22F53401" w14:textId="77777777" w:rsidR="00B2138B" w:rsidRDefault="00B2138B" w:rsidP="00B2138B">
      <w:pPr>
        <w:pStyle w:val="Subtitle"/>
        <w:tabs>
          <w:tab w:val="left" w:pos="1080"/>
        </w:tabs>
        <w:spacing w:after="0"/>
        <w:ind w:left="360"/>
        <w:rPr>
          <w:b w:val="0"/>
          <w:bCs w:val="0"/>
          <w:i w:val="0"/>
          <w:iCs w:val="0"/>
          <w:sz w:val="20"/>
        </w:rPr>
      </w:pPr>
      <w:r>
        <w:rPr>
          <w:b w:val="0"/>
          <w:bCs w:val="0"/>
          <w:i w:val="0"/>
          <w:iCs w:val="0"/>
          <w:position w:val="-16"/>
          <w:sz w:val="20"/>
        </w:rPr>
        <w:object w:dxaOrig="360" w:dyaOrig="440" w14:anchorId="63219608">
          <v:shape id="_x0000_i1068" type="#_x0000_t75" style="width:18pt;height:21.75pt" o:ole="">
            <v:imagedata r:id="rId80" o:title=""/>
          </v:shape>
          <o:OLEObject Type="Embed" ProgID="Equation.DSMT4" ShapeID="_x0000_i1068" DrawAspect="Content" ObjectID="_1649327034" r:id="rId81"/>
        </w:object>
      </w:r>
      <w:r>
        <w:rPr>
          <w:b w:val="0"/>
          <w:bCs w:val="0"/>
          <w:i w:val="0"/>
          <w:iCs w:val="0"/>
          <w:sz w:val="20"/>
        </w:rPr>
        <w:tab/>
        <w:t>If the image is upright, the image height is positive.  If the image is inverted, the image height is negative.</w:t>
      </w:r>
    </w:p>
    <w:p w14:paraId="33D8DB83" w14:textId="77777777" w:rsidR="00B2138B" w:rsidRDefault="00B2138B" w:rsidP="00B2138B">
      <w:pPr>
        <w:pStyle w:val="Subtitle"/>
        <w:tabs>
          <w:tab w:val="left" w:pos="1080"/>
        </w:tabs>
        <w:ind w:left="360"/>
        <w:rPr>
          <w:b w:val="0"/>
          <w:bCs w:val="0"/>
          <w:i w:val="0"/>
          <w:iCs w:val="0"/>
          <w:sz w:val="20"/>
        </w:rPr>
      </w:pPr>
      <w:r>
        <w:rPr>
          <w:b w:val="0"/>
          <w:bCs w:val="0"/>
          <w:i w:val="0"/>
          <w:iCs w:val="0"/>
          <w:position w:val="-10"/>
          <w:sz w:val="20"/>
        </w:rPr>
        <w:object w:dxaOrig="420" w:dyaOrig="380" w14:anchorId="1A859816">
          <v:shape id="_x0000_i1069" type="#_x0000_t75" style="width:21pt;height:18.75pt" o:ole="">
            <v:imagedata r:id="rId82" o:title=""/>
          </v:shape>
          <o:OLEObject Type="Embed" ProgID="Equation.DSMT4" ShapeID="_x0000_i1069" DrawAspect="Content" ObjectID="_1649327035" r:id="rId83"/>
        </w:object>
      </w:r>
      <w:r>
        <w:rPr>
          <w:b w:val="0"/>
          <w:bCs w:val="0"/>
          <w:i w:val="0"/>
          <w:iCs w:val="0"/>
          <w:sz w:val="20"/>
        </w:rPr>
        <w:tab/>
        <w:t xml:space="preserve">Plugging in a positive image height into the formula results in positive magnification.  Plugging in a negative image height results in negative magnification.  Remember negative </w:t>
      </w:r>
      <w:r>
        <w:rPr>
          <w:sz w:val="20"/>
        </w:rPr>
        <w:t>M</w:t>
      </w:r>
      <w:r>
        <w:rPr>
          <w:b w:val="0"/>
          <w:bCs w:val="0"/>
          <w:i w:val="0"/>
          <w:iCs w:val="0"/>
          <w:sz w:val="20"/>
        </w:rPr>
        <w:t xml:space="preserve"> does not mean the image is smaller.  It means the image is upside down.  0.5x is a smaller image and upright, while –2.0x is a larger image, but it is inverted.</w:t>
      </w:r>
    </w:p>
    <w:p w14:paraId="2169FF91" w14:textId="77777777" w:rsidR="00B2138B" w:rsidRDefault="00B2138B" w:rsidP="00B2138B">
      <w:pPr>
        <w:pStyle w:val="Subtitle"/>
        <w:ind w:left="1260" w:hanging="900"/>
        <w:rPr>
          <w:b w:val="0"/>
          <w:bCs w:val="0"/>
          <w:i w:val="0"/>
          <w:iCs w:val="0"/>
          <w:sz w:val="20"/>
        </w:rPr>
      </w:pPr>
      <w:r>
        <w:t>Real</w:t>
      </w:r>
      <w:r>
        <w:rPr>
          <w:b w:val="0"/>
          <w:bCs w:val="0"/>
          <w:i w:val="0"/>
          <w:iCs w:val="0"/>
          <w:sz w:val="20"/>
        </w:rPr>
        <w:t>:</w:t>
      </w:r>
      <w:r>
        <w:rPr>
          <w:b w:val="0"/>
          <w:bCs w:val="0"/>
          <w:i w:val="0"/>
          <w:iCs w:val="0"/>
          <w:sz w:val="20"/>
        </w:rPr>
        <w:tab/>
        <w:t>A real image is formed by positive ray traces.  Positive ray traces are where the light goes, so this image can be projected on a screen.</w:t>
      </w:r>
    </w:p>
    <w:p w14:paraId="7A7E2262" w14:textId="77777777" w:rsidR="00B2138B" w:rsidRDefault="00B2138B" w:rsidP="00B2138B">
      <w:pPr>
        <w:pStyle w:val="Subtitle"/>
        <w:ind w:left="1260" w:hanging="900"/>
        <w:rPr>
          <w:b w:val="0"/>
          <w:bCs w:val="0"/>
          <w:i w:val="0"/>
          <w:iCs w:val="0"/>
          <w:sz w:val="20"/>
        </w:rPr>
      </w:pPr>
      <w:r>
        <w:rPr>
          <w:sz w:val="20"/>
        </w:rPr>
        <w:t>Virtual</w:t>
      </w:r>
      <w:r>
        <w:rPr>
          <w:b w:val="0"/>
          <w:bCs w:val="0"/>
          <w:i w:val="0"/>
          <w:iCs w:val="0"/>
          <w:sz w:val="20"/>
        </w:rPr>
        <w:t>:</w:t>
      </w:r>
      <w:r>
        <w:rPr>
          <w:b w:val="0"/>
          <w:bCs w:val="0"/>
          <w:i w:val="0"/>
          <w:iCs w:val="0"/>
          <w:sz w:val="20"/>
        </w:rPr>
        <w:tab/>
        <w:t xml:space="preserve">A virtual image is formed by back ray traces.  It appears on the opposite side of the lens or mirror from the lights path.  </w:t>
      </w:r>
      <w:proofErr w:type="gramStart"/>
      <w:r>
        <w:rPr>
          <w:b w:val="0"/>
          <w:bCs w:val="0"/>
          <w:i w:val="0"/>
          <w:iCs w:val="0"/>
          <w:sz w:val="20"/>
        </w:rPr>
        <w:t>So</w:t>
      </w:r>
      <w:proofErr w:type="gramEnd"/>
      <w:r>
        <w:rPr>
          <w:b w:val="0"/>
          <w:bCs w:val="0"/>
          <w:i w:val="0"/>
          <w:iCs w:val="0"/>
          <w:sz w:val="20"/>
        </w:rPr>
        <w:t xml:space="preserve"> it cannot be projected on a screen.</w:t>
      </w:r>
    </w:p>
    <w:p w14:paraId="53F9F918" w14:textId="77777777" w:rsidR="00B2138B" w:rsidRDefault="00B2138B" w:rsidP="00B2138B">
      <w:pPr>
        <w:pStyle w:val="Subtitle"/>
        <w:tabs>
          <w:tab w:val="left" w:pos="1080"/>
        </w:tabs>
        <w:ind w:left="0"/>
      </w:pPr>
      <w:r>
        <w:t>Patterns</w:t>
      </w:r>
    </w:p>
    <w:p w14:paraId="37D5F259" w14:textId="77777777" w:rsidR="00B2138B" w:rsidRDefault="00B2138B" w:rsidP="00B2138B">
      <w:pPr>
        <w:pStyle w:val="Subtitle"/>
        <w:tabs>
          <w:tab w:val="left" w:pos="1080"/>
        </w:tabs>
        <w:rPr>
          <w:b w:val="0"/>
          <w:bCs w:val="0"/>
          <w:i w:val="0"/>
          <w:iCs w:val="0"/>
          <w:sz w:val="20"/>
        </w:rPr>
      </w:pPr>
      <w:r>
        <w:rPr>
          <w:b w:val="0"/>
          <w:bCs w:val="0"/>
          <w:i w:val="0"/>
          <w:iCs w:val="0"/>
          <w:sz w:val="20"/>
        </w:rPr>
        <w:t xml:space="preserve">A general rule:  If the forward light rays touch the focus or </w:t>
      </w:r>
      <w:proofErr w:type="gramStart"/>
      <w:r>
        <w:rPr>
          <w:b w:val="0"/>
          <w:bCs w:val="0"/>
          <w:i w:val="0"/>
          <w:iCs w:val="0"/>
          <w:sz w:val="20"/>
        </w:rPr>
        <w:t>image</w:t>
      </w:r>
      <w:proofErr w:type="gramEnd"/>
      <w:r>
        <w:rPr>
          <w:b w:val="0"/>
          <w:bCs w:val="0"/>
          <w:i w:val="0"/>
          <w:iCs w:val="0"/>
          <w:sz w:val="20"/>
        </w:rPr>
        <w:t xml:space="preserve"> they are positive.</w:t>
      </w:r>
    </w:p>
    <w:p w14:paraId="25BF1800" w14:textId="77777777" w:rsidR="00B2138B" w:rsidRDefault="00B2138B" w:rsidP="00B2138B">
      <w:pPr>
        <w:pStyle w:val="Subtitle"/>
        <w:tabs>
          <w:tab w:val="left" w:pos="1080"/>
        </w:tabs>
        <w:rPr>
          <w:b w:val="0"/>
          <w:bCs w:val="0"/>
          <w:i w:val="0"/>
          <w:iCs w:val="0"/>
          <w:sz w:val="20"/>
        </w:rPr>
      </w:pPr>
      <w:r>
        <w:rPr>
          <w:b w:val="0"/>
          <w:bCs w:val="0"/>
          <w:i w:val="0"/>
          <w:iCs w:val="0"/>
          <w:sz w:val="20"/>
        </w:rPr>
        <w:t>Object distance and height:</w:t>
      </w:r>
      <w:r>
        <w:rPr>
          <w:b w:val="0"/>
          <w:bCs w:val="0"/>
          <w:i w:val="0"/>
          <w:iCs w:val="0"/>
          <w:sz w:val="20"/>
        </w:rPr>
        <w:tab/>
        <w:t>The object is always positive.</w:t>
      </w:r>
    </w:p>
    <w:p w14:paraId="2F087F68" w14:textId="77777777" w:rsidR="00B2138B" w:rsidRDefault="00B2138B" w:rsidP="00B2138B">
      <w:pPr>
        <w:pStyle w:val="Subtitle"/>
        <w:tabs>
          <w:tab w:val="left" w:pos="1080"/>
        </w:tabs>
        <w:spacing w:after="120"/>
        <w:rPr>
          <w:b w:val="0"/>
          <w:bCs w:val="0"/>
          <w:i w:val="0"/>
          <w:iCs w:val="0"/>
          <w:sz w:val="20"/>
        </w:rPr>
      </w:pPr>
      <w:r>
        <w:rPr>
          <w:b w:val="0"/>
          <w:bCs w:val="0"/>
          <w:i w:val="0"/>
          <w:iCs w:val="0"/>
          <w:sz w:val="20"/>
        </w:rPr>
        <w:t>Image height and magnification:</w:t>
      </w:r>
      <w:r>
        <w:rPr>
          <w:b w:val="0"/>
          <w:bCs w:val="0"/>
          <w:i w:val="0"/>
          <w:iCs w:val="0"/>
          <w:sz w:val="20"/>
        </w:rPr>
        <w:tab/>
        <w:t>Look at the image, up is positive and down is negative.</w:t>
      </w:r>
    </w:p>
    <w:p w14:paraId="740C9697" w14:textId="77777777" w:rsidR="00B2138B" w:rsidRDefault="00B2138B" w:rsidP="00B2138B">
      <w:pPr>
        <w:pStyle w:val="Subtitle"/>
        <w:tabs>
          <w:tab w:val="left" w:pos="1080"/>
        </w:tabs>
        <w:ind w:left="270"/>
        <w:rPr>
          <w:i w:val="0"/>
          <w:iCs w:val="0"/>
          <w:sz w:val="20"/>
        </w:rPr>
      </w:pPr>
      <w:r>
        <w:rPr>
          <w:i w:val="0"/>
          <w:iCs w:val="0"/>
          <w:sz w:val="20"/>
        </w:rPr>
        <w:t>These always go together</w:t>
      </w:r>
    </w:p>
    <w:p w14:paraId="21FA0895" w14:textId="77777777" w:rsidR="00B2138B" w:rsidRDefault="00B2138B" w:rsidP="00B2138B">
      <w:pPr>
        <w:pStyle w:val="Subtitle"/>
        <w:tabs>
          <w:tab w:val="left" w:pos="2340"/>
          <w:tab w:val="left" w:pos="3960"/>
          <w:tab w:val="left" w:pos="5850"/>
          <w:tab w:val="left" w:pos="7560"/>
          <w:tab w:val="left" w:pos="9360"/>
        </w:tabs>
      </w:pPr>
      <w:r>
        <w:t>Converging</w:t>
      </w:r>
      <w:r>
        <w:tab/>
        <w:t>Real</w:t>
      </w:r>
      <w:r>
        <w:tab/>
        <w:t xml:space="preserve">positive </w:t>
      </w:r>
      <w:proofErr w:type="spellStart"/>
      <w:r>
        <w:t>s</w:t>
      </w:r>
      <w:r>
        <w:rPr>
          <w:vertAlign w:val="subscript"/>
        </w:rPr>
        <w:t>i</w:t>
      </w:r>
      <w:proofErr w:type="spellEnd"/>
      <w:r>
        <w:tab/>
        <w:t>inverted</w:t>
      </w:r>
      <w:r>
        <w:tab/>
        <w:t>negative h</w:t>
      </w:r>
      <w:r>
        <w:rPr>
          <w:vertAlign w:val="subscript"/>
        </w:rPr>
        <w:t>i</w:t>
      </w:r>
      <w:r>
        <w:tab/>
        <w:t>negative M</w:t>
      </w:r>
    </w:p>
    <w:p w14:paraId="1027FAFF" w14:textId="77777777" w:rsidR="00B2138B" w:rsidRDefault="00B2138B" w:rsidP="00B2138B">
      <w:pPr>
        <w:pStyle w:val="Subtitle"/>
        <w:tabs>
          <w:tab w:val="left" w:pos="2340"/>
          <w:tab w:val="left" w:pos="3960"/>
          <w:tab w:val="left" w:pos="5850"/>
          <w:tab w:val="left" w:pos="7560"/>
          <w:tab w:val="left" w:pos="9360"/>
        </w:tabs>
        <w:spacing w:after="240"/>
        <w:rPr>
          <w:b w:val="0"/>
          <w:bCs w:val="0"/>
          <w:i w:val="0"/>
          <w:iCs w:val="0"/>
          <w:sz w:val="20"/>
        </w:rPr>
      </w:pPr>
      <w:r>
        <w:t>Diverging</w:t>
      </w:r>
      <w:r>
        <w:tab/>
        <w:t>Virtual</w:t>
      </w:r>
      <w:r>
        <w:tab/>
        <w:t xml:space="preserve">negative </w:t>
      </w:r>
      <w:proofErr w:type="spellStart"/>
      <w:r>
        <w:t>s</w:t>
      </w:r>
      <w:r>
        <w:rPr>
          <w:vertAlign w:val="subscript"/>
        </w:rPr>
        <w:t>i</w:t>
      </w:r>
      <w:proofErr w:type="spellEnd"/>
      <w:r>
        <w:tab/>
        <w:t>upright</w:t>
      </w:r>
      <w:r>
        <w:tab/>
        <w:t>positive h</w:t>
      </w:r>
      <w:r>
        <w:rPr>
          <w:vertAlign w:val="subscript"/>
        </w:rPr>
        <w:t>i</w:t>
      </w:r>
      <w:r>
        <w:tab/>
        <w:t>positive M</w:t>
      </w:r>
    </w:p>
    <w:p w14:paraId="68D4CB52" w14:textId="77777777" w:rsidR="00B2138B" w:rsidRDefault="00B2138B" w:rsidP="00B2138B">
      <w:pPr>
        <w:pStyle w:val="Subtitle"/>
        <w:tabs>
          <w:tab w:val="left" w:pos="1890"/>
          <w:tab w:val="left" w:pos="3600"/>
          <w:tab w:val="left" w:pos="5040"/>
          <w:tab w:val="left" w:pos="6840"/>
        </w:tabs>
        <w:spacing w:after="240"/>
        <w:ind w:left="0"/>
        <w:rPr>
          <w:b w:val="0"/>
          <w:bCs w:val="0"/>
          <w:i w:val="0"/>
          <w:iCs w:val="0"/>
          <w:sz w:val="20"/>
        </w:rPr>
      </w:pPr>
      <w:r>
        <w:rPr>
          <w:b w:val="0"/>
          <w:bCs w:val="0"/>
          <w:i w:val="0"/>
          <w:iCs w:val="0"/>
          <w:sz w:val="20"/>
        </w:rPr>
        <w:t>Remember the terms convex and concave are secondary.  Focus on the terms converging and diverging.  The patterns are based on the nature of the lens or mirror, whether it is converging or diverging.</w:t>
      </w:r>
    </w:p>
    <w:p w14:paraId="4688FBF4" w14:textId="77777777" w:rsidR="00B2138B" w:rsidRDefault="00B2138B" w:rsidP="00B2138B">
      <w:pPr>
        <w:pStyle w:val="Subtitle"/>
        <w:tabs>
          <w:tab w:val="left" w:pos="1890"/>
          <w:tab w:val="left" w:pos="3600"/>
          <w:tab w:val="left" w:pos="5040"/>
          <w:tab w:val="left" w:pos="6840"/>
        </w:tabs>
        <w:ind w:left="0"/>
        <w:rPr>
          <w:sz w:val="28"/>
        </w:rPr>
      </w:pPr>
      <w:r>
        <w:rPr>
          <w:sz w:val="28"/>
        </w:rPr>
        <w:t>Diffraction</w:t>
      </w:r>
    </w:p>
    <w:p w14:paraId="1036A074" w14:textId="77777777" w:rsidR="00B2138B" w:rsidRDefault="00B2138B" w:rsidP="00B2138B">
      <w:pPr>
        <w:pStyle w:val="Subtitle"/>
        <w:tabs>
          <w:tab w:val="left" w:pos="1890"/>
          <w:tab w:val="left" w:pos="3600"/>
          <w:tab w:val="left" w:pos="5040"/>
          <w:tab w:val="left" w:pos="6840"/>
        </w:tabs>
        <w:spacing w:after="0"/>
        <w:ind w:left="0"/>
        <w:rPr>
          <w:b w:val="0"/>
          <w:bCs w:val="0"/>
          <w:i w:val="0"/>
          <w:iCs w:val="0"/>
          <w:sz w:val="20"/>
        </w:rPr>
      </w:pPr>
      <w:r>
        <w:rPr>
          <w:rFonts w:cs="Arial"/>
          <w:b w:val="0"/>
          <w:sz w:val="20"/>
        </w:rPr>
        <w:object w:dxaOrig="340" w:dyaOrig="380" w14:anchorId="3734D444">
          <v:shape id="_x0000_s1392" type="#_x0000_t75" style="position:absolute;margin-left:476.4pt;margin-top:6.05pt;width:224.4pt;height:119pt;z-index:21;mso-position-horizontal:right">
            <v:imagedata r:id="rId84" o:title=""/>
            <w10:wrap type="square"/>
          </v:shape>
          <o:OLEObject Type="Embed" ProgID="PBrush" ShapeID="_x0000_s1392" DrawAspect="Content" ObjectID="_1649327040" r:id="rId85"/>
        </w:object>
      </w:r>
      <w:r>
        <w:rPr>
          <w:b w:val="0"/>
          <w:bCs w:val="0"/>
          <w:i w:val="0"/>
          <w:iCs w:val="0"/>
          <w:sz w:val="20"/>
        </w:rPr>
        <w:t xml:space="preserve">When light hits the edge of a barrier it will bend around it.  If the barrier is small compared to the wavelength of light the light will pass the barrier uninterrupted.  Like water flowing around a buoy.  </w:t>
      </w:r>
      <w:proofErr w:type="gramStart"/>
      <w:r>
        <w:rPr>
          <w:b w:val="0"/>
          <w:bCs w:val="0"/>
          <w:i w:val="0"/>
          <w:iCs w:val="0"/>
          <w:sz w:val="20"/>
        </w:rPr>
        <w:t>But,</w:t>
      </w:r>
      <w:proofErr w:type="gramEnd"/>
      <w:r>
        <w:rPr>
          <w:b w:val="0"/>
          <w:bCs w:val="0"/>
          <w:i w:val="0"/>
          <w:iCs w:val="0"/>
          <w:sz w:val="20"/>
        </w:rPr>
        <w:t xml:space="preserve"> if the barrier is large compared to the wavelength of light the waves will bend around the edge of the barrier in a circular fashion.  Imagine </w:t>
      </w:r>
      <w:r>
        <w:rPr>
          <w:b w:val="0"/>
          <w:bCs w:val="0"/>
          <w:i w:val="0"/>
          <w:iCs w:val="0"/>
          <w:sz w:val="20"/>
        </w:rPr>
        <w:lastRenderedPageBreak/>
        <w:t xml:space="preserve">water waves hitting the end of a </w:t>
      </w:r>
      <w:proofErr w:type="gramStart"/>
      <w:r>
        <w:rPr>
          <w:b w:val="0"/>
          <w:bCs w:val="0"/>
          <w:i w:val="0"/>
          <w:iCs w:val="0"/>
          <w:sz w:val="20"/>
        </w:rPr>
        <w:t>jetty, or</w:t>
      </w:r>
      <w:proofErr w:type="gramEnd"/>
      <w:r>
        <w:rPr>
          <w:b w:val="0"/>
          <w:bCs w:val="0"/>
          <w:i w:val="0"/>
          <w:iCs w:val="0"/>
          <w:sz w:val="20"/>
        </w:rPr>
        <w:t xml:space="preserve"> going through a hole in a jetty.</w:t>
      </w:r>
    </w:p>
    <w:p w14:paraId="1AB62955" w14:textId="77777777" w:rsidR="00B2138B" w:rsidRDefault="00B2138B" w:rsidP="00B2138B">
      <w:pPr>
        <w:pStyle w:val="Subtitle"/>
        <w:tabs>
          <w:tab w:val="left" w:pos="1890"/>
          <w:tab w:val="left" w:pos="3600"/>
          <w:tab w:val="left" w:pos="5040"/>
          <w:tab w:val="left" w:pos="6840"/>
        </w:tabs>
        <w:spacing w:after="0"/>
        <w:ind w:left="0"/>
        <w:rPr>
          <w:b w:val="0"/>
          <w:bCs w:val="0"/>
          <w:i w:val="0"/>
          <w:iCs w:val="0"/>
          <w:sz w:val="20"/>
        </w:rPr>
      </w:pPr>
    </w:p>
    <w:p w14:paraId="595C5547" w14:textId="77777777" w:rsidR="00B2138B" w:rsidRDefault="00B2138B" w:rsidP="00B2138B">
      <w:pPr>
        <w:pStyle w:val="Subtitle"/>
        <w:tabs>
          <w:tab w:val="left" w:pos="1890"/>
          <w:tab w:val="left" w:pos="3600"/>
          <w:tab w:val="left" w:pos="5040"/>
          <w:tab w:val="left" w:pos="6840"/>
        </w:tabs>
        <w:spacing w:after="0"/>
        <w:ind w:left="0"/>
        <w:rPr>
          <w:b w:val="0"/>
          <w:bCs w:val="0"/>
          <w:i w:val="0"/>
          <w:iCs w:val="0"/>
          <w:sz w:val="20"/>
        </w:rPr>
      </w:pPr>
    </w:p>
    <w:p w14:paraId="464075DC" w14:textId="77777777" w:rsidR="00B2138B" w:rsidRDefault="00B2138B" w:rsidP="00B2138B">
      <w:pPr>
        <w:pStyle w:val="Subtitle"/>
        <w:tabs>
          <w:tab w:val="left" w:pos="1890"/>
          <w:tab w:val="left" w:pos="3600"/>
          <w:tab w:val="left" w:pos="5040"/>
          <w:tab w:val="left" w:pos="6840"/>
        </w:tabs>
        <w:spacing w:after="0"/>
        <w:ind w:left="0"/>
        <w:rPr>
          <w:b w:val="0"/>
          <w:bCs w:val="0"/>
          <w:i w:val="0"/>
          <w:iCs w:val="0"/>
          <w:sz w:val="20"/>
        </w:rPr>
      </w:pPr>
    </w:p>
    <w:p w14:paraId="31F6566F" w14:textId="77777777" w:rsidR="00B2138B" w:rsidRDefault="00B2138B" w:rsidP="00B2138B">
      <w:pPr>
        <w:pStyle w:val="Subtitle"/>
        <w:tabs>
          <w:tab w:val="left" w:pos="1890"/>
          <w:tab w:val="left" w:pos="3600"/>
          <w:tab w:val="left" w:pos="5040"/>
          <w:tab w:val="left" w:pos="6840"/>
        </w:tabs>
        <w:spacing w:after="0"/>
        <w:ind w:left="0"/>
        <w:rPr>
          <w:b w:val="0"/>
          <w:bCs w:val="0"/>
          <w:i w:val="0"/>
          <w:iCs w:val="0"/>
          <w:sz w:val="20"/>
        </w:rPr>
      </w:pPr>
    </w:p>
    <w:p w14:paraId="525EAE2D" w14:textId="77777777" w:rsidR="00B2138B" w:rsidRDefault="00B2138B" w:rsidP="00B2138B">
      <w:pPr>
        <w:pStyle w:val="Subtitle"/>
        <w:tabs>
          <w:tab w:val="left" w:pos="360"/>
          <w:tab w:val="left" w:pos="720"/>
          <w:tab w:val="left" w:pos="1080"/>
          <w:tab w:val="left" w:pos="1440"/>
          <w:tab w:val="left" w:pos="1800"/>
          <w:tab w:val="left" w:pos="2160"/>
          <w:tab w:val="left" w:pos="2520"/>
          <w:tab w:val="left" w:pos="2880"/>
        </w:tabs>
        <w:ind w:left="0"/>
        <w:rPr>
          <w:rFonts w:cs="Arial"/>
          <w:b w:val="0"/>
          <w:bCs w:val="0"/>
          <w:i w:val="0"/>
          <w:iCs w:val="0"/>
          <w:sz w:val="20"/>
        </w:rPr>
      </w:pPr>
      <w:r>
        <w:br w:type="page"/>
      </w:r>
      <w:proofErr w:type="spellStart"/>
      <w:r>
        <w:lastRenderedPageBreak/>
        <w:t>Huygen’s</w:t>
      </w:r>
      <w:proofErr w:type="spellEnd"/>
      <w:r>
        <w:t xml:space="preserve"> Principle:</w:t>
      </w:r>
      <w:r>
        <w:tab/>
      </w:r>
      <w:r>
        <w:rPr>
          <w:b w:val="0"/>
          <w:bCs w:val="0"/>
          <w:i w:val="0"/>
          <w:iCs w:val="0"/>
          <w:sz w:val="20"/>
        </w:rPr>
        <w:t xml:space="preserve">Every point on a wave front can be considered as a source of tiny wavelets that spread out in the forward direction at the speed of the wave itself.  </w:t>
      </w:r>
      <w:r>
        <w:rPr>
          <w:rFonts w:cs="Arial"/>
          <w:b w:val="0"/>
          <w:bCs w:val="0"/>
          <w:i w:val="0"/>
          <w:iCs w:val="0"/>
          <w:sz w:val="20"/>
        </w:rPr>
        <w:t>The wave front is formed by the constructive interference of the circular wavelets.</w:t>
      </w:r>
    </w:p>
    <w:p w14:paraId="154CC3A0" w14:textId="77777777" w:rsidR="00B2138B" w:rsidRDefault="00B2138B" w:rsidP="00B2138B">
      <w:pPr>
        <w:tabs>
          <w:tab w:val="left" w:pos="360"/>
          <w:tab w:val="left" w:pos="720"/>
          <w:tab w:val="left" w:pos="1080"/>
          <w:tab w:val="left" w:pos="1440"/>
          <w:tab w:val="left" w:pos="1800"/>
          <w:tab w:val="left" w:pos="2160"/>
          <w:tab w:val="left" w:pos="2520"/>
          <w:tab w:val="left" w:pos="2880"/>
        </w:tabs>
        <w:spacing w:after="60"/>
        <w:rPr>
          <w:rFonts w:ascii="Arial" w:hAnsi="Arial" w:cs="Arial"/>
          <w:bCs/>
        </w:rPr>
      </w:pPr>
      <w:r>
        <w:rPr>
          <w:rFonts w:ascii="Arial" w:hAnsi="Arial" w:cs="Arial"/>
          <w:bCs/>
        </w:rPr>
        <w:object w:dxaOrig="340" w:dyaOrig="380" w14:anchorId="00C0185D">
          <v:shape id="_x0000_s1391" type="#_x0000_t75" style="position:absolute;margin-left:302.1pt;margin-top:-26.1pt;width:236.25pt;height:107.9pt;z-index:20">
            <v:imagedata r:id="rId86" o:title=""/>
            <w10:wrap type="square"/>
          </v:shape>
          <o:OLEObject Type="Embed" ProgID="PBrush" ShapeID="_x0000_s1391" DrawAspect="Content" ObjectID="_1649327041" r:id="rId87"/>
        </w:object>
      </w:r>
      <w:r>
        <w:rPr>
          <w:rFonts w:ascii="Arial" w:hAnsi="Arial" w:cs="Arial"/>
          <w:bCs/>
        </w:rPr>
        <w:t xml:space="preserve">So, if the barrier has a hole in it, the particles of the wave create new circular wave fronts when they exit on the other side.  </w:t>
      </w:r>
      <w:proofErr w:type="gramStart"/>
      <w:r>
        <w:rPr>
          <w:rFonts w:ascii="Arial" w:hAnsi="Arial" w:cs="Arial"/>
          <w:bCs/>
        </w:rPr>
        <w:t>This is why</w:t>
      </w:r>
      <w:proofErr w:type="gramEnd"/>
      <w:r>
        <w:rPr>
          <w:rFonts w:ascii="Arial" w:hAnsi="Arial" w:cs="Arial"/>
          <w:bCs/>
        </w:rPr>
        <w:t xml:space="preserve"> you get the circular patterns shown on the previous page.</w:t>
      </w:r>
    </w:p>
    <w:p w14:paraId="3CF98B58" w14:textId="77777777" w:rsidR="00B2138B" w:rsidRDefault="00B2138B" w:rsidP="00B2138B">
      <w:pPr>
        <w:tabs>
          <w:tab w:val="left" w:pos="360"/>
          <w:tab w:val="left" w:pos="720"/>
          <w:tab w:val="left" w:pos="1080"/>
          <w:tab w:val="left" w:pos="1440"/>
          <w:tab w:val="left" w:pos="1800"/>
          <w:tab w:val="left" w:pos="2160"/>
          <w:tab w:val="left" w:pos="2520"/>
          <w:tab w:val="left" w:pos="2880"/>
        </w:tabs>
        <w:spacing w:after="120"/>
        <w:rPr>
          <w:rFonts w:ascii="Arial" w:hAnsi="Arial" w:cs="Arial"/>
          <w:bCs/>
        </w:rPr>
      </w:pPr>
      <w:r>
        <w:rPr>
          <w:rFonts w:ascii="Arial" w:hAnsi="Arial" w:cs="Arial"/>
          <w:bCs/>
        </w:rPr>
        <w:t xml:space="preserve">The particles of light that create this diffraction pattern are the photons.  Each photon generates circular wave fronts that constructively interfere to generate linear </w:t>
      </w:r>
      <w:proofErr w:type="spellStart"/>
      <w:r>
        <w:rPr>
          <w:rFonts w:ascii="Arial" w:hAnsi="Arial" w:cs="Arial"/>
          <w:bCs/>
        </w:rPr>
        <w:t>wavefronts</w:t>
      </w:r>
      <w:proofErr w:type="spellEnd"/>
      <w:r>
        <w:rPr>
          <w:rFonts w:ascii="Arial" w:hAnsi="Arial" w:cs="Arial"/>
          <w:bCs/>
        </w:rPr>
        <w:t>.</w:t>
      </w:r>
    </w:p>
    <w:p w14:paraId="4C638DFA" w14:textId="77777777" w:rsidR="00B2138B" w:rsidRDefault="00B2138B" w:rsidP="00B2138B">
      <w:pPr>
        <w:pStyle w:val="Heading5"/>
        <w:tabs>
          <w:tab w:val="left" w:pos="360"/>
          <w:tab w:val="left" w:pos="720"/>
          <w:tab w:val="left" w:pos="1080"/>
          <w:tab w:val="left" w:pos="1440"/>
          <w:tab w:val="left" w:pos="1800"/>
          <w:tab w:val="left" w:pos="2160"/>
          <w:tab w:val="left" w:pos="2520"/>
        </w:tabs>
        <w:spacing w:after="60"/>
        <w:ind w:left="0"/>
        <w:rPr>
          <w:rFonts w:ascii="Arial" w:hAnsi="Arial" w:cs="Arial"/>
          <w:bCs/>
          <w:i w:val="0"/>
        </w:rPr>
      </w:pPr>
      <w:r>
        <w:rPr>
          <w:rFonts w:ascii="Arial" w:hAnsi="Arial" w:cs="Arial"/>
          <w:b/>
          <w:iCs/>
          <w:sz w:val="24"/>
        </w:rPr>
        <w:t>Slit Width</w:t>
      </w:r>
      <w:r>
        <w:rPr>
          <w:rFonts w:ascii="Arial" w:hAnsi="Arial" w:cs="Arial"/>
          <w:bCs/>
          <w:i w:val="0"/>
        </w:rPr>
        <w:t>:  If waves move thru an opening or slit the circular wave pattern is more pronounced when the slit is small.</w:t>
      </w:r>
    </w:p>
    <w:p w14:paraId="224A95F3" w14:textId="77777777" w:rsidR="00B2138B" w:rsidRDefault="00B2138B" w:rsidP="00B2138B">
      <w:pPr>
        <w:pStyle w:val="Heading3"/>
        <w:tabs>
          <w:tab w:val="left" w:pos="360"/>
          <w:tab w:val="left" w:pos="720"/>
          <w:tab w:val="left" w:pos="1080"/>
          <w:tab w:val="left" w:pos="1440"/>
          <w:tab w:val="left" w:pos="1800"/>
          <w:tab w:val="left" w:pos="2160"/>
          <w:tab w:val="left" w:pos="2520"/>
          <w:tab w:val="left" w:pos="2880"/>
        </w:tabs>
        <w:rPr>
          <w:rFonts w:ascii="Arial" w:hAnsi="Arial" w:cs="Arial"/>
          <w:b/>
          <w:i/>
          <w:iCs/>
        </w:rPr>
      </w:pPr>
      <w:r>
        <w:rPr>
          <w:rFonts w:ascii="Arial" w:hAnsi="Arial" w:cs="Arial"/>
          <w:b/>
          <w:i/>
          <w:iCs/>
        </w:rPr>
        <w:t>Young’s Double Slit Experiment</w:t>
      </w:r>
    </w:p>
    <w:p w14:paraId="226754DC" w14:textId="77777777" w:rsidR="00B2138B" w:rsidRDefault="00B2138B" w:rsidP="00B2138B">
      <w:pPr>
        <w:tabs>
          <w:tab w:val="left" w:pos="360"/>
          <w:tab w:val="left" w:pos="720"/>
          <w:tab w:val="left" w:pos="1080"/>
          <w:tab w:val="left" w:pos="1440"/>
          <w:tab w:val="left" w:pos="1800"/>
          <w:tab w:val="left" w:pos="2160"/>
          <w:tab w:val="left" w:pos="2520"/>
          <w:tab w:val="left" w:pos="2880"/>
        </w:tabs>
        <w:spacing w:after="60"/>
        <w:ind w:left="360"/>
        <w:rPr>
          <w:rFonts w:ascii="Arial" w:hAnsi="Arial" w:cs="Arial"/>
          <w:bCs/>
        </w:rPr>
      </w:pPr>
      <w:r>
        <w:rPr>
          <w:rFonts w:ascii="Arial" w:hAnsi="Arial" w:cs="Arial"/>
          <w:bCs/>
        </w:rPr>
        <w:t xml:space="preserve">Uses </w:t>
      </w:r>
      <w:r>
        <w:rPr>
          <w:rFonts w:ascii="Arial" w:hAnsi="Arial" w:cs="Arial"/>
          <w:b/>
          <w:i/>
          <w:iCs/>
        </w:rPr>
        <w:t>monochromatic</w:t>
      </w:r>
      <w:r>
        <w:rPr>
          <w:rFonts w:ascii="Arial" w:hAnsi="Arial" w:cs="Arial"/>
          <w:bCs/>
        </w:rPr>
        <w:t xml:space="preserve"> light source to since white light consisting of all the colors would result in a rainbow refraction.  Light showed the same characteristic pattern as water waves and is </w:t>
      </w:r>
      <w:r>
        <w:rPr>
          <w:rFonts w:ascii="Arial" w:hAnsi="Arial" w:cs="Arial"/>
          <w:b/>
          <w:i/>
          <w:iCs/>
          <w:u w:val="single"/>
        </w:rPr>
        <w:t>evidence that light behaves as a wave</w:t>
      </w:r>
      <w:r>
        <w:rPr>
          <w:rFonts w:ascii="Arial" w:hAnsi="Arial" w:cs="Arial"/>
          <w:bCs/>
        </w:rPr>
        <w:t>.</w:t>
      </w:r>
    </w:p>
    <w:p w14:paraId="712F3DA2" w14:textId="77777777" w:rsidR="00B2138B" w:rsidRDefault="00B2138B" w:rsidP="00B2138B">
      <w:pPr>
        <w:tabs>
          <w:tab w:val="left" w:pos="360"/>
          <w:tab w:val="left" w:pos="720"/>
          <w:tab w:val="left" w:pos="1080"/>
          <w:tab w:val="left" w:pos="1440"/>
          <w:tab w:val="left" w:pos="1800"/>
          <w:tab w:val="left" w:pos="2160"/>
          <w:tab w:val="left" w:pos="2520"/>
          <w:tab w:val="left" w:pos="2880"/>
        </w:tabs>
        <w:rPr>
          <w:rFonts w:ascii="Arial" w:hAnsi="Arial" w:cs="Arial"/>
          <w:bCs/>
        </w:rPr>
      </w:pPr>
      <w:r>
        <w:rPr>
          <w:rFonts w:ascii="Arial" w:hAnsi="Arial" w:cs="Arial"/>
          <w:bCs/>
        </w:rPr>
        <w:t xml:space="preserve">Light from two slits interferes with each other.  As a </w:t>
      </w:r>
      <w:proofErr w:type="gramStart"/>
      <w:r>
        <w:rPr>
          <w:rFonts w:ascii="Arial" w:hAnsi="Arial" w:cs="Arial"/>
          <w:bCs/>
        </w:rPr>
        <w:t>result</w:t>
      </w:r>
      <w:proofErr w:type="gramEnd"/>
      <w:r>
        <w:rPr>
          <w:rFonts w:ascii="Arial" w:hAnsi="Arial" w:cs="Arial"/>
          <w:bCs/>
        </w:rPr>
        <w:t xml:space="preserve"> you get dark and light bands if the pattern is shown on a screen.</w:t>
      </w:r>
    </w:p>
    <w:p w14:paraId="3C5C5528" w14:textId="77777777" w:rsidR="00B2138B" w:rsidRDefault="00B2138B" w:rsidP="00B2138B">
      <w:pPr>
        <w:pStyle w:val="Heading7"/>
        <w:tabs>
          <w:tab w:val="left" w:pos="360"/>
          <w:tab w:val="left" w:pos="720"/>
          <w:tab w:val="left" w:pos="1080"/>
          <w:tab w:val="left" w:pos="1440"/>
          <w:tab w:val="left" w:pos="1800"/>
          <w:tab w:val="left" w:pos="2160"/>
          <w:tab w:val="left" w:pos="2520"/>
          <w:tab w:val="left" w:pos="2880"/>
          <w:tab w:val="left" w:pos="4140"/>
          <w:tab w:val="left" w:pos="5580"/>
        </w:tabs>
      </w:pPr>
      <w:r>
        <w:t>Interference Fringes</w:t>
      </w:r>
      <w:r>
        <w:tab/>
      </w:r>
      <w:r>
        <w:rPr>
          <w:noProof/>
        </w:rPr>
        <w:pict w14:anchorId="64734B39">
          <v:shape id="_x0000_s1393" type="#_x0000_t202" style="position:absolute;margin-left:-65.1pt;margin-top:22.25pt;width:39.3pt;height:20.9pt;z-index:22;mso-position-horizontal-relative:text;mso-position-vertical-relative:text" stroked="f">
            <v:textbox style="mso-next-textbox:#_x0000_s1393">
              <w:txbxContent>
                <w:p w14:paraId="633475B9" w14:textId="77777777" w:rsidR="00B2138B" w:rsidRDefault="00B2138B" w:rsidP="00B2138B">
                  <w:r>
                    <w:t>m =3</w:t>
                  </w:r>
                </w:p>
              </w:txbxContent>
            </v:textbox>
          </v:shape>
        </w:pict>
      </w:r>
      <w:r>
        <w:rPr>
          <w:position w:val="-10"/>
        </w:rPr>
        <w:object w:dxaOrig="1359" w:dyaOrig="380" w14:anchorId="12283C0B">
          <v:shape id="_x0000_i1070" type="#_x0000_t75" style="width:68.25pt;height:18.75pt" o:ole="">
            <v:imagedata r:id="rId88" o:title=""/>
          </v:shape>
          <o:OLEObject Type="Embed" ProgID="Equation.DSMT4" ShapeID="_x0000_i1070" DrawAspect="Content" ObjectID="_1649327036" r:id="rId89"/>
        </w:object>
      </w:r>
      <w:r>
        <w:tab/>
      </w:r>
      <w:r>
        <w:rPr>
          <w:position w:val="-30"/>
        </w:rPr>
        <w:object w:dxaOrig="1160" w:dyaOrig="740" w14:anchorId="2C942061">
          <v:shape id="_x0000_i1071" type="#_x0000_t75" style="width:57.75pt;height:36.75pt" o:ole="">
            <v:imagedata r:id="rId90" o:title=""/>
          </v:shape>
          <o:OLEObject Type="Embed" ProgID="Equation.DSMT4" ShapeID="_x0000_i1071" DrawAspect="Content" ObjectID="_1649327037" r:id="rId91"/>
        </w:object>
      </w:r>
      <w:r>
        <w:tab/>
      </w:r>
    </w:p>
    <w:p w14:paraId="3D3BA930" w14:textId="77777777" w:rsidR="00B2138B" w:rsidRDefault="00B2138B" w:rsidP="00B2138B">
      <w:pPr>
        <w:pStyle w:val="Heading7"/>
        <w:tabs>
          <w:tab w:val="left" w:pos="360"/>
          <w:tab w:val="left" w:pos="720"/>
          <w:tab w:val="left" w:pos="1080"/>
          <w:tab w:val="left" w:pos="1440"/>
          <w:tab w:val="left" w:pos="1800"/>
          <w:tab w:val="left" w:pos="2160"/>
          <w:tab w:val="left" w:pos="2520"/>
          <w:tab w:val="left" w:pos="2880"/>
          <w:tab w:val="left" w:pos="4140"/>
          <w:tab w:val="left" w:pos="5580"/>
        </w:tabs>
        <w:spacing w:after="120"/>
        <w:rPr>
          <w:b w:val="0"/>
          <w:bCs/>
          <w:i w:val="0"/>
          <w:iCs/>
          <w:sz w:val="20"/>
        </w:rPr>
      </w:pPr>
      <w:r>
        <w:rPr>
          <w:noProof/>
          <w:sz w:val="20"/>
        </w:rPr>
        <w:object w:dxaOrig="340" w:dyaOrig="380" w14:anchorId="3619C6B1">
          <v:group id="_x0000_s1394" style="position:absolute;margin-left:0;margin-top:1.7pt;width:273.85pt;height:151.8pt;z-index:23;mso-position-horizontal:left" coordorigin="720,5442" coordsize="5477,3036">
            <v:group id="_x0000_s1395" style="position:absolute;left:720;top:5442;width:5477;height:3036;mso-position-horizontal:left" coordorigin="720,5442" coordsize="5477,3036">
              <v:shape id="_x0000_s1396" type="#_x0000_t202" style="position:absolute;left:5441;top:8121;width:636;height:268" stroked="f">
                <v:textbox>
                  <w:txbxContent>
                    <w:p w14:paraId="6990721F" w14:textId="77777777" w:rsidR="00B2138B" w:rsidRDefault="00B2138B" w:rsidP="00B2138B">
                      <w:pPr>
                        <w:rPr>
                          <w:rFonts w:ascii="Arial" w:hAnsi="Arial" w:cs="Arial"/>
                          <w:sz w:val="12"/>
                        </w:rPr>
                      </w:pPr>
                      <w:r>
                        <w:rPr>
                          <w:rFonts w:ascii="Arial" w:hAnsi="Arial" w:cs="Arial"/>
                          <w:sz w:val="12"/>
                        </w:rPr>
                        <w:t>Dark</w:t>
                      </w:r>
                    </w:p>
                  </w:txbxContent>
                </v:textbox>
              </v:shape>
              <v:shape id="_x0000_s1397" type="#_x0000_t202" style="position:absolute;left:5442;top:7685;width:669;height:302" stroked="f">
                <v:textbox>
                  <w:txbxContent>
                    <w:p w14:paraId="225168A6" w14:textId="77777777" w:rsidR="00B2138B" w:rsidRDefault="00B2138B" w:rsidP="00B2138B">
                      <w:pPr>
                        <w:rPr>
                          <w:rFonts w:ascii="Arial" w:hAnsi="Arial" w:cs="Arial"/>
                          <w:sz w:val="12"/>
                        </w:rPr>
                      </w:pPr>
                      <w:r>
                        <w:rPr>
                          <w:rFonts w:ascii="Arial" w:hAnsi="Arial" w:cs="Arial"/>
                          <w:sz w:val="12"/>
                        </w:rPr>
                        <w:t>Light</w:t>
                      </w:r>
                    </w:p>
                  </w:txbxContent>
                </v:textbox>
              </v:shape>
              <v:shape id="_x0000_s1398" type="#_x0000_t202" style="position:absolute;left:5442;top:7233;width:603;height:251" stroked="f">
                <v:textbox>
                  <w:txbxContent>
                    <w:p w14:paraId="30AEC9CF" w14:textId="77777777" w:rsidR="00B2138B" w:rsidRDefault="00B2138B" w:rsidP="00B2138B">
                      <w:pPr>
                        <w:rPr>
                          <w:rFonts w:ascii="Arial" w:hAnsi="Arial" w:cs="Arial"/>
                          <w:sz w:val="12"/>
                        </w:rPr>
                      </w:pPr>
                      <w:r>
                        <w:rPr>
                          <w:rFonts w:ascii="Arial" w:hAnsi="Arial" w:cs="Arial"/>
                          <w:sz w:val="12"/>
                        </w:rPr>
                        <w:t>Dark</w:t>
                      </w:r>
                    </w:p>
                  </w:txbxContent>
                </v:textbox>
              </v:shape>
              <v:shape id="_x0000_s1399" type="#_x0000_t202" style="position:absolute;left:5459;top:6815;width:619;height:284" stroked="f">
                <v:textbox>
                  <w:txbxContent>
                    <w:p w14:paraId="3848DED7" w14:textId="77777777" w:rsidR="00B2138B" w:rsidRDefault="00B2138B" w:rsidP="00B2138B">
                      <w:pPr>
                        <w:rPr>
                          <w:rFonts w:ascii="Arial" w:hAnsi="Arial" w:cs="Arial"/>
                          <w:sz w:val="12"/>
                        </w:rPr>
                      </w:pPr>
                      <w:r>
                        <w:rPr>
                          <w:rFonts w:ascii="Arial" w:hAnsi="Arial" w:cs="Arial"/>
                          <w:sz w:val="12"/>
                        </w:rPr>
                        <w:t>Light</w:t>
                      </w:r>
                    </w:p>
                  </w:txbxContent>
                </v:textbox>
              </v:shape>
              <v:shape id="_x0000_s1400" type="#_x0000_t202" style="position:absolute;left:5610;top:6264;width:587;height:368" stroked="f">
                <v:textbox style="mso-next-textbox:#_x0000_s1400">
                  <w:txbxContent>
                    <w:p w14:paraId="47FF29EF" w14:textId="77777777" w:rsidR="00B2138B" w:rsidRDefault="00B2138B" w:rsidP="00B2138B">
                      <w:pPr>
                        <w:rPr>
                          <w:b/>
                          <w:bCs/>
                          <w:i/>
                          <w:iCs/>
                          <w:vertAlign w:val="subscript"/>
                        </w:rPr>
                      </w:pPr>
                      <w:proofErr w:type="spellStart"/>
                      <w:r>
                        <w:rPr>
                          <w:b/>
                          <w:bCs/>
                          <w:i/>
                          <w:iCs/>
                        </w:rPr>
                        <w:t>x</w:t>
                      </w:r>
                      <w:r>
                        <w:rPr>
                          <w:b/>
                          <w:bCs/>
                          <w:i/>
                          <w:iCs/>
                          <w:vertAlign w:val="subscript"/>
                        </w:rPr>
                        <w:t>m</w:t>
                      </w:r>
                      <w:proofErr w:type="spellEnd"/>
                    </w:p>
                  </w:txbxContent>
                </v:textbox>
              </v:shape>
              <v:shape id="_x0000_s1401" type="#_x0000_t202" style="position:absolute;left:3315;top:7521;width:469;height:436" stroked="f">
                <v:textbox style="mso-next-textbox:#_x0000_s1401">
                  <w:txbxContent>
                    <w:p w14:paraId="34EB7B96" w14:textId="77777777" w:rsidR="00B2138B" w:rsidRDefault="00B2138B" w:rsidP="00B2138B">
                      <w:pPr>
                        <w:rPr>
                          <w:b/>
                          <w:bCs/>
                          <w:i/>
                          <w:iCs/>
                        </w:rPr>
                      </w:pPr>
                      <w:r>
                        <w:rPr>
                          <w:b/>
                          <w:bCs/>
                          <w:i/>
                          <w:iCs/>
                        </w:rPr>
                        <w:t>L</w:t>
                      </w:r>
                    </w:p>
                  </w:txbxContent>
                </v:textbox>
              </v:shape>
              <v:shape id="_x0000_s1402" type="#_x0000_t75" style="position:absolute;left:862;top:5592;width:2320;height:2727">
                <v:imagedata r:id="rId92" o:title=""/>
              </v:shape>
              <v:line id="_x0000_s1403" style="position:absolute;flip:y" from="1734,6950" to="5435,6950">
                <v:stroke endarrow="block"/>
              </v:line>
              <v:line id="_x0000_s1404" style="position:absolute;flip:y" from="1650,6012" to="5417,6950">
                <v:stroke endarrow="block"/>
              </v:line>
              <v:line id="_x0000_s1405" style="position:absolute" from="5434,5510" to="5434,8423"/>
              <v:line id="_x0000_s1406" style="position:absolute" from="1667,6967" to="5418,7922">
                <v:stroke endarrow="block"/>
              </v:line>
              <v:line id="_x0000_s1407" style="position:absolute;flip:y" from="1667,5560" to="4195,6951">
                <v:stroke endarrow="block"/>
              </v:line>
              <v:line id="_x0000_s1408" style="position:absolute" from="1633,6966" to="3810,8272">
                <v:stroke endarrow="block"/>
              </v:line>
              <v:shape id="_x0000_s1409" type="#_x0000_t202" style="position:absolute;left:4263;top:6757;width:870;height:369" stroked="f">
                <v:textbox style="mso-next-textbox:#_x0000_s1409">
                  <w:txbxContent>
                    <w:p w14:paraId="39EDB33F" w14:textId="77777777" w:rsidR="00B2138B" w:rsidRDefault="00B2138B" w:rsidP="00B2138B">
                      <w:r>
                        <w:rPr>
                          <w:b/>
                          <w:bCs/>
                          <w:i/>
                          <w:iCs/>
                        </w:rPr>
                        <w:t>m</w:t>
                      </w:r>
                      <w:r>
                        <w:t xml:space="preserve"> = 0</w:t>
                      </w:r>
                    </w:p>
                  </w:txbxContent>
                </v:textbox>
              </v:shape>
              <v:shape id="_x0000_s1410" type="#_x0000_t202" style="position:absolute;left:4075;top:6087;width:804;height:368" stroked="f">
                <v:textbox style="mso-next-textbox:#_x0000_s1410">
                  <w:txbxContent>
                    <w:p w14:paraId="45AA4DE4" w14:textId="77777777" w:rsidR="00B2138B" w:rsidRDefault="00B2138B" w:rsidP="00B2138B">
                      <w:r>
                        <w:rPr>
                          <w:b/>
                          <w:bCs/>
                          <w:i/>
                          <w:iCs/>
                        </w:rPr>
                        <w:t>m</w:t>
                      </w:r>
                      <w:r>
                        <w:t xml:space="preserve"> = 1</w:t>
                      </w:r>
                    </w:p>
                  </w:txbxContent>
                </v:textbox>
              </v:shape>
              <v:shape id="_x0000_s1411" type="#_x0000_t202" style="position:absolute;left:3106;top:5728;width:720;height:418" stroked="f">
                <v:textbox style="mso-next-textbox:#_x0000_s1411">
                  <w:txbxContent>
                    <w:p w14:paraId="56511B91" w14:textId="77777777" w:rsidR="00B2138B" w:rsidRDefault="00B2138B" w:rsidP="00B2138B">
                      <w:r>
                        <w:rPr>
                          <w:b/>
                          <w:bCs/>
                          <w:i/>
                          <w:iCs/>
                        </w:rPr>
                        <w:t>m</w:t>
                      </w:r>
                      <w:r>
                        <w:t xml:space="preserve"> =2</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12" type="#_x0000_t87" style="position:absolute;left:1055;top:6517;width:385;height:837"/>
              <v:shape id="_x0000_s1413" type="#_x0000_t202" style="position:absolute;left:720;top:6735;width:419;height:453" stroked="f">
                <v:textbox style="mso-next-textbox:#_x0000_s1413">
                  <w:txbxContent>
                    <w:p w14:paraId="67E8E6B9" w14:textId="77777777" w:rsidR="00B2138B" w:rsidRDefault="00B2138B" w:rsidP="00B2138B">
                      <w:pPr>
                        <w:rPr>
                          <w:b/>
                          <w:bCs/>
                          <w:i/>
                          <w:iCs/>
                        </w:rPr>
                      </w:pPr>
                      <w:r>
                        <w:rPr>
                          <w:b/>
                          <w:bCs/>
                          <w:i/>
                          <w:iCs/>
                        </w:rPr>
                        <w:t>d</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414" type="#_x0000_t88" style="position:absolute;left:3340;top:5502;width:384;height:3785;rotation:90"/>
              <v:shape id="_x0000_s1415" type="#_x0000_t88" style="position:absolute;left:5492;top:6015;width:201;height:954"/>
              <v:shape id="_x0000_s1416" type="#_x0000_t202" style="position:absolute;left:3433;top:6550;width:519;height:368" stroked="f">
                <v:textbox style="mso-next-textbox:#_x0000_s1416">
                  <w:txbxContent>
                    <w:p w14:paraId="2156DA57" w14:textId="77777777" w:rsidR="00B2138B" w:rsidRDefault="00B2138B" w:rsidP="00B2138B">
                      <w:pPr>
                        <w:rPr>
                          <w:b/>
                          <w:bCs/>
                          <w:i/>
                          <w:iCs/>
                          <w:sz w:val="18"/>
                        </w:rPr>
                      </w:pPr>
                      <w:r>
                        <w:rPr>
                          <w:b/>
                          <w:bCs/>
                          <w:i/>
                          <w:iCs/>
                          <w:sz w:val="18"/>
                        </w:rPr>
                        <w:sym w:font="Symbol" w:char="F071"/>
                      </w:r>
                    </w:p>
                  </w:txbxContent>
                </v:textbox>
              </v:shape>
              <v:shape id="_x0000_s1417" style="position:absolute;left:3901;top:6415;width:145;height:537" coordsize="78,419" path="m67,419v5,-49,11,-98,,-168c56,181,28,90,,e" filled="f">
                <v:stroke endarrow="open"/>
                <v:path arrowok="t"/>
              </v:shape>
              <v:shape id="_x0000_s1418" style="position:absolute;left:5043;top:5442;width:398;height:1507;mso-position-horizontal:absolute;mso-position-vertical:absolute" coordsize="398,1507" path="m14,1507c7,1476,,1445,47,1406v47,-39,195,-78,251,-134c354,1216,385,1138,382,1071,379,1004,332,923,282,870,232,817,114,800,81,753,48,706,62,631,81,586v19,-45,70,-62,117,-101c245,446,337,404,365,351v28,-53,33,-126,,-184c332,109,197,28,164,e" filled="f">
                <v:path arrowok="t"/>
              </v:shape>
              <v:shape id="_x0000_s1419" style="position:absolute;left:5048;top:6971;width:398;height:1507;flip:y;mso-position-horizontal:absolute;mso-position-vertical:absolute" coordsize="398,1507" path="m14,1507c7,1476,,1445,47,1406v47,-39,195,-78,251,-134c354,1216,385,1138,382,1071,379,1004,332,923,282,870,232,817,114,800,81,753,48,706,62,631,81,586v19,-45,70,-62,117,-101c245,446,337,404,365,351v28,-53,33,-126,,-184c332,109,197,28,164,e" filled="f">
                <v:path arrowok="t"/>
              </v:shape>
            </v:group>
            <v:shape id="_x0000_s1420" type="#_x0000_t202" style="position:absolute;left:3315;top:7619;width:519;height:351" stroked="f">
              <v:textbox>
                <w:txbxContent>
                  <w:p w14:paraId="3B88DD0A" w14:textId="77777777" w:rsidR="00B2138B" w:rsidRDefault="00B2138B" w:rsidP="00B2138B">
                    <w:pPr>
                      <w:rPr>
                        <w:rFonts w:ascii="Arial" w:hAnsi="Arial" w:cs="Arial"/>
                        <w:b/>
                        <w:bCs/>
                        <w:i/>
                        <w:iCs/>
                      </w:rPr>
                    </w:pPr>
                    <w:r>
                      <w:rPr>
                        <w:rFonts w:ascii="Arial" w:hAnsi="Arial" w:cs="Arial"/>
                        <w:b/>
                        <w:bCs/>
                        <w:i/>
                        <w:iCs/>
                      </w:rPr>
                      <w:t>L</w:t>
                    </w:r>
                  </w:p>
                </w:txbxContent>
              </v:textbox>
            </v:shape>
            <w10:wrap type="square"/>
          </v:group>
          <o:OLEObject Type="Embed" ProgID="PBrush" ShapeID="_x0000_s1402" DrawAspect="Content" ObjectID="_1649327042" r:id="rId93"/>
        </w:object>
      </w:r>
      <w:proofErr w:type="gramStart"/>
      <w:r>
        <w:rPr>
          <w:sz w:val="20"/>
        </w:rPr>
        <w:t>d</w:t>
      </w:r>
      <w:r>
        <w:rPr>
          <w:b w:val="0"/>
          <w:bCs/>
          <w:i w:val="0"/>
          <w:iCs/>
          <w:sz w:val="20"/>
        </w:rPr>
        <w:t xml:space="preserve">  is</w:t>
      </w:r>
      <w:proofErr w:type="gramEnd"/>
      <w:r>
        <w:rPr>
          <w:b w:val="0"/>
          <w:bCs/>
          <w:i w:val="0"/>
          <w:iCs/>
          <w:sz w:val="20"/>
        </w:rPr>
        <w:t xml:space="preserve"> the distance between the slits.</w:t>
      </w:r>
    </w:p>
    <w:p w14:paraId="34D65F1E" w14:textId="77777777" w:rsidR="00B2138B" w:rsidRDefault="00B2138B" w:rsidP="00B2138B">
      <w:pPr>
        <w:pStyle w:val="Subtitle"/>
        <w:tabs>
          <w:tab w:val="left" w:pos="720"/>
        </w:tabs>
        <w:spacing w:after="120"/>
        <w:ind w:left="0"/>
        <w:rPr>
          <w:b w:val="0"/>
          <w:bCs w:val="0"/>
          <w:i w:val="0"/>
          <w:iCs w:val="0"/>
          <w:sz w:val="20"/>
        </w:rPr>
      </w:pPr>
      <w:proofErr w:type="gramStart"/>
      <w:r>
        <w:rPr>
          <w:sz w:val="20"/>
        </w:rPr>
        <w:t>m</w:t>
      </w:r>
      <w:r>
        <w:rPr>
          <w:b w:val="0"/>
          <w:bCs w:val="0"/>
          <w:i w:val="0"/>
          <w:iCs w:val="0"/>
          <w:sz w:val="20"/>
        </w:rPr>
        <w:t xml:space="preserve">  is</w:t>
      </w:r>
      <w:proofErr w:type="gramEnd"/>
      <w:r>
        <w:rPr>
          <w:b w:val="0"/>
          <w:bCs w:val="0"/>
          <w:i w:val="0"/>
          <w:iCs w:val="0"/>
          <w:sz w:val="20"/>
        </w:rPr>
        <w:t xml:space="preserve"> the fringe number.  </w:t>
      </w:r>
      <w:r>
        <w:rPr>
          <w:sz w:val="20"/>
        </w:rPr>
        <w:t>m</w:t>
      </w:r>
      <w:r>
        <w:rPr>
          <w:b w:val="0"/>
          <w:bCs w:val="0"/>
          <w:i w:val="0"/>
          <w:iCs w:val="0"/>
          <w:sz w:val="20"/>
        </w:rPr>
        <w:t xml:space="preserve"> = 0 is the central maximum.  It is also the </w:t>
      </w:r>
      <w:r>
        <w:rPr>
          <w:sz w:val="20"/>
          <w:u w:val="single"/>
        </w:rPr>
        <w:t>path difference in wavelengths</w:t>
      </w:r>
      <w:r>
        <w:rPr>
          <w:b w:val="0"/>
          <w:bCs w:val="0"/>
          <w:i w:val="0"/>
          <w:iCs w:val="0"/>
          <w:sz w:val="20"/>
        </w:rPr>
        <w:t>.</w:t>
      </w:r>
    </w:p>
    <w:p w14:paraId="1F0BE315" w14:textId="77777777" w:rsidR="00B2138B" w:rsidRDefault="00B2138B" w:rsidP="00B2138B">
      <w:pPr>
        <w:pStyle w:val="Subtitle"/>
        <w:tabs>
          <w:tab w:val="left" w:pos="720"/>
        </w:tabs>
        <w:spacing w:after="120"/>
        <w:ind w:left="0"/>
        <w:rPr>
          <w:b w:val="0"/>
          <w:bCs w:val="0"/>
          <w:i w:val="0"/>
          <w:iCs w:val="0"/>
          <w:sz w:val="20"/>
        </w:rPr>
      </w:pPr>
      <w:r>
        <w:rPr>
          <w:b w:val="0"/>
          <w:bCs w:val="0"/>
          <w:i w:val="0"/>
          <w:iCs w:val="0"/>
          <w:sz w:val="20"/>
        </w:rPr>
        <w:t xml:space="preserve">Whole numbers are used for the bright </w:t>
      </w:r>
      <w:r>
        <w:rPr>
          <w:sz w:val="20"/>
        </w:rPr>
        <w:t>Constructive Interference Fringes</w:t>
      </w:r>
      <w:r>
        <w:rPr>
          <w:b w:val="0"/>
          <w:bCs w:val="0"/>
          <w:i w:val="0"/>
          <w:iCs w:val="0"/>
          <w:sz w:val="20"/>
        </w:rPr>
        <w:t xml:space="preserve">.  </w:t>
      </w:r>
      <w:r>
        <w:rPr>
          <w:sz w:val="20"/>
        </w:rPr>
        <w:t>m</w:t>
      </w:r>
      <w:r>
        <w:rPr>
          <w:b w:val="0"/>
          <w:bCs w:val="0"/>
          <w:i w:val="0"/>
          <w:iCs w:val="0"/>
          <w:sz w:val="20"/>
        </w:rPr>
        <w:t xml:space="preserve"> = 0.0, 1.0, 2.0, 3.0, etc.</w:t>
      </w:r>
    </w:p>
    <w:p w14:paraId="261366A9" w14:textId="77777777" w:rsidR="00B2138B" w:rsidRDefault="00B2138B" w:rsidP="00B2138B">
      <w:pPr>
        <w:pStyle w:val="Subtitle"/>
        <w:tabs>
          <w:tab w:val="left" w:pos="720"/>
        </w:tabs>
        <w:spacing w:after="120"/>
        <w:ind w:left="0"/>
        <w:rPr>
          <w:b w:val="0"/>
          <w:bCs w:val="0"/>
          <w:i w:val="0"/>
          <w:iCs w:val="0"/>
          <w:sz w:val="20"/>
        </w:rPr>
      </w:pPr>
      <w:r>
        <w:rPr>
          <w:b w:val="0"/>
          <w:bCs w:val="0"/>
          <w:i w:val="0"/>
          <w:iCs w:val="0"/>
          <w:sz w:val="20"/>
        </w:rPr>
        <w:t xml:space="preserve">Half numbers are used for the dark </w:t>
      </w:r>
      <w:proofErr w:type="spellStart"/>
      <w:r>
        <w:rPr>
          <w:sz w:val="20"/>
        </w:rPr>
        <w:t>Destructicve</w:t>
      </w:r>
      <w:proofErr w:type="spellEnd"/>
      <w:r>
        <w:rPr>
          <w:sz w:val="20"/>
        </w:rPr>
        <w:t xml:space="preserve"> Interference Fringes</w:t>
      </w:r>
      <w:r>
        <w:rPr>
          <w:b w:val="0"/>
          <w:bCs w:val="0"/>
          <w:i w:val="0"/>
          <w:iCs w:val="0"/>
          <w:sz w:val="20"/>
        </w:rPr>
        <w:t xml:space="preserve">.  </w:t>
      </w:r>
      <w:r>
        <w:rPr>
          <w:sz w:val="20"/>
        </w:rPr>
        <w:t>m</w:t>
      </w:r>
      <w:r>
        <w:rPr>
          <w:b w:val="0"/>
          <w:bCs w:val="0"/>
          <w:i w:val="0"/>
          <w:iCs w:val="0"/>
          <w:sz w:val="20"/>
        </w:rPr>
        <w:t xml:space="preserve"> = 0.5, 1.5, 2.5, 3.5, etc.</w:t>
      </w:r>
    </w:p>
    <w:p w14:paraId="5156268D" w14:textId="77777777" w:rsidR="00B2138B" w:rsidRDefault="00B2138B" w:rsidP="00B2138B">
      <w:pPr>
        <w:pStyle w:val="Subtitle"/>
        <w:tabs>
          <w:tab w:val="left" w:pos="720"/>
        </w:tabs>
        <w:spacing w:after="120"/>
        <w:ind w:left="0"/>
        <w:rPr>
          <w:b w:val="0"/>
          <w:bCs w:val="0"/>
          <w:i w:val="0"/>
          <w:iCs w:val="0"/>
          <w:sz w:val="20"/>
        </w:rPr>
      </w:pPr>
      <w:r>
        <w:rPr>
          <w:sz w:val="20"/>
        </w:rPr>
        <w:sym w:font="Symbol" w:char="F071"/>
      </w:r>
      <w:r>
        <w:rPr>
          <w:b w:val="0"/>
          <w:bCs w:val="0"/>
          <w:i w:val="0"/>
          <w:iCs w:val="0"/>
          <w:sz w:val="20"/>
        </w:rPr>
        <w:t xml:space="preserve">  is the angle from the midline (from the middle fringe</w:t>
      </w:r>
      <w:proofErr w:type="gramStart"/>
      <w:r>
        <w:rPr>
          <w:b w:val="0"/>
          <w:bCs w:val="0"/>
          <w:i w:val="0"/>
          <w:iCs w:val="0"/>
          <w:sz w:val="20"/>
        </w:rPr>
        <w:t>)</w:t>
      </w:r>
      <w:proofErr w:type="gramEnd"/>
    </w:p>
    <w:p w14:paraId="7111E229" w14:textId="77777777" w:rsidR="00B2138B" w:rsidRDefault="00B2138B" w:rsidP="00B2138B">
      <w:pPr>
        <w:pStyle w:val="Subtitle"/>
        <w:spacing w:after="120"/>
        <w:ind w:left="0"/>
        <w:rPr>
          <w:b w:val="0"/>
          <w:bCs w:val="0"/>
          <w:i w:val="0"/>
          <w:iCs w:val="0"/>
          <w:sz w:val="20"/>
        </w:rPr>
      </w:pPr>
      <w:proofErr w:type="gramStart"/>
      <w:r>
        <w:rPr>
          <w:sz w:val="20"/>
        </w:rPr>
        <w:t>L</w:t>
      </w:r>
      <w:r>
        <w:rPr>
          <w:b w:val="0"/>
          <w:bCs w:val="0"/>
          <w:i w:val="0"/>
          <w:iCs w:val="0"/>
          <w:sz w:val="20"/>
        </w:rPr>
        <w:t xml:space="preserve">  is</w:t>
      </w:r>
      <w:proofErr w:type="gramEnd"/>
      <w:r>
        <w:rPr>
          <w:b w:val="0"/>
          <w:bCs w:val="0"/>
          <w:i w:val="0"/>
          <w:iCs w:val="0"/>
          <w:sz w:val="20"/>
        </w:rPr>
        <w:t xml:space="preserve"> the distance from slits to the screen.</w:t>
      </w:r>
    </w:p>
    <w:p w14:paraId="561E3129" w14:textId="77777777" w:rsidR="00B2138B" w:rsidRDefault="00B2138B" w:rsidP="00B2138B">
      <w:pPr>
        <w:pStyle w:val="Subtitle"/>
        <w:spacing w:after="120"/>
        <w:ind w:left="720" w:hanging="720"/>
        <w:rPr>
          <w:b w:val="0"/>
          <w:bCs w:val="0"/>
          <w:i w:val="0"/>
          <w:iCs w:val="0"/>
          <w:sz w:val="20"/>
        </w:rPr>
      </w:pPr>
      <w:proofErr w:type="spellStart"/>
      <w:proofErr w:type="gramStart"/>
      <w:r>
        <w:rPr>
          <w:sz w:val="20"/>
        </w:rPr>
        <w:t>x</w:t>
      </w:r>
      <w:r>
        <w:rPr>
          <w:sz w:val="20"/>
          <w:vertAlign w:val="subscript"/>
        </w:rPr>
        <w:t>m</w:t>
      </w:r>
      <w:proofErr w:type="spellEnd"/>
      <w:r>
        <w:rPr>
          <w:b w:val="0"/>
          <w:bCs w:val="0"/>
          <w:i w:val="0"/>
          <w:iCs w:val="0"/>
          <w:sz w:val="20"/>
        </w:rPr>
        <w:t xml:space="preserve">  is</w:t>
      </w:r>
      <w:proofErr w:type="gramEnd"/>
      <w:r>
        <w:rPr>
          <w:b w:val="0"/>
          <w:bCs w:val="0"/>
          <w:i w:val="0"/>
          <w:iCs w:val="0"/>
          <w:sz w:val="20"/>
        </w:rPr>
        <w:t xml:space="preserve"> the distance from the midline (center fringe) to the fringe being measured.</w:t>
      </w:r>
    </w:p>
    <w:p w14:paraId="5F50CBE2" w14:textId="77777777" w:rsidR="00B2138B" w:rsidRDefault="00B2138B" w:rsidP="00B2138B">
      <w:pPr>
        <w:pStyle w:val="Subtitle"/>
        <w:ind w:left="0"/>
        <w:rPr>
          <w:b w:val="0"/>
          <w:bCs w:val="0"/>
          <w:i w:val="0"/>
          <w:iCs w:val="0"/>
          <w:sz w:val="20"/>
        </w:rPr>
      </w:pPr>
      <w:r>
        <w:t>Thin Films</w:t>
      </w:r>
      <w:r>
        <w:rPr>
          <w:b w:val="0"/>
          <w:bCs w:val="0"/>
          <w:i w:val="0"/>
          <w:iCs w:val="0"/>
        </w:rPr>
        <w:t xml:space="preserve">:  </w:t>
      </w:r>
      <w:r>
        <w:rPr>
          <w:b w:val="0"/>
          <w:bCs w:val="0"/>
          <w:i w:val="0"/>
          <w:iCs w:val="0"/>
          <w:sz w:val="20"/>
        </w:rPr>
        <w:t xml:space="preserve">Reflection revisited.  Most people are familiar with the rainbow effect seen when a thin oil or soap film is floating on top of water.  The thickness of the film, and the density of the substances work together to cause this effect.  </w:t>
      </w:r>
    </w:p>
    <w:p w14:paraId="39AA7CB6" w14:textId="77777777" w:rsidR="00B2138B" w:rsidRDefault="00B2138B" w:rsidP="00B2138B">
      <w:pPr>
        <w:spacing w:after="60"/>
        <w:rPr>
          <w:rFonts w:ascii="Arial" w:hAnsi="Arial"/>
          <w:b/>
          <w:bCs/>
          <w:i/>
          <w:iCs/>
        </w:rPr>
      </w:pPr>
      <w:r>
        <w:rPr>
          <w:rFonts w:ascii="Arial" w:hAnsi="Arial"/>
          <w:b/>
          <w:bCs/>
          <w:i/>
          <w:iCs/>
        </w:rPr>
        <w:t>A reflected ray will change phase by 180</w:t>
      </w:r>
      <w:r>
        <w:rPr>
          <w:rFonts w:ascii="Arial" w:hAnsi="Arial"/>
          <w:b/>
          <w:bCs/>
          <w:i/>
          <w:iCs/>
          <w:vertAlign w:val="superscript"/>
        </w:rPr>
        <w:t>o</w:t>
      </w:r>
      <w:r>
        <w:rPr>
          <w:rFonts w:ascii="Arial" w:hAnsi="Arial"/>
          <w:b/>
          <w:bCs/>
          <w:i/>
          <w:iCs/>
        </w:rPr>
        <w:t xml:space="preserve"> when going from a medium with a low n to a medium with a high n.</w:t>
      </w:r>
    </w:p>
    <w:p w14:paraId="5C7F2343" w14:textId="77777777" w:rsidR="00B2138B" w:rsidRDefault="00B2138B" w:rsidP="00B2138B">
      <w:pPr>
        <w:spacing w:after="60"/>
        <w:rPr>
          <w:rFonts w:ascii="Arial" w:hAnsi="Arial"/>
        </w:rPr>
      </w:pPr>
      <w:r>
        <w:rPr>
          <w:rFonts w:ascii="Arial" w:hAnsi="Arial"/>
          <w:b/>
          <w:bCs/>
          <w:i/>
          <w:iCs/>
          <w:noProof/>
        </w:rPr>
        <w:pict w14:anchorId="15E83258">
          <v:shape id="_x0000_s1390" type="#_x0000_t75" style="position:absolute;margin-left:.95pt;margin-top:18.8pt;width:237.75pt;height:98.75pt;z-index:19;mso-wrap-edited:f" fillcolor="window">
            <v:imagedata r:id="rId94" o:title="" cropleft="4781f" cropright="9561f"/>
            <w10:wrap type="square" side="right"/>
            <w10:anchorlock/>
          </v:shape>
        </w:pict>
      </w:r>
      <w:r>
        <w:rPr>
          <w:rFonts w:ascii="Arial" w:hAnsi="Arial"/>
          <w:b/>
          <w:bCs/>
          <w:i/>
          <w:iCs/>
        </w:rPr>
        <w:t xml:space="preserve">If oil is suspended on water.  </w:t>
      </w:r>
      <w:r>
        <w:rPr>
          <w:rFonts w:ascii="Arial" w:hAnsi="Arial"/>
        </w:rPr>
        <w:t xml:space="preserve">Light moving from air to oil hits a higher </w:t>
      </w:r>
      <w:r>
        <w:rPr>
          <w:rFonts w:ascii="Arial" w:hAnsi="Arial"/>
          <w:b/>
          <w:bCs/>
          <w:i/>
          <w:iCs/>
        </w:rPr>
        <w:t>n</w:t>
      </w:r>
      <w:r>
        <w:rPr>
          <w:rFonts w:ascii="Arial" w:hAnsi="Arial"/>
        </w:rPr>
        <w:t xml:space="preserve"> and is reflected with a 180</w:t>
      </w:r>
      <w:r>
        <w:rPr>
          <w:rFonts w:ascii="Arial" w:hAnsi="Arial"/>
          <w:vertAlign w:val="superscript"/>
        </w:rPr>
        <w:t>o</w:t>
      </w:r>
      <w:r>
        <w:rPr>
          <w:rFonts w:ascii="Arial" w:hAnsi="Arial"/>
        </w:rPr>
        <w:t xml:space="preserve"> phase change.  Light moving from oil to water hits a smaller </w:t>
      </w:r>
      <w:r>
        <w:rPr>
          <w:rFonts w:ascii="Arial" w:hAnsi="Arial"/>
          <w:b/>
          <w:bCs/>
          <w:i/>
          <w:iCs/>
        </w:rPr>
        <w:t>n</w:t>
      </w:r>
      <w:r>
        <w:rPr>
          <w:rFonts w:ascii="Arial" w:hAnsi="Arial"/>
        </w:rPr>
        <w:t xml:space="preserve"> and its phase is unaltered.</w:t>
      </w:r>
    </w:p>
    <w:p w14:paraId="1478B6AE" w14:textId="77777777" w:rsidR="00B2138B" w:rsidRDefault="00B2138B" w:rsidP="00B2138B">
      <w:pPr>
        <w:spacing w:after="60"/>
        <w:rPr>
          <w:rFonts w:ascii="Arial" w:hAnsi="Arial"/>
        </w:rPr>
      </w:pPr>
      <w:r>
        <w:rPr>
          <w:rFonts w:ascii="Arial" w:hAnsi="Arial"/>
        </w:rPr>
        <w:t>For what wavelengths in the visible spectrum will the intensity be a maximum in the reflected beam?</w:t>
      </w:r>
    </w:p>
    <w:p w14:paraId="7604F5EB" w14:textId="77777777" w:rsidR="00B2138B" w:rsidRDefault="00B2138B" w:rsidP="00B2138B">
      <w:pPr>
        <w:spacing w:after="60"/>
        <w:ind w:left="504"/>
        <w:rPr>
          <w:rFonts w:ascii="Arial" w:hAnsi="Arial" w:cs="Arial"/>
        </w:rPr>
      </w:pPr>
      <w:r>
        <w:rPr>
          <w:rFonts w:ascii="Arial" w:hAnsi="Arial" w:cs="Arial"/>
          <w:noProof/>
        </w:rPr>
        <w:lastRenderedPageBreak/>
        <w:pict w14:anchorId="07E01CBC">
          <v:group id="_x0000_s1032" style="position:absolute;left:0;text-align:left;margin-left:86.1pt;margin-top:92pt;width:202pt;height:118.6pt;z-index:-169" coordorigin="4226,1541" coordsize="4040,2372">
            <v:shape id="_x0000_s1033" type="#_x0000_t202" style="position:absolute;left:4226;top:3285;width:2938;height:618" stroked="f">
              <v:textbox style="mso-next-textbox:#_x0000_s1033">
                <w:txbxContent>
                  <w:p w14:paraId="39A8F5FB" w14:textId="77777777" w:rsidR="00B2138B" w:rsidRDefault="00B2138B" w:rsidP="00B2138B">
                    <w:pPr>
                      <w:rPr>
                        <w:rFonts w:ascii="Arial" w:hAnsi="Arial" w:cs="Arial"/>
                      </w:rPr>
                    </w:pPr>
                    <w:r>
                      <w:rPr>
                        <w:rFonts w:ascii="Arial" w:hAnsi="Arial" w:cs="Arial"/>
                      </w:rPr>
                      <w:t xml:space="preserve">Needs to travel ½ wavelength to match </w:t>
                    </w:r>
                    <w:proofErr w:type="gramStart"/>
                    <w:r>
                      <w:rPr>
                        <w:rFonts w:ascii="Arial" w:hAnsi="Arial" w:cs="Arial"/>
                      </w:rPr>
                      <w:t>other</w:t>
                    </w:r>
                    <w:proofErr w:type="gramEnd"/>
                    <w:r>
                      <w:rPr>
                        <w:rFonts w:ascii="Arial" w:hAnsi="Arial" w:cs="Arial"/>
                      </w:rPr>
                      <w:t xml:space="preserve"> wave</w:t>
                    </w:r>
                  </w:p>
                </w:txbxContent>
              </v:textbox>
            </v:shape>
            <v:line id="_x0000_s1034" style="position:absolute" from="4462,3275" to="8266,3275"/>
            <v:line id="_x0000_s1035" style="position:absolute" from="4484,3907" to="8220,3907"/>
            <v:shape id="_x0000_s1036" style="position:absolute;left:5606;top:2026;width:387;height:629;mso-position-horizontal:absolute;mso-position-vertical:absolute" coordsize="701,1139" path="m701,c501,101,302,202,199,319,96,436,,567,81,704v81,137,342,286,603,435e" filled="f" strokeweight="1.5pt">
              <v:stroke startarrow="open"/>
              <v:path arrowok="t"/>
            </v:shape>
            <v:shape id="_x0000_s1037" style="position:absolute;left:5960;top:2648;width:387;height:630;flip:x;mso-position-horizontal:absolute;mso-position-vertical:absolute" coordsize="701,1139" path="m701,c501,101,302,202,199,319,96,436,,567,81,704v81,137,342,286,603,435e" filled="f" strokeweight="1.5pt">
              <v:stroke startarrow="open"/>
              <v:path arrowok="t"/>
            </v:shape>
            <v:shape id="_x0000_s1038" style="position:absolute;left:5118;top:2010;width:387;height:629;flip:x;mso-position-horizontal:absolute;mso-position-vertical:absolute" coordsize="701,1139" path="m701,c501,101,302,202,199,319,96,436,,567,81,704v81,137,342,286,603,435e" filled="f" strokeweight="1.5pt">
              <v:stroke dashstyle="1 1" endarrow="open"/>
              <v:path arrowok="t"/>
            </v:shape>
            <v:shape id="_x0000_s1039" style="position:absolute;left:4735;top:2632;width:388;height:630;mso-position-horizontal:absolute;mso-position-vertical:absolute" coordsize="701,1139" path="m701,c501,101,302,202,199,319,96,436,,567,81,704v81,137,342,286,603,435e" filled="f" strokeweight="1.5pt">
              <v:stroke dashstyle="1 1" endarrow="open"/>
              <v:path arrowok="t"/>
            </v:shape>
            <v:group id="_x0000_s1040" style="position:absolute;left:6874;top:2023;width:788;height:1890;flip:x" coordorigin="6811,10944" coordsize="1427,3422">
              <v:shape id="_x0000_s1041" style="position:absolute;left:7537;top:10944;width:701;height:1139;flip:x;mso-position-horizontal:absolute;mso-position-vertical:absolute" coordsize="701,1139" path="m701,c501,101,302,202,199,319,96,436,,567,81,704v81,137,342,286,603,435e" filled="f" strokeweight="1.5pt">
                <v:stroke dashstyle="1 1" endarrow="open"/>
                <v:path arrowok="t"/>
              </v:shape>
              <v:shape id="_x0000_s1042" style="position:absolute;left:6811;top:12071;width:701;height:1139;mso-position-horizontal:absolute;mso-position-vertical:absolute" coordsize="701,1139" path="m701,c501,101,302,202,199,319,96,436,,567,81,704v81,137,342,286,603,435e" filled="f" strokeweight="1.5pt">
                <v:stroke dashstyle="1 1" endarrow="open"/>
                <v:path arrowok="t"/>
              </v:shape>
              <v:shape id="_x0000_s1043" style="position:absolute;left:7509;top:13227;width:701;height:1139;flip:x;mso-position-horizontal:absolute;mso-position-vertical:absolute" coordsize="701,1139" path="m701,c501,101,302,202,199,319,96,436,,567,81,704v81,137,342,286,603,435e" filled="f" strokeweight="1.5pt">
                <v:stroke dashstyle="1 1" endarrow="open"/>
                <v:path arrowok="t"/>
              </v:shape>
            </v:group>
            <v:group id="_x0000_s1044" style="position:absolute;left:7484;top:2044;width:769;height:1860;flip:x" coordorigin="7916,10983" coordsize="1393,3367">
              <v:shape id="_x0000_s1045" style="position:absolute;left:8559;top:13211;width:701;height:1139;flip:x;mso-position-horizontal:absolute;mso-position-vertical:absolute" coordsize="701,1139" path="m701,c501,101,302,202,199,319,96,436,,567,81,704v81,137,342,286,603,435e" filled="f" strokeweight="1.5pt">
                <v:stroke startarrow="open"/>
                <v:path arrowok="t"/>
              </v:shape>
              <v:shape id="_x0000_s1046" style="position:absolute;left:8608;top:10983;width:701;height:1139;flip:x;mso-position-horizontal:absolute;mso-position-vertical:absolute" coordsize="701,1139" path="m701,c501,101,302,202,199,319,96,436,,567,81,704v81,137,342,286,603,435e" filled="f" strokeweight="1.5pt">
                <v:stroke startarrow="open"/>
                <v:path arrowok="t"/>
              </v:shape>
              <v:shape id="_x0000_s1047" style="position:absolute;left:7916;top:12110;width:701;height:1139;mso-position-horizontal:absolute;mso-position-vertical:absolute" coordsize="701,1139" path="m701,c501,101,302,202,199,319,96,436,,567,81,704v81,137,342,286,603,435e" filled="f" strokeweight="1.5pt">
                <v:stroke startarrow="open"/>
                <v:path arrowok="t"/>
              </v:shape>
            </v:group>
            <v:shape id="_x0000_s1048" type="#_x0000_t202" style="position:absolute;left:4462;top:1541;width:3776;height:441" stroked="f">
              <v:textbox style="mso-next-textbox:#_x0000_s1048">
                <w:txbxContent>
                  <w:p w14:paraId="44BC30B3" w14:textId="77777777" w:rsidR="00B2138B" w:rsidRDefault="00B2138B" w:rsidP="00B2138B">
                    <w:pPr>
                      <w:pStyle w:val="Heading1"/>
                      <w:rPr>
                        <w:i w:val="0"/>
                        <w:iCs/>
                      </w:rPr>
                    </w:pPr>
                    <w:r>
                      <w:rPr>
                        <w:i w:val="0"/>
                        <w:iCs/>
                      </w:rPr>
                      <w:t>Reflected rays constructively interfere</w:t>
                    </w:r>
                  </w:p>
                </w:txbxContent>
              </v:textbox>
            </v:shape>
            <v:line id="_x0000_s1049" style="position:absolute;flip:x" from="5877,1998" to="6543,2378">
              <v:stroke endarrow="open"/>
            </v:line>
            <v:line id="_x0000_s1050" style="position:absolute" from="6543,1989" to="7495,2257">
              <v:stroke endarrow="open"/>
            </v:line>
            <w10:wrap type="square"/>
          </v:group>
        </w:pict>
      </w:r>
      <w:r>
        <w:rPr>
          <w:rFonts w:ascii="Arial" w:hAnsi="Arial" w:cs="Arial"/>
        </w:rPr>
        <w:t>Maximum intensity occurs when waves reflecting off the oil and those reflecting off the water join and constructively interfere.  The waves reflecting off the oil have their phase changed by 180</w:t>
      </w:r>
      <w:r>
        <w:rPr>
          <w:rFonts w:ascii="Arial" w:hAnsi="Arial" w:cs="Arial"/>
          <w:vertAlign w:val="superscript"/>
        </w:rPr>
        <w:t>o</w:t>
      </w:r>
      <w:r>
        <w:rPr>
          <w:rFonts w:ascii="Arial" w:hAnsi="Arial" w:cs="Arial"/>
        </w:rPr>
        <w:t xml:space="preserve">.  Those reflecting off the water follow the same wave pattern out as they did in.  To meet with the rays reflecting off the oil they need to go ½ a wavelength (or a multiple of ½) and then rebound traveling back the same distance.  </w:t>
      </w:r>
      <w:proofErr w:type="gramStart"/>
      <w:r>
        <w:rPr>
          <w:rFonts w:ascii="Arial" w:hAnsi="Arial" w:cs="Arial"/>
        </w:rPr>
        <w:t>So</w:t>
      </w:r>
      <w:proofErr w:type="gramEnd"/>
      <w:r>
        <w:rPr>
          <w:rFonts w:ascii="Arial" w:hAnsi="Arial" w:cs="Arial"/>
        </w:rPr>
        <w:t xml:space="preserve"> they must travel a total of 1, 2, or 3, … wavelengths (</w:t>
      </w:r>
      <w:r>
        <w:rPr>
          <w:rFonts w:ascii="Arial" w:hAnsi="Arial" w:cs="Arial"/>
          <w:b/>
          <w:bCs/>
          <w:i/>
          <w:iCs/>
        </w:rPr>
        <w:t>m</w:t>
      </w:r>
      <w:r>
        <w:rPr>
          <w:rFonts w:ascii="Arial" w:hAnsi="Arial" w:cs="Arial"/>
        </w:rPr>
        <w:t xml:space="preserve"> wavelengths).  </w:t>
      </w:r>
      <w:proofErr w:type="gramStart"/>
      <w:r>
        <w:rPr>
          <w:rFonts w:ascii="Arial" w:hAnsi="Arial" w:cs="Arial"/>
        </w:rPr>
        <w:t>So</w:t>
      </w:r>
      <w:proofErr w:type="gramEnd"/>
      <w:r>
        <w:rPr>
          <w:rFonts w:ascii="Arial" w:hAnsi="Arial" w:cs="Arial"/>
        </w:rPr>
        <w:t xml:space="preserve"> if the film is 1x10</w:t>
      </w:r>
      <w:r>
        <w:rPr>
          <w:rFonts w:ascii="Arial" w:hAnsi="Arial" w:cs="Arial"/>
          <w:vertAlign w:val="superscript"/>
        </w:rPr>
        <w:t>-7</w:t>
      </w:r>
      <w:r>
        <w:rPr>
          <w:rFonts w:ascii="Arial" w:hAnsi="Arial" w:cs="Arial"/>
        </w:rPr>
        <w:t xml:space="preserve"> </w:t>
      </w:r>
      <w:r>
        <w:rPr>
          <w:rFonts w:ascii="Arial" w:hAnsi="Arial" w:cs="Arial"/>
          <w:i/>
          <w:iCs/>
        </w:rPr>
        <w:t>m</w:t>
      </w:r>
      <w:r>
        <w:rPr>
          <w:rFonts w:ascii="Arial" w:hAnsi="Arial" w:cs="Arial"/>
        </w:rPr>
        <w:t xml:space="preserve"> thick, what wavelengths will results in maximum intensity.</w:t>
      </w:r>
    </w:p>
    <w:p w14:paraId="375B27DE" w14:textId="77777777" w:rsidR="00B2138B" w:rsidRDefault="00B2138B" w:rsidP="00B2138B">
      <w:pPr>
        <w:spacing w:after="60"/>
        <w:ind w:left="504"/>
        <w:rPr>
          <w:rFonts w:ascii="Arial" w:hAnsi="Arial" w:cs="Arial"/>
        </w:rPr>
      </w:pPr>
      <w:r>
        <w:rPr>
          <w:rFonts w:ascii="Arial" w:hAnsi="Arial" w:cs="Arial"/>
          <w:position w:val="-16"/>
        </w:rPr>
        <w:object w:dxaOrig="5820" w:dyaOrig="440" w14:anchorId="49AAED6C">
          <v:shape id="_x0000_i1072" type="#_x0000_t75" style="width:246pt;height:18.75pt" o:ole="">
            <v:imagedata r:id="rId95" o:title=""/>
          </v:shape>
          <o:OLEObject Type="Embed" ProgID="Equation.DSMT4" ShapeID="_x0000_i1072" DrawAspect="Content" ObjectID="_1649327038" r:id="rId96"/>
        </w:object>
      </w:r>
    </w:p>
    <w:p w14:paraId="3F152DEA" w14:textId="77777777" w:rsidR="00B2138B" w:rsidRDefault="00B2138B" w:rsidP="00B2138B">
      <w:pPr>
        <w:spacing w:after="60"/>
        <w:ind w:left="504"/>
        <w:rPr>
          <w:rFonts w:ascii="Arial" w:hAnsi="Arial" w:cs="Arial"/>
        </w:rPr>
      </w:pPr>
      <w:r>
        <w:rPr>
          <w:rFonts w:ascii="Arial" w:hAnsi="Arial" w:cs="Arial"/>
        </w:rPr>
        <w:t xml:space="preserve">Any multiple of 200 </w:t>
      </w:r>
      <w:r>
        <w:rPr>
          <w:rFonts w:ascii="Arial" w:hAnsi="Arial" w:cs="Arial"/>
          <w:i/>
          <w:iCs/>
        </w:rPr>
        <w:t>nm</w:t>
      </w:r>
      <w:r>
        <w:rPr>
          <w:rFonts w:ascii="Arial" w:hAnsi="Arial" w:cs="Arial"/>
        </w:rPr>
        <w:t xml:space="preserve"> will result in maximum intensity.</w:t>
      </w:r>
    </w:p>
    <w:p w14:paraId="2A8F41AD" w14:textId="77777777" w:rsidR="00B2138B" w:rsidRDefault="00B2138B" w:rsidP="00B2138B">
      <w:pPr>
        <w:spacing w:after="60"/>
        <w:ind w:left="504"/>
        <w:rPr>
          <w:rFonts w:ascii="Arial" w:hAnsi="Arial" w:cs="Arial"/>
          <w:b/>
        </w:rPr>
      </w:pPr>
      <w:r>
        <w:rPr>
          <w:rFonts w:ascii="Arial" w:hAnsi="Arial" w:cs="Arial"/>
          <w:position w:val="-6"/>
        </w:rPr>
        <w:object w:dxaOrig="920" w:dyaOrig="279" w14:anchorId="3D632D50">
          <v:shape id="_x0000_i1073" type="#_x0000_t75" style="width:45.75pt;height:14.25pt" o:ole="">
            <v:imagedata r:id="rId97" o:title=""/>
          </v:shape>
          <o:OLEObject Type="Embed" ProgID="Equation.DSMT4" ShapeID="_x0000_i1073" DrawAspect="Content" ObjectID="_1649327039" r:id="rId98"/>
        </w:object>
      </w:r>
      <w:r>
        <w:rPr>
          <w:rFonts w:ascii="Arial" w:hAnsi="Arial" w:cs="Arial"/>
        </w:rPr>
        <w:tab/>
        <w:t xml:space="preserve">where </w:t>
      </w:r>
      <w:r>
        <w:rPr>
          <w:rFonts w:ascii="Arial" w:hAnsi="Arial" w:cs="Arial"/>
          <w:b/>
          <w:bCs/>
          <w:i/>
          <w:iCs/>
        </w:rPr>
        <w:t>m</w:t>
      </w:r>
      <w:r>
        <w:rPr>
          <w:rFonts w:ascii="Arial" w:hAnsi="Arial" w:cs="Arial"/>
        </w:rPr>
        <w:t xml:space="preserve"> is an integer.  The rainbow effect depends on where you are standing in relation to the light source.  Remember refraction is also happening for the light entering the oil.  And the colors are separating with blue bending more.  And the oil may not have the exact same thickness everywhere.  </w:t>
      </w:r>
      <w:proofErr w:type="gramStart"/>
      <w:r>
        <w:rPr>
          <w:rFonts w:ascii="Arial" w:hAnsi="Arial" w:cs="Arial"/>
        </w:rPr>
        <w:t>So</w:t>
      </w:r>
      <w:proofErr w:type="gramEnd"/>
      <w:r>
        <w:rPr>
          <w:rFonts w:ascii="Arial" w:hAnsi="Arial" w:cs="Arial"/>
        </w:rPr>
        <w:t xml:space="preserve"> a rainbow pattern is seen, which depends on a combination of all these factors.</w:t>
      </w:r>
    </w:p>
    <w:p w14:paraId="49C81AF7" w14:textId="77777777" w:rsidR="008456E0" w:rsidRDefault="008456E0" w:rsidP="008456E0"/>
    <w:p w14:paraId="1CBF5F28" w14:textId="77777777" w:rsidR="008456E0" w:rsidRDefault="008456E0" w:rsidP="008456E0"/>
    <w:p w14:paraId="74B24ACF" w14:textId="77777777" w:rsidR="008456E0" w:rsidRDefault="008456E0" w:rsidP="008456E0"/>
    <w:p w14:paraId="101A0444" w14:textId="77777777" w:rsidR="00B544C4" w:rsidRDefault="00B544C4" w:rsidP="00B544C4"/>
    <w:p w14:paraId="51226BCF" w14:textId="77777777" w:rsidR="00B544C4" w:rsidRDefault="00B544C4" w:rsidP="00B544C4"/>
    <w:p w14:paraId="308ECC80" w14:textId="77777777" w:rsidR="00B544C4" w:rsidRDefault="00B544C4" w:rsidP="00B544C4"/>
    <w:p w14:paraId="71481E58" w14:textId="77777777" w:rsidR="00B544C4" w:rsidRDefault="00B544C4" w:rsidP="00B544C4"/>
    <w:p w14:paraId="76C0F99F" w14:textId="77777777" w:rsidR="00B544C4" w:rsidRDefault="00B544C4" w:rsidP="00B544C4"/>
    <w:p w14:paraId="6FA6EAC6" w14:textId="1DE6FE4C" w:rsidR="00AE2A53" w:rsidRDefault="00AE2A53" w:rsidP="00422079">
      <w:pPr>
        <w:ind w:left="360"/>
        <w:rPr>
          <w:b/>
        </w:rPr>
      </w:pPr>
    </w:p>
    <w:p w14:paraId="41B65C7C" w14:textId="0C06E7B4" w:rsidR="00B2138B" w:rsidRDefault="00B2138B" w:rsidP="00422079">
      <w:pPr>
        <w:ind w:left="360"/>
        <w:rPr>
          <w:b/>
        </w:rPr>
      </w:pPr>
    </w:p>
    <w:p w14:paraId="7FF39205" w14:textId="3E35BB68" w:rsidR="00B2138B" w:rsidRDefault="00B2138B" w:rsidP="00422079">
      <w:pPr>
        <w:ind w:left="360"/>
        <w:rPr>
          <w:b/>
        </w:rPr>
      </w:pPr>
    </w:p>
    <w:p w14:paraId="2E636CB5" w14:textId="374E331F" w:rsidR="00B2138B" w:rsidRDefault="00B2138B" w:rsidP="00422079">
      <w:pPr>
        <w:ind w:left="360"/>
        <w:rPr>
          <w:b/>
        </w:rPr>
      </w:pPr>
    </w:p>
    <w:p w14:paraId="4E0BFE28" w14:textId="3D2232D4" w:rsidR="00B2138B" w:rsidRDefault="00B2138B" w:rsidP="00422079">
      <w:pPr>
        <w:ind w:left="360"/>
        <w:rPr>
          <w:b/>
        </w:rPr>
      </w:pPr>
    </w:p>
    <w:p w14:paraId="6404B0E0" w14:textId="2302749E" w:rsidR="00B2138B" w:rsidRDefault="00B2138B" w:rsidP="00422079">
      <w:pPr>
        <w:ind w:left="360"/>
        <w:rPr>
          <w:b/>
        </w:rPr>
      </w:pPr>
    </w:p>
    <w:p w14:paraId="304092D0" w14:textId="384CFEFE" w:rsidR="00B2138B" w:rsidRDefault="00B2138B" w:rsidP="00422079">
      <w:pPr>
        <w:ind w:left="360"/>
        <w:rPr>
          <w:b/>
        </w:rPr>
      </w:pPr>
    </w:p>
    <w:p w14:paraId="7CDF3069" w14:textId="195119B1" w:rsidR="00B2138B" w:rsidRDefault="00B2138B" w:rsidP="00422079">
      <w:pPr>
        <w:ind w:left="360"/>
        <w:rPr>
          <w:b/>
        </w:rPr>
      </w:pPr>
    </w:p>
    <w:p w14:paraId="5753645B" w14:textId="353DD4B8" w:rsidR="00B2138B" w:rsidRDefault="00B2138B" w:rsidP="00422079">
      <w:pPr>
        <w:ind w:left="360"/>
        <w:rPr>
          <w:b/>
        </w:rPr>
      </w:pPr>
    </w:p>
    <w:p w14:paraId="201672A2" w14:textId="183877E3" w:rsidR="00B2138B" w:rsidRDefault="00B2138B" w:rsidP="00422079">
      <w:pPr>
        <w:ind w:left="360"/>
        <w:rPr>
          <w:b/>
        </w:rPr>
      </w:pPr>
    </w:p>
    <w:p w14:paraId="495BFA6F" w14:textId="68A34C4A" w:rsidR="00B2138B" w:rsidRDefault="00B2138B" w:rsidP="00422079">
      <w:pPr>
        <w:ind w:left="360"/>
        <w:rPr>
          <w:b/>
        </w:rPr>
      </w:pPr>
    </w:p>
    <w:p w14:paraId="5BB29629" w14:textId="6D379695" w:rsidR="00B2138B" w:rsidRDefault="00B2138B" w:rsidP="00422079">
      <w:pPr>
        <w:ind w:left="360"/>
        <w:rPr>
          <w:b/>
        </w:rPr>
      </w:pPr>
    </w:p>
    <w:p w14:paraId="0898BD5B" w14:textId="66A4FCD6" w:rsidR="00B2138B" w:rsidRDefault="00B2138B" w:rsidP="00422079">
      <w:pPr>
        <w:ind w:left="360"/>
        <w:rPr>
          <w:b/>
        </w:rPr>
      </w:pPr>
    </w:p>
    <w:p w14:paraId="62848118" w14:textId="10597061" w:rsidR="00B2138B" w:rsidRDefault="00B2138B" w:rsidP="00422079">
      <w:pPr>
        <w:ind w:left="360"/>
        <w:rPr>
          <w:b/>
        </w:rPr>
      </w:pPr>
    </w:p>
    <w:p w14:paraId="5238F9FA" w14:textId="6EDAC342" w:rsidR="00B2138B" w:rsidRDefault="00B2138B" w:rsidP="00422079">
      <w:pPr>
        <w:ind w:left="360"/>
        <w:rPr>
          <w:b/>
        </w:rPr>
      </w:pPr>
    </w:p>
    <w:p w14:paraId="5981BA34" w14:textId="60D14736" w:rsidR="00B2138B" w:rsidRDefault="00B2138B" w:rsidP="00422079">
      <w:pPr>
        <w:ind w:left="360"/>
        <w:rPr>
          <w:b/>
        </w:rPr>
      </w:pPr>
    </w:p>
    <w:p w14:paraId="57A5D927" w14:textId="108894A6" w:rsidR="00B2138B" w:rsidRDefault="00B2138B" w:rsidP="00422079">
      <w:pPr>
        <w:ind w:left="360"/>
        <w:rPr>
          <w:b/>
        </w:rPr>
      </w:pPr>
    </w:p>
    <w:p w14:paraId="62BB51DC" w14:textId="47404F8B" w:rsidR="00B2138B" w:rsidRDefault="00B2138B" w:rsidP="00422079">
      <w:pPr>
        <w:ind w:left="360"/>
        <w:rPr>
          <w:b/>
        </w:rPr>
      </w:pPr>
    </w:p>
    <w:p w14:paraId="0938738C" w14:textId="55B5727D" w:rsidR="00B2138B" w:rsidRDefault="00B2138B" w:rsidP="00422079">
      <w:pPr>
        <w:ind w:left="360"/>
        <w:rPr>
          <w:b/>
        </w:rPr>
      </w:pPr>
    </w:p>
    <w:p w14:paraId="2CF5FAD4" w14:textId="73A4738D" w:rsidR="00B2138B" w:rsidRDefault="00B2138B" w:rsidP="00422079">
      <w:pPr>
        <w:ind w:left="360"/>
        <w:rPr>
          <w:b/>
        </w:rPr>
      </w:pPr>
    </w:p>
    <w:p w14:paraId="666C90A2" w14:textId="77777777" w:rsidR="004C1487" w:rsidRDefault="004C1487" w:rsidP="004C1487">
      <w:pPr>
        <w:jc w:val="center"/>
        <w:rPr>
          <w:sz w:val="32"/>
          <w:szCs w:val="28"/>
        </w:rPr>
      </w:pPr>
      <w:r>
        <w:rPr>
          <w:sz w:val="32"/>
          <w:szCs w:val="28"/>
        </w:rPr>
        <w:lastRenderedPageBreak/>
        <w:t>Day 27</w:t>
      </w:r>
    </w:p>
    <w:p w14:paraId="6DF573AF" w14:textId="77777777" w:rsidR="004C1487" w:rsidRDefault="004C1487" w:rsidP="004C1487">
      <w:pPr>
        <w:jc w:val="center"/>
        <w:rPr>
          <w:sz w:val="32"/>
          <w:szCs w:val="28"/>
        </w:rPr>
      </w:pPr>
      <w:r>
        <w:rPr>
          <w:sz w:val="32"/>
          <w:szCs w:val="28"/>
        </w:rPr>
        <w:t>Coffee Filter Drag</w:t>
      </w:r>
    </w:p>
    <w:p w14:paraId="7C6402CC" w14:textId="77777777" w:rsidR="004C1487" w:rsidRDefault="004C1487" w:rsidP="004C1487">
      <w:r>
        <w:t>EQUPMENT:</w:t>
      </w:r>
    </w:p>
    <w:p w14:paraId="23CC40A0" w14:textId="77777777" w:rsidR="004C1487" w:rsidRDefault="004C1487" w:rsidP="004C1487">
      <w:r>
        <w:t>10 coffee filters</w:t>
      </w:r>
    </w:p>
    <w:p w14:paraId="6DD7FEFB" w14:textId="77777777" w:rsidR="004C1487" w:rsidRDefault="004C1487" w:rsidP="004C1487">
      <w:r>
        <w:t>Timer on phone</w:t>
      </w:r>
    </w:p>
    <w:p w14:paraId="125DE09E" w14:textId="20FA4EA1" w:rsidR="004C1487" w:rsidRDefault="004C1487" w:rsidP="004C1487">
      <w:r>
        <w:t xml:space="preserve">Go to </w:t>
      </w:r>
      <w:hyperlink r:id="rId99" w:history="1">
        <w:r>
          <w:rPr>
            <w:rStyle w:val="Hyperlink"/>
          </w:rPr>
          <w:t>https://incompetech.com/graphpaper/lite/</w:t>
        </w:r>
      </w:hyperlink>
      <w:r>
        <w:t xml:space="preserve">  for printable graph paper </w:t>
      </w:r>
    </w:p>
    <w:p w14:paraId="3DA74683" w14:textId="77777777" w:rsidR="004C1487" w:rsidRDefault="004C1487" w:rsidP="004C1487"/>
    <w:p w14:paraId="367EC393" w14:textId="77777777" w:rsidR="004C1487" w:rsidRDefault="004C1487" w:rsidP="004C1487">
      <w:r>
        <w:t>PROCEDURES:</w:t>
      </w:r>
    </w:p>
    <w:p w14:paraId="38219E64" w14:textId="5548E921" w:rsidR="004C1487" w:rsidRDefault="004C1487" w:rsidP="004C1487">
      <w:r>
        <w:t>1. From the height of 3 feet time the drop of a coffee filter. Calculate the terminal velocity (coffee filters reach terminal velocity in less than 0.05s</w:t>
      </w:r>
      <w:proofErr w:type="gramStart"/>
      <w:r>
        <w:t>)  Repeat</w:t>
      </w:r>
      <w:proofErr w:type="gramEnd"/>
      <w:r>
        <w:t xml:space="preserve"> adding 1 coffee filter each time until you have dropped all 10 simultaneously.</w:t>
      </w:r>
    </w:p>
    <w:p w14:paraId="69247326" w14:textId="77777777" w:rsidR="004C1487" w:rsidRDefault="004C1487" w:rsidP="004C1487"/>
    <w:p w14:paraId="7CC640CF" w14:textId="49DE9D4C" w:rsidR="004C1487" w:rsidRDefault="004C1487" w:rsidP="004C1487">
      <w:r>
        <w:t xml:space="preserve">2. Construct a Mass v Terminal Velocity Graph.  </w:t>
      </w:r>
    </w:p>
    <w:p w14:paraId="7C454938" w14:textId="77777777" w:rsidR="004C1487" w:rsidRDefault="004C1487" w:rsidP="004C1487"/>
    <w:p w14:paraId="5CB14746" w14:textId="0916D6AB" w:rsidR="004C1487" w:rsidRDefault="004C1487" w:rsidP="004C1487">
      <w:r>
        <w:t xml:space="preserve">CONCLUSIONS: </w:t>
      </w:r>
    </w:p>
    <w:p w14:paraId="4C361232" w14:textId="77777777" w:rsidR="004C1487" w:rsidRDefault="004C1487" w:rsidP="004C1487"/>
    <w:p w14:paraId="18082EDC" w14:textId="62F86D87" w:rsidR="004C1487" w:rsidRDefault="004C1487" w:rsidP="004C1487">
      <w:r>
        <w:t>1. How is density and terminal velocity connected? Explain.</w:t>
      </w:r>
    </w:p>
    <w:p w14:paraId="6F8EAF01" w14:textId="77777777" w:rsidR="004C1487" w:rsidRDefault="004C1487" w:rsidP="004C1487"/>
    <w:p w14:paraId="537A3468" w14:textId="12394A42" w:rsidR="004C1487" w:rsidRDefault="004C1487" w:rsidP="004C1487"/>
    <w:p w14:paraId="3AE27C9A" w14:textId="1DD2E362" w:rsidR="004C1487" w:rsidRDefault="004C1487" w:rsidP="004C1487"/>
    <w:p w14:paraId="3E69EC5C" w14:textId="77777777" w:rsidR="004C1487" w:rsidRDefault="004C1487" w:rsidP="004C1487"/>
    <w:p w14:paraId="27A0A221" w14:textId="77777777" w:rsidR="004C1487" w:rsidRDefault="004C1487" w:rsidP="004C1487"/>
    <w:p w14:paraId="30FA77E6" w14:textId="77777777" w:rsidR="004C1487" w:rsidRDefault="004C1487" w:rsidP="004C1487">
      <w:r>
        <w:t xml:space="preserve">2. What errors, which are very small, were a part of this lab? </w:t>
      </w:r>
    </w:p>
    <w:p w14:paraId="294AB690" w14:textId="77777777" w:rsidR="004C1487" w:rsidRDefault="004C1487" w:rsidP="004C1487"/>
    <w:p w14:paraId="70BD381A" w14:textId="77777777" w:rsidR="004C1487" w:rsidRDefault="004C1487" w:rsidP="004C1487"/>
    <w:p w14:paraId="6D8DF4D9" w14:textId="77777777" w:rsidR="004C1487" w:rsidRDefault="004C1487" w:rsidP="004C1487"/>
    <w:p w14:paraId="18F3FB32" w14:textId="77777777" w:rsidR="004C1487" w:rsidRDefault="004C1487" w:rsidP="004C1487"/>
    <w:p w14:paraId="0CFA6D04" w14:textId="79F72283" w:rsidR="004C1487" w:rsidRDefault="004C1487" w:rsidP="004C1487">
      <w:r>
        <w:t xml:space="preserve"> </w:t>
      </w:r>
    </w:p>
    <w:p w14:paraId="6AE44144" w14:textId="77777777" w:rsidR="004C1487" w:rsidRDefault="004C1487" w:rsidP="004C1487"/>
    <w:p w14:paraId="7E34E3AD" w14:textId="77777777" w:rsidR="004C1487" w:rsidRDefault="004C1487" w:rsidP="004C1487">
      <w:r>
        <w:t>3. What lifesaving equipment uses the principles from this lab?</w:t>
      </w:r>
    </w:p>
    <w:p w14:paraId="4E0F7103" w14:textId="77777777" w:rsidR="004C1487" w:rsidRPr="002C73F7" w:rsidRDefault="004C1487" w:rsidP="004C1487"/>
    <w:p w14:paraId="06F1CE94" w14:textId="1DAADBE7" w:rsidR="00B2138B" w:rsidRDefault="00B2138B" w:rsidP="00422079">
      <w:pPr>
        <w:ind w:left="360"/>
        <w:rPr>
          <w:b/>
        </w:rPr>
      </w:pPr>
    </w:p>
    <w:p w14:paraId="3EC2F453" w14:textId="5823F1F6" w:rsidR="00747F98" w:rsidRDefault="00747F98" w:rsidP="00422079">
      <w:pPr>
        <w:ind w:left="360"/>
        <w:rPr>
          <w:b/>
        </w:rPr>
      </w:pPr>
    </w:p>
    <w:p w14:paraId="76065417" w14:textId="6BD4DB82" w:rsidR="00747F98" w:rsidRDefault="00747F98" w:rsidP="00422079">
      <w:pPr>
        <w:ind w:left="360"/>
        <w:rPr>
          <w:b/>
        </w:rPr>
      </w:pPr>
    </w:p>
    <w:p w14:paraId="5FF5EC75" w14:textId="787D236F" w:rsidR="00747F98" w:rsidRDefault="00747F98" w:rsidP="00422079">
      <w:pPr>
        <w:ind w:left="360"/>
        <w:rPr>
          <w:b/>
        </w:rPr>
      </w:pPr>
    </w:p>
    <w:p w14:paraId="73C55ED8" w14:textId="75D478AE" w:rsidR="00747F98" w:rsidRDefault="00747F98" w:rsidP="00422079">
      <w:pPr>
        <w:ind w:left="360"/>
        <w:rPr>
          <w:b/>
        </w:rPr>
      </w:pPr>
    </w:p>
    <w:p w14:paraId="7326A0EC" w14:textId="2BF8655D" w:rsidR="00747F98" w:rsidRDefault="00747F98" w:rsidP="00422079">
      <w:pPr>
        <w:ind w:left="360"/>
        <w:rPr>
          <w:b/>
        </w:rPr>
      </w:pPr>
    </w:p>
    <w:p w14:paraId="73555C5A" w14:textId="2CC4D20C" w:rsidR="00747F98" w:rsidRDefault="00747F98" w:rsidP="00422079">
      <w:pPr>
        <w:ind w:left="360"/>
        <w:rPr>
          <w:b/>
        </w:rPr>
      </w:pPr>
    </w:p>
    <w:p w14:paraId="15BAD8D3" w14:textId="3C1CCE8D" w:rsidR="00747F98" w:rsidRDefault="00747F98" w:rsidP="00422079">
      <w:pPr>
        <w:ind w:left="360"/>
        <w:rPr>
          <w:b/>
        </w:rPr>
      </w:pPr>
    </w:p>
    <w:p w14:paraId="382CBE08" w14:textId="27830556" w:rsidR="00747F98" w:rsidRDefault="00747F98" w:rsidP="00422079">
      <w:pPr>
        <w:ind w:left="360"/>
        <w:rPr>
          <w:b/>
        </w:rPr>
      </w:pPr>
    </w:p>
    <w:p w14:paraId="68707235" w14:textId="3CDA3D69" w:rsidR="00747F98" w:rsidRDefault="00747F98" w:rsidP="00422079">
      <w:pPr>
        <w:ind w:left="360"/>
        <w:rPr>
          <w:b/>
        </w:rPr>
      </w:pPr>
    </w:p>
    <w:p w14:paraId="1B72BD0A" w14:textId="1BCADE95" w:rsidR="00747F98" w:rsidRDefault="00747F98" w:rsidP="00422079">
      <w:pPr>
        <w:ind w:left="360"/>
        <w:rPr>
          <w:b/>
        </w:rPr>
      </w:pPr>
    </w:p>
    <w:p w14:paraId="50C9CB93" w14:textId="6893B13F" w:rsidR="00747F98" w:rsidRDefault="00747F98" w:rsidP="00422079">
      <w:pPr>
        <w:ind w:left="360"/>
        <w:rPr>
          <w:b/>
        </w:rPr>
      </w:pPr>
    </w:p>
    <w:p w14:paraId="0503BED8" w14:textId="7BBD08BB" w:rsidR="00747F98" w:rsidRDefault="00747F98" w:rsidP="00422079">
      <w:pPr>
        <w:ind w:left="360"/>
        <w:rPr>
          <w:b/>
        </w:rPr>
      </w:pPr>
    </w:p>
    <w:p w14:paraId="1E04EAD7" w14:textId="3DB20C27" w:rsidR="00747F98" w:rsidRDefault="00747F98" w:rsidP="00422079">
      <w:pPr>
        <w:ind w:left="360"/>
        <w:rPr>
          <w:b/>
        </w:rPr>
      </w:pPr>
    </w:p>
    <w:p w14:paraId="72890A08" w14:textId="0E52DB42" w:rsidR="00747F98" w:rsidRDefault="00747F98" w:rsidP="00422079">
      <w:pPr>
        <w:ind w:left="360"/>
        <w:rPr>
          <w:b/>
        </w:rPr>
      </w:pPr>
    </w:p>
    <w:p w14:paraId="1BB21A51" w14:textId="1AA856C4" w:rsidR="00747F98" w:rsidRDefault="00747F98" w:rsidP="00422079">
      <w:pPr>
        <w:ind w:left="360"/>
        <w:rPr>
          <w:b/>
        </w:rPr>
      </w:pPr>
    </w:p>
    <w:p w14:paraId="47155FAA" w14:textId="1A03DB05" w:rsidR="00747F98" w:rsidRDefault="00747F98" w:rsidP="00422079">
      <w:pPr>
        <w:ind w:left="360"/>
        <w:rPr>
          <w:b/>
        </w:rPr>
      </w:pPr>
    </w:p>
    <w:p w14:paraId="20F615A0" w14:textId="1BA8678E" w:rsidR="00747F98" w:rsidRDefault="00747F98" w:rsidP="00422079">
      <w:pPr>
        <w:ind w:left="360"/>
        <w:rPr>
          <w:b/>
        </w:rPr>
      </w:pPr>
    </w:p>
    <w:p w14:paraId="2699708E" w14:textId="677FB360" w:rsidR="00747F98" w:rsidRDefault="00747F98" w:rsidP="00422079">
      <w:pPr>
        <w:ind w:left="360"/>
        <w:rPr>
          <w:b/>
        </w:rPr>
      </w:pPr>
    </w:p>
    <w:p w14:paraId="29116822" w14:textId="1BD4964D" w:rsidR="00747F98" w:rsidRDefault="00747F98" w:rsidP="00422079">
      <w:pPr>
        <w:ind w:left="360"/>
        <w:rPr>
          <w:b/>
        </w:rPr>
      </w:pPr>
    </w:p>
    <w:p w14:paraId="61371670" w14:textId="77777777" w:rsidR="00747F98" w:rsidRPr="00747F98" w:rsidRDefault="00747F98" w:rsidP="00747F98">
      <w:pPr>
        <w:spacing w:after="160" w:line="480" w:lineRule="auto"/>
        <w:rPr>
          <w:rFonts w:eastAsia="Calibri"/>
          <w:b/>
          <w:bCs/>
          <w:szCs w:val="22"/>
        </w:rPr>
      </w:pPr>
      <w:r w:rsidRPr="00747F98">
        <w:rPr>
          <w:rFonts w:eastAsia="Calibri"/>
          <w:b/>
          <w:bCs/>
          <w:szCs w:val="22"/>
        </w:rPr>
        <w:lastRenderedPageBreak/>
        <w:t>Day 28 - Rates of Diffusion</w:t>
      </w:r>
    </w:p>
    <w:p w14:paraId="1964C159" w14:textId="77777777" w:rsidR="00747F98" w:rsidRPr="00747F98" w:rsidRDefault="00747F98" w:rsidP="00747F98">
      <w:pPr>
        <w:spacing w:after="160" w:line="480" w:lineRule="auto"/>
        <w:rPr>
          <w:rFonts w:eastAsia="Calibri"/>
          <w:b/>
          <w:bCs/>
          <w:szCs w:val="22"/>
        </w:rPr>
      </w:pPr>
      <w:r w:rsidRPr="00747F98">
        <w:rPr>
          <w:rFonts w:eastAsia="Calibri"/>
          <w:b/>
          <w:bCs/>
          <w:szCs w:val="22"/>
        </w:rPr>
        <w:t>1. Equipment</w:t>
      </w:r>
    </w:p>
    <w:p w14:paraId="495A3412" w14:textId="77777777" w:rsidR="00747F98" w:rsidRPr="00747F98" w:rsidRDefault="00747F98" w:rsidP="00747F98">
      <w:pPr>
        <w:spacing w:after="160" w:line="480" w:lineRule="auto"/>
        <w:rPr>
          <w:rFonts w:eastAsia="Calibri"/>
          <w:szCs w:val="22"/>
        </w:rPr>
      </w:pPr>
      <w:r w:rsidRPr="00747F98">
        <w:rPr>
          <w:rFonts w:eastAsia="Calibri"/>
          <w:szCs w:val="22"/>
        </w:rPr>
        <w:t>Obtain 3 different colors of food coloring</w:t>
      </w:r>
    </w:p>
    <w:p w14:paraId="248C6DFB" w14:textId="77777777" w:rsidR="00747F98" w:rsidRPr="00747F98" w:rsidRDefault="00747F98" w:rsidP="00747F98">
      <w:pPr>
        <w:spacing w:after="160" w:line="480" w:lineRule="auto"/>
        <w:rPr>
          <w:rFonts w:eastAsia="Calibri"/>
          <w:szCs w:val="22"/>
        </w:rPr>
      </w:pPr>
      <w:r w:rsidRPr="00747F98">
        <w:rPr>
          <w:rFonts w:eastAsia="Calibri"/>
          <w:szCs w:val="22"/>
        </w:rPr>
        <w:t>Stopwatch on phone</w:t>
      </w:r>
    </w:p>
    <w:p w14:paraId="3A640F0D" w14:textId="77777777" w:rsidR="00747F98" w:rsidRPr="00747F98" w:rsidRDefault="00747F98" w:rsidP="00747F98">
      <w:pPr>
        <w:spacing w:after="160" w:line="480" w:lineRule="auto"/>
        <w:rPr>
          <w:rFonts w:eastAsia="Calibri"/>
          <w:szCs w:val="22"/>
        </w:rPr>
      </w:pPr>
      <w:r w:rsidRPr="00747F98">
        <w:rPr>
          <w:rFonts w:eastAsia="Calibri"/>
          <w:szCs w:val="22"/>
        </w:rPr>
        <w:t>Ruler</w:t>
      </w:r>
    </w:p>
    <w:p w14:paraId="2BA22989" w14:textId="77777777" w:rsidR="00747F98" w:rsidRPr="00747F98" w:rsidRDefault="00747F98" w:rsidP="00747F98">
      <w:pPr>
        <w:spacing w:after="160" w:line="480" w:lineRule="auto"/>
        <w:rPr>
          <w:rFonts w:eastAsia="Calibri"/>
          <w:szCs w:val="22"/>
        </w:rPr>
      </w:pPr>
      <w:r w:rsidRPr="00747F98">
        <w:rPr>
          <w:rFonts w:eastAsia="Calibri"/>
          <w:szCs w:val="22"/>
        </w:rPr>
        <w:t>Thermometer</w:t>
      </w:r>
    </w:p>
    <w:p w14:paraId="07202F03" w14:textId="77777777" w:rsidR="00747F98" w:rsidRPr="00747F98" w:rsidRDefault="00747F98" w:rsidP="00747F98">
      <w:pPr>
        <w:spacing w:after="160" w:line="480" w:lineRule="auto"/>
        <w:rPr>
          <w:rFonts w:eastAsia="Calibri"/>
          <w:szCs w:val="22"/>
        </w:rPr>
      </w:pPr>
      <w:r w:rsidRPr="00747F98">
        <w:rPr>
          <w:rFonts w:eastAsia="Calibri"/>
          <w:szCs w:val="22"/>
        </w:rPr>
        <w:t xml:space="preserve">Go to </w:t>
      </w:r>
      <w:hyperlink r:id="rId100" w:history="1">
        <w:r w:rsidRPr="00747F98">
          <w:rPr>
            <w:rFonts w:eastAsia="Calibri"/>
            <w:color w:val="0000FF"/>
            <w:szCs w:val="22"/>
            <w:u w:val="single"/>
          </w:rPr>
          <w:t>https://incompetech.com/graphpaper/lite/</w:t>
        </w:r>
      </w:hyperlink>
      <w:r w:rsidRPr="00747F98">
        <w:rPr>
          <w:rFonts w:eastAsia="Calibri"/>
          <w:szCs w:val="22"/>
        </w:rPr>
        <w:t xml:space="preserve"> to print free graph paper.</w:t>
      </w:r>
    </w:p>
    <w:p w14:paraId="78B82914" w14:textId="77777777" w:rsidR="00747F98" w:rsidRPr="00747F98" w:rsidRDefault="00747F98" w:rsidP="00747F98">
      <w:pPr>
        <w:spacing w:after="160" w:line="480" w:lineRule="auto"/>
        <w:rPr>
          <w:rFonts w:eastAsia="Calibri"/>
          <w:szCs w:val="22"/>
        </w:rPr>
      </w:pPr>
      <w:r w:rsidRPr="00747F98">
        <w:rPr>
          <w:rFonts w:eastAsia="Calibri"/>
          <w:szCs w:val="22"/>
        </w:rPr>
        <w:t xml:space="preserve">3 bowls of water: #1 very cold water (ice water), #2 warm water, #3 Very hot water (be </w:t>
      </w:r>
      <w:proofErr w:type="spellStart"/>
      <w:proofErr w:type="gramStart"/>
      <w:r w:rsidRPr="00747F98">
        <w:rPr>
          <w:rFonts w:eastAsia="Calibri"/>
          <w:szCs w:val="22"/>
        </w:rPr>
        <w:t>caerful</w:t>
      </w:r>
      <w:proofErr w:type="spellEnd"/>
      <w:r w:rsidRPr="00747F98">
        <w:rPr>
          <w:rFonts w:eastAsia="Calibri"/>
          <w:szCs w:val="22"/>
        </w:rPr>
        <w:t>)\</w:t>
      </w:r>
      <w:proofErr w:type="gramEnd"/>
    </w:p>
    <w:p w14:paraId="4C0CDDCD" w14:textId="77777777" w:rsidR="00747F98" w:rsidRPr="00747F98" w:rsidRDefault="00747F98" w:rsidP="00747F98">
      <w:pPr>
        <w:spacing w:after="160" w:line="480" w:lineRule="auto"/>
        <w:rPr>
          <w:rFonts w:eastAsia="Calibri"/>
          <w:b/>
          <w:bCs/>
          <w:szCs w:val="22"/>
        </w:rPr>
      </w:pPr>
      <w:r w:rsidRPr="00747F98">
        <w:rPr>
          <w:rFonts w:eastAsia="Calibri"/>
          <w:b/>
          <w:bCs/>
          <w:szCs w:val="22"/>
        </w:rPr>
        <w:t>2. Procedure</w:t>
      </w:r>
    </w:p>
    <w:p w14:paraId="24A5CCED" w14:textId="77777777" w:rsidR="00747F98" w:rsidRPr="00747F98" w:rsidRDefault="00747F98" w:rsidP="00747F98">
      <w:pPr>
        <w:spacing w:after="160" w:line="480" w:lineRule="auto"/>
        <w:rPr>
          <w:rFonts w:eastAsia="Calibri"/>
          <w:szCs w:val="22"/>
        </w:rPr>
      </w:pPr>
      <w:r w:rsidRPr="00747F98">
        <w:rPr>
          <w:rFonts w:eastAsia="Calibri"/>
          <w:szCs w:val="22"/>
        </w:rPr>
        <w:tab/>
        <w:t>a. determine which bowl is which (label)</w:t>
      </w:r>
    </w:p>
    <w:p w14:paraId="07B37692" w14:textId="77777777" w:rsidR="00747F98" w:rsidRPr="00747F98" w:rsidRDefault="00747F98" w:rsidP="00747F98">
      <w:pPr>
        <w:spacing w:after="160" w:line="480" w:lineRule="auto"/>
        <w:rPr>
          <w:rFonts w:eastAsia="Calibri"/>
          <w:szCs w:val="22"/>
        </w:rPr>
      </w:pPr>
      <w:r w:rsidRPr="00747F98">
        <w:rPr>
          <w:rFonts w:eastAsia="Calibri"/>
          <w:szCs w:val="22"/>
        </w:rPr>
        <w:tab/>
        <w:t>b. measure the determine which bowl is which (label)\</w:t>
      </w:r>
    </w:p>
    <w:p w14:paraId="0AD863AF" w14:textId="77777777" w:rsidR="00747F98" w:rsidRPr="00747F98" w:rsidRDefault="00747F98" w:rsidP="00747F98">
      <w:pPr>
        <w:spacing w:after="160" w:line="480" w:lineRule="auto"/>
        <w:rPr>
          <w:rFonts w:eastAsia="Calibri"/>
          <w:szCs w:val="22"/>
        </w:rPr>
      </w:pPr>
      <w:r w:rsidRPr="00747F98">
        <w:rPr>
          <w:rFonts w:eastAsia="Calibri"/>
          <w:szCs w:val="22"/>
        </w:rPr>
        <w:tab/>
        <w:t xml:space="preserve">c. place the thermometer in each </w:t>
      </w:r>
      <w:proofErr w:type="spellStart"/>
      <w:r w:rsidRPr="00747F98">
        <w:rPr>
          <w:rFonts w:eastAsia="Calibri"/>
          <w:szCs w:val="22"/>
        </w:rPr>
        <w:t>boand</w:t>
      </w:r>
      <w:proofErr w:type="spellEnd"/>
      <w:r w:rsidRPr="00747F98">
        <w:rPr>
          <w:rFonts w:eastAsia="Calibri"/>
          <w:szCs w:val="22"/>
        </w:rPr>
        <w:t xml:space="preserve"> </w:t>
      </w:r>
      <w:proofErr w:type="spellStart"/>
      <w:r w:rsidRPr="00747F98">
        <w:rPr>
          <w:rFonts w:eastAsia="Calibri"/>
          <w:szCs w:val="22"/>
        </w:rPr>
        <w:t>recoddwl</w:t>
      </w:r>
      <w:proofErr w:type="spellEnd"/>
      <w:r w:rsidRPr="00747F98">
        <w:rPr>
          <w:rFonts w:eastAsia="Calibri"/>
          <w:szCs w:val="22"/>
        </w:rPr>
        <w:t xml:space="preserve"> starting in the ice water and ending with </w:t>
      </w:r>
      <w:r w:rsidRPr="00747F98">
        <w:rPr>
          <w:rFonts w:eastAsia="Calibri"/>
          <w:szCs w:val="22"/>
        </w:rPr>
        <w:tab/>
        <w:t>hot, measuring their temperature and record.</w:t>
      </w:r>
    </w:p>
    <w:p w14:paraId="2A74DD3C" w14:textId="77777777" w:rsidR="00747F98" w:rsidRPr="00747F98" w:rsidRDefault="00747F98" w:rsidP="00747F98">
      <w:pPr>
        <w:spacing w:after="160" w:line="480" w:lineRule="auto"/>
        <w:rPr>
          <w:rFonts w:eastAsia="Calibri"/>
          <w:szCs w:val="22"/>
        </w:rPr>
      </w:pPr>
      <w:r w:rsidRPr="00747F98">
        <w:rPr>
          <w:rFonts w:eastAsia="Calibri"/>
          <w:szCs w:val="22"/>
        </w:rPr>
        <w:tab/>
        <w:t xml:space="preserve">d. Put a drop of food color in the center of each bowl and time how long it takes to </w:t>
      </w:r>
      <w:r w:rsidRPr="00747F98">
        <w:rPr>
          <w:rFonts w:eastAsia="Calibri"/>
          <w:szCs w:val="22"/>
        </w:rPr>
        <w:tab/>
        <w:t>diffuse tom the edge of the bowl.</w:t>
      </w:r>
    </w:p>
    <w:p w14:paraId="60580429" w14:textId="77777777" w:rsidR="00747F98" w:rsidRPr="00747F98" w:rsidRDefault="00747F98" w:rsidP="00747F98">
      <w:pPr>
        <w:spacing w:after="160" w:line="480" w:lineRule="auto"/>
        <w:rPr>
          <w:rFonts w:eastAsia="Calibri"/>
          <w:b/>
          <w:bCs/>
          <w:szCs w:val="22"/>
        </w:rPr>
      </w:pPr>
      <w:r w:rsidRPr="00747F98">
        <w:rPr>
          <w:rFonts w:eastAsia="Calibri"/>
          <w:b/>
          <w:bCs/>
          <w:szCs w:val="22"/>
        </w:rPr>
        <w:t>3. Conclusions</w:t>
      </w:r>
    </w:p>
    <w:p w14:paraId="2BA49008" w14:textId="77777777" w:rsidR="00747F98" w:rsidRPr="00747F98" w:rsidRDefault="00747F98" w:rsidP="00747F98">
      <w:pPr>
        <w:spacing w:after="160" w:line="480" w:lineRule="auto"/>
        <w:rPr>
          <w:rFonts w:eastAsia="Calibri"/>
          <w:szCs w:val="22"/>
        </w:rPr>
      </w:pPr>
      <w:r w:rsidRPr="00747F98">
        <w:rPr>
          <w:rFonts w:eastAsia="Calibri"/>
          <w:szCs w:val="22"/>
        </w:rPr>
        <w:t>Write a statement that explains the results.</w:t>
      </w:r>
    </w:p>
    <w:p w14:paraId="63365567" w14:textId="77777777" w:rsidR="00747F98" w:rsidRPr="00747F98" w:rsidRDefault="00747F98" w:rsidP="00747F98">
      <w:pPr>
        <w:spacing w:after="160" w:line="480" w:lineRule="auto"/>
        <w:rPr>
          <w:rFonts w:eastAsia="Calibri"/>
          <w:b/>
          <w:bCs/>
          <w:szCs w:val="22"/>
        </w:rPr>
      </w:pPr>
    </w:p>
    <w:p w14:paraId="367729BC" w14:textId="77777777" w:rsidR="00747F98" w:rsidRPr="00747F98" w:rsidRDefault="00747F98" w:rsidP="00747F98">
      <w:pPr>
        <w:spacing w:after="160" w:line="480" w:lineRule="auto"/>
        <w:rPr>
          <w:rFonts w:eastAsia="Calibri"/>
          <w:szCs w:val="22"/>
        </w:rPr>
      </w:pPr>
      <w:r w:rsidRPr="00747F98">
        <w:rPr>
          <w:rFonts w:eastAsia="Calibri"/>
          <w:szCs w:val="22"/>
        </w:rPr>
        <w:tab/>
      </w:r>
    </w:p>
    <w:p w14:paraId="4596D96B" w14:textId="54D46D78" w:rsidR="00747F98" w:rsidRDefault="00747F98" w:rsidP="00422079">
      <w:pPr>
        <w:ind w:left="360"/>
        <w:rPr>
          <w:b/>
        </w:rPr>
      </w:pPr>
    </w:p>
    <w:p w14:paraId="747878FF" w14:textId="4CC6B7C3" w:rsidR="00747F98" w:rsidRDefault="00747F98" w:rsidP="00422079">
      <w:pPr>
        <w:ind w:left="360"/>
        <w:rPr>
          <w:b/>
        </w:rPr>
      </w:pPr>
    </w:p>
    <w:p w14:paraId="7E8487AE" w14:textId="3D56283B" w:rsidR="00747F98" w:rsidRDefault="00747F98" w:rsidP="00422079">
      <w:pPr>
        <w:ind w:left="360"/>
        <w:rPr>
          <w:b/>
        </w:rPr>
      </w:pPr>
    </w:p>
    <w:p w14:paraId="2D522964" w14:textId="440A9F85" w:rsidR="00747F98" w:rsidRDefault="00747F98" w:rsidP="00422079">
      <w:pPr>
        <w:ind w:left="360"/>
        <w:rPr>
          <w:b/>
        </w:rPr>
      </w:pPr>
    </w:p>
    <w:p w14:paraId="66968203" w14:textId="37069EFB" w:rsidR="00747F98" w:rsidRDefault="00747F98" w:rsidP="00422079">
      <w:pPr>
        <w:ind w:left="360"/>
        <w:rPr>
          <w:b/>
        </w:rPr>
      </w:pPr>
    </w:p>
    <w:p w14:paraId="098316A4" w14:textId="77777777" w:rsidR="00747F98" w:rsidRPr="00747F98" w:rsidRDefault="00747F98" w:rsidP="00747F98">
      <w:pPr>
        <w:spacing w:after="160" w:line="480" w:lineRule="auto"/>
        <w:jc w:val="center"/>
        <w:rPr>
          <w:rFonts w:eastAsia="Calibri"/>
          <w:b/>
          <w:bCs/>
          <w:sz w:val="32"/>
          <w:szCs w:val="28"/>
        </w:rPr>
      </w:pPr>
      <w:r w:rsidRPr="00747F98">
        <w:rPr>
          <w:rFonts w:eastAsia="Calibri"/>
          <w:b/>
          <w:bCs/>
          <w:sz w:val="32"/>
          <w:szCs w:val="28"/>
        </w:rPr>
        <w:t>Day 29</w:t>
      </w:r>
    </w:p>
    <w:p w14:paraId="0508388B" w14:textId="77777777" w:rsidR="00747F98" w:rsidRPr="00747F98" w:rsidRDefault="00747F98" w:rsidP="00747F98">
      <w:pPr>
        <w:spacing w:after="160" w:line="480" w:lineRule="auto"/>
        <w:jc w:val="center"/>
        <w:rPr>
          <w:rFonts w:eastAsia="Calibri"/>
          <w:sz w:val="32"/>
          <w:szCs w:val="28"/>
        </w:rPr>
      </w:pPr>
      <w:r w:rsidRPr="00747F98">
        <w:rPr>
          <w:rFonts w:eastAsia="Calibri"/>
          <w:b/>
          <w:bCs/>
          <w:sz w:val="32"/>
          <w:szCs w:val="28"/>
        </w:rPr>
        <w:t>METEOR IMPACT!</w:t>
      </w:r>
    </w:p>
    <w:p w14:paraId="276DF15B" w14:textId="77777777" w:rsidR="00747F98" w:rsidRPr="00747F98" w:rsidRDefault="00747F98" w:rsidP="00747F98">
      <w:pPr>
        <w:spacing w:after="160" w:line="480" w:lineRule="auto"/>
        <w:rPr>
          <w:rFonts w:eastAsia="Calibri"/>
          <w:b/>
          <w:bCs/>
        </w:rPr>
      </w:pPr>
      <w:r w:rsidRPr="00747F98">
        <w:rPr>
          <w:rFonts w:eastAsia="Calibri"/>
          <w:b/>
          <w:bCs/>
        </w:rPr>
        <w:t>Equipment:</w:t>
      </w:r>
    </w:p>
    <w:p w14:paraId="3FD10720" w14:textId="77777777" w:rsidR="00747F98" w:rsidRPr="00747F98" w:rsidRDefault="00747F98" w:rsidP="00747F98">
      <w:pPr>
        <w:spacing w:after="160" w:line="480" w:lineRule="auto"/>
        <w:rPr>
          <w:rFonts w:eastAsia="Calibri"/>
        </w:rPr>
      </w:pPr>
      <w:r w:rsidRPr="00747F98">
        <w:rPr>
          <w:rFonts w:eastAsia="Calibri"/>
        </w:rPr>
        <w:t>Ruler, yard stick, 3 different sized marbles or pebbles, 2 or more cups of flour, camera, and steel bowl.</w:t>
      </w:r>
    </w:p>
    <w:p w14:paraId="510B3303" w14:textId="77777777" w:rsidR="00747F98" w:rsidRPr="00747F98" w:rsidRDefault="00747F98" w:rsidP="00747F98">
      <w:pPr>
        <w:spacing w:after="160" w:line="480" w:lineRule="auto"/>
        <w:rPr>
          <w:rFonts w:eastAsia="Calibri"/>
        </w:rPr>
      </w:pPr>
      <w:r w:rsidRPr="00747F98">
        <w:rPr>
          <w:rFonts w:eastAsia="Calibri"/>
          <w:b/>
          <w:bCs/>
        </w:rPr>
        <w:t>Hypothesis:</w:t>
      </w:r>
    </w:p>
    <w:p w14:paraId="35B0D282" w14:textId="77777777" w:rsidR="00747F98" w:rsidRPr="00747F98" w:rsidRDefault="00747F98" w:rsidP="00747F98">
      <w:pPr>
        <w:spacing w:after="160" w:line="480" w:lineRule="auto"/>
        <w:rPr>
          <w:rFonts w:eastAsia="Calibri"/>
        </w:rPr>
      </w:pPr>
      <w:r w:rsidRPr="00747F98">
        <w:rPr>
          <w:rFonts w:eastAsia="Calibri"/>
        </w:rPr>
        <w:t xml:space="preserve">1. Which combination </w:t>
      </w:r>
      <w:proofErr w:type="gramStart"/>
      <w:r w:rsidRPr="00747F98">
        <w:rPr>
          <w:rFonts w:eastAsia="Calibri"/>
        </w:rPr>
        <w:t>of ,</w:t>
      </w:r>
      <w:proofErr w:type="gramEnd"/>
      <w:r w:rsidRPr="00747F98">
        <w:rPr>
          <w:rFonts w:eastAsia="Calibri"/>
        </w:rPr>
        <w:t xml:space="preserve"> marble and height will make the biggest crater?, Why?</w:t>
      </w:r>
    </w:p>
    <w:p w14:paraId="5B888597" w14:textId="77777777" w:rsidR="00747F98" w:rsidRPr="00747F98" w:rsidRDefault="00747F98" w:rsidP="00747F98">
      <w:pPr>
        <w:spacing w:after="160" w:line="480" w:lineRule="auto"/>
        <w:rPr>
          <w:rFonts w:eastAsia="Calibri"/>
        </w:rPr>
      </w:pPr>
    </w:p>
    <w:p w14:paraId="1F79CCD2" w14:textId="77777777" w:rsidR="00747F98" w:rsidRPr="00747F98" w:rsidRDefault="00747F98" w:rsidP="00747F98">
      <w:pPr>
        <w:spacing w:after="160" w:line="480" w:lineRule="auto"/>
        <w:rPr>
          <w:rFonts w:eastAsia="Calibri"/>
        </w:rPr>
      </w:pPr>
    </w:p>
    <w:p w14:paraId="1EB35B66" w14:textId="77777777" w:rsidR="00747F98" w:rsidRPr="00747F98" w:rsidRDefault="00747F98" w:rsidP="00747F98">
      <w:pPr>
        <w:spacing w:after="160" w:line="480" w:lineRule="auto"/>
        <w:rPr>
          <w:rFonts w:eastAsia="Calibri"/>
        </w:rPr>
      </w:pPr>
    </w:p>
    <w:p w14:paraId="61C619FD" w14:textId="77777777" w:rsidR="00747F98" w:rsidRPr="00747F98" w:rsidRDefault="00747F98" w:rsidP="00747F98">
      <w:pPr>
        <w:spacing w:after="160" w:line="480" w:lineRule="auto"/>
        <w:rPr>
          <w:rFonts w:eastAsia="Calibri"/>
          <w:b/>
          <w:bCs/>
        </w:rPr>
      </w:pPr>
      <w:r w:rsidRPr="00747F98">
        <w:rPr>
          <w:rFonts w:eastAsia="Calibri"/>
          <w:b/>
          <w:bCs/>
        </w:rPr>
        <w:t>Procedure:</w:t>
      </w:r>
    </w:p>
    <w:p w14:paraId="07DFF91F" w14:textId="77777777" w:rsidR="00747F98" w:rsidRPr="00747F98" w:rsidRDefault="00747F98" w:rsidP="00747F98">
      <w:pPr>
        <w:spacing w:after="160" w:line="480" w:lineRule="auto"/>
        <w:rPr>
          <w:rFonts w:eastAsia="Calibri"/>
        </w:rPr>
      </w:pPr>
      <w:r w:rsidRPr="00747F98">
        <w:rPr>
          <w:rFonts w:eastAsia="Calibri"/>
        </w:rPr>
        <w:t>1. Pour the flour in the bowl and tap the bowl until the flour is nearly level.</w:t>
      </w:r>
    </w:p>
    <w:p w14:paraId="3664D78E" w14:textId="77777777" w:rsidR="00747F98" w:rsidRPr="00747F98" w:rsidRDefault="00747F98" w:rsidP="00747F98">
      <w:pPr>
        <w:spacing w:after="160" w:line="480" w:lineRule="auto"/>
        <w:rPr>
          <w:rFonts w:eastAsia="Calibri"/>
        </w:rPr>
      </w:pPr>
      <w:r w:rsidRPr="00747F98">
        <w:rPr>
          <w:rFonts w:eastAsia="Calibri"/>
          <w:szCs w:val="22"/>
        </w:rPr>
        <w:t xml:space="preserve">2. Make a table.  (crater sizes, marble size of and the height it dropped). </w:t>
      </w:r>
      <w:r w:rsidRPr="00747F98">
        <w:rPr>
          <w:rFonts w:eastAsia="Calibri"/>
        </w:rPr>
        <w:t>3. Start dropping each marble from 1 foot into the center of flour.</w:t>
      </w:r>
    </w:p>
    <w:p w14:paraId="55AE2C64" w14:textId="77777777" w:rsidR="00747F98" w:rsidRPr="00747F98" w:rsidRDefault="00747F98" w:rsidP="00747F98">
      <w:pPr>
        <w:spacing w:after="160" w:line="480" w:lineRule="auto"/>
        <w:rPr>
          <w:rFonts w:eastAsia="Calibri"/>
        </w:rPr>
      </w:pPr>
      <w:r w:rsidRPr="00747F98">
        <w:rPr>
          <w:rFonts w:eastAsia="Calibri"/>
        </w:rPr>
        <w:t>4. Repeat with the various sizes of marbles (or pebbles).</w:t>
      </w:r>
    </w:p>
    <w:p w14:paraId="15E9CEF3" w14:textId="77777777" w:rsidR="00747F98" w:rsidRPr="00747F98" w:rsidRDefault="00747F98" w:rsidP="00747F98">
      <w:pPr>
        <w:spacing w:after="160" w:line="480" w:lineRule="auto"/>
        <w:rPr>
          <w:rFonts w:eastAsia="Calibri"/>
        </w:rPr>
      </w:pPr>
      <w:r w:rsidRPr="00747F98">
        <w:rPr>
          <w:rFonts w:eastAsia="Calibri"/>
        </w:rPr>
        <w:t>5. Increase height by 1 foot and repeat.  Continue until all are dropped from every height.</w:t>
      </w:r>
    </w:p>
    <w:p w14:paraId="45B4F2DB" w14:textId="77777777" w:rsidR="00747F98" w:rsidRPr="00747F98" w:rsidRDefault="00747F98" w:rsidP="00747F98">
      <w:pPr>
        <w:spacing w:after="160" w:line="480" w:lineRule="auto"/>
        <w:rPr>
          <w:rFonts w:eastAsia="Calibri"/>
          <w:szCs w:val="22"/>
        </w:rPr>
      </w:pPr>
      <w:r w:rsidRPr="00747F98">
        <w:rPr>
          <w:rFonts w:eastAsia="Calibri"/>
          <w:szCs w:val="22"/>
        </w:rPr>
        <w:t xml:space="preserve">6. Make a table of </w:t>
      </w:r>
      <w:r w:rsidRPr="00747F98">
        <w:rPr>
          <w:rFonts w:eastAsia="Calibri"/>
          <w:b/>
          <w:bCs/>
          <w:szCs w:val="22"/>
        </w:rPr>
        <w:t>crater sizes</w:t>
      </w:r>
      <w:r w:rsidRPr="00747F98">
        <w:rPr>
          <w:rFonts w:eastAsia="Calibri"/>
          <w:szCs w:val="22"/>
        </w:rPr>
        <w:t xml:space="preserve">, </w:t>
      </w:r>
      <w:r w:rsidRPr="00747F98">
        <w:rPr>
          <w:rFonts w:eastAsia="Calibri"/>
          <w:b/>
          <w:bCs/>
          <w:szCs w:val="22"/>
        </w:rPr>
        <w:t>marble size</w:t>
      </w:r>
      <w:r w:rsidRPr="00747F98">
        <w:rPr>
          <w:rFonts w:eastAsia="Calibri"/>
          <w:szCs w:val="22"/>
        </w:rPr>
        <w:t xml:space="preserve"> of and the </w:t>
      </w:r>
      <w:r w:rsidRPr="00747F98">
        <w:rPr>
          <w:rFonts w:eastAsia="Calibri"/>
          <w:b/>
          <w:bCs/>
          <w:szCs w:val="22"/>
        </w:rPr>
        <w:t>height it dropped</w:t>
      </w:r>
      <w:r w:rsidRPr="00747F98">
        <w:rPr>
          <w:rFonts w:eastAsia="Calibri"/>
          <w:szCs w:val="22"/>
        </w:rPr>
        <w:t xml:space="preserve">. </w:t>
      </w:r>
    </w:p>
    <w:p w14:paraId="49D58656" w14:textId="77777777" w:rsidR="00747F98" w:rsidRPr="00747F98" w:rsidRDefault="00747F98" w:rsidP="00747F98">
      <w:pPr>
        <w:spacing w:after="160" w:line="480" w:lineRule="auto"/>
        <w:rPr>
          <w:rFonts w:eastAsia="Calibri"/>
          <w:szCs w:val="22"/>
        </w:rPr>
      </w:pPr>
    </w:p>
    <w:p w14:paraId="1F8F75B9" w14:textId="77777777" w:rsidR="00747F98" w:rsidRPr="00747F98" w:rsidRDefault="00747F98" w:rsidP="00747F98">
      <w:pPr>
        <w:spacing w:after="160" w:line="480" w:lineRule="auto"/>
        <w:rPr>
          <w:rFonts w:eastAsia="Calibri"/>
          <w:b/>
          <w:bCs/>
          <w:szCs w:val="22"/>
        </w:rPr>
      </w:pPr>
      <w:r w:rsidRPr="00747F98">
        <w:rPr>
          <w:rFonts w:eastAsia="Calibri"/>
          <w:b/>
          <w:bCs/>
          <w:szCs w:val="22"/>
        </w:rPr>
        <w:t>Conclusions:</w:t>
      </w:r>
    </w:p>
    <w:p w14:paraId="5DA403EF" w14:textId="77777777" w:rsidR="00747F98" w:rsidRPr="00747F98" w:rsidRDefault="00747F98" w:rsidP="00747F98">
      <w:pPr>
        <w:spacing w:after="160" w:line="480" w:lineRule="auto"/>
        <w:rPr>
          <w:rFonts w:eastAsia="Calibri"/>
          <w:szCs w:val="22"/>
        </w:rPr>
      </w:pPr>
      <w:r w:rsidRPr="00747F98">
        <w:rPr>
          <w:rFonts w:eastAsia="Calibri"/>
          <w:szCs w:val="22"/>
        </w:rPr>
        <w:t>1. Which pairings of marble size and height had the same size crater?</w:t>
      </w:r>
    </w:p>
    <w:p w14:paraId="7837DDD5" w14:textId="77777777" w:rsidR="00747F98" w:rsidRPr="00747F98" w:rsidRDefault="00747F98" w:rsidP="00747F98">
      <w:pPr>
        <w:spacing w:after="160" w:line="480" w:lineRule="auto"/>
        <w:rPr>
          <w:rFonts w:eastAsia="Calibri"/>
          <w:szCs w:val="22"/>
        </w:rPr>
      </w:pPr>
    </w:p>
    <w:p w14:paraId="124637CE" w14:textId="77777777" w:rsidR="00747F98" w:rsidRPr="00747F98" w:rsidRDefault="00747F98" w:rsidP="00747F98">
      <w:pPr>
        <w:spacing w:after="160" w:line="480" w:lineRule="auto"/>
        <w:rPr>
          <w:rFonts w:eastAsia="Calibri"/>
          <w:szCs w:val="22"/>
        </w:rPr>
      </w:pPr>
    </w:p>
    <w:p w14:paraId="2AD7A464" w14:textId="77777777" w:rsidR="00747F98" w:rsidRPr="00747F98" w:rsidRDefault="00747F98" w:rsidP="00747F98">
      <w:pPr>
        <w:spacing w:after="160" w:line="480" w:lineRule="auto"/>
        <w:rPr>
          <w:rFonts w:eastAsia="Calibri"/>
          <w:szCs w:val="22"/>
        </w:rPr>
      </w:pPr>
      <w:r w:rsidRPr="00747F98">
        <w:rPr>
          <w:rFonts w:eastAsia="Calibri"/>
          <w:szCs w:val="22"/>
        </w:rPr>
        <w:t>2. Which paring created the largest crater?</w:t>
      </w:r>
    </w:p>
    <w:p w14:paraId="2DCA5FE7" w14:textId="77777777" w:rsidR="00747F98" w:rsidRPr="00747F98" w:rsidRDefault="00747F98" w:rsidP="00747F98">
      <w:pPr>
        <w:spacing w:after="160" w:line="480" w:lineRule="auto"/>
        <w:rPr>
          <w:rFonts w:eastAsia="Calibri"/>
          <w:szCs w:val="22"/>
        </w:rPr>
      </w:pPr>
    </w:p>
    <w:p w14:paraId="47CDF703" w14:textId="77777777" w:rsidR="00747F98" w:rsidRPr="00747F98" w:rsidRDefault="00747F98" w:rsidP="00747F98">
      <w:pPr>
        <w:spacing w:after="160" w:line="480" w:lineRule="auto"/>
        <w:rPr>
          <w:rFonts w:eastAsia="Calibri"/>
          <w:szCs w:val="22"/>
        </w:rPr>
      </w:pPr>
    </w:p>
    <w:p w14:paraId="4389FC9D" w14:textId="77777777" w:rsidR="00747F98" w:rsidRPr="00747F98" w:rsidRDefault="00747F98" w:rsidP="00747F98">
      <w:pPr>
        <w:spacing w:after="160" w:line="480" w:lineRule="auto"/>
        <w:rPr>
          <w:rFonts w:eastAsia="Calibri"/>
          <w:szCs w:val="22"/>
        </w:rPr>
      </w:pPr>
      <w:r w:rsidRPr="00747F98">
        <w:rPr>
          <w:rFonts w:eastAsia="Calibri"/>
          <w:szCs w:val="22"/>
        </w:rPr>
        <w:t>3. Referring to the previous question, name two reasons it caused the largest crater.</w:t>
      </w:r>
    </w:p>
    <w:p w14:paraId="1FACFAAA" w14:textId="77777777" w:rsidR="00747F98" w:rsidRPr="00747F98" w:rsidRDefault="00747F98" w:rsidP="00747F98">
      <w:pPr>
        <w:spacing w:after="160" w:line="480" w:lineRule="auto"/>
        <w:rPr>
          <w:rFonts w:eastAsia="Calibri"/>
          <w:szCs w:val="22"/>
        </w:rPr>
      </w:pPr>
    </w:p>
    <w:p w14:paraId="4A190740" w14:textId="77777777" w:rsidR="00747F98" w:rsidRPr="00747F98" w:rsidRDefault="00747F98" w:rsidP="00747F98">
      <w:pPr>
        <w:spacing w:after="160" w:line="480" w:lineRule="auto"/>
        <w:rPr>
          <w:rFonts w:eastAsia="Calibri"/>
          <w:szCs w:val="22"/>
        </w:rPr>
      </w:pPr>
      <w:r w:rsidRPr="00747F98">
        <w:rPr>
          <w:rFonts w:eastAsia="Calibri"/>
          <w:szCs w:val="22"/>
        </w:rPr>
        <w:t>4. If the marble was traveling at an angle, what evidence for that might you find?</w:t>
      </w:r>
    </w:p>
    <w:p w14:paraId="3D3804A2" w14:textId="77777777" w:rsidR="00747F98" w:rsidRPr="00747F98" w:rsidRDefault="00747F98" w:rsidP="00747F98">
      <w:pPr>
        <w:spacing w:after="160" w:line="480" w:lineRule="auto"/>
        <w:rPr>
          <w:rFonts w:eastAsia="Calibri"/>
          <w:szCs w:val="22"/>
        </w:rPr>
      </w:pPr>
    </w:p>
    <w:p w14:paraId="29168149" w14:textId="77777777" w:rsidR="00747F98" w:rsidRPr="00747F98" w:rsidRDefault="00747F98" w:rsidP="00747F98">
      <w:pPr>
        <w:spacing w:after="160" w:line="480" w:lineRule="auto"/>
        <w:rPr>
          <w:rFonts w:eastAsia="Calibri"/>
          <w:b/>
          <w:bCs/>
          <w:szCs w:val="22"/>
        </w:rPr>
      </w:pPr>
    </w:p>
    <w:p w14:paraId="5F6A9D77" w14:textId="77777777" w:rsidR="00747F98" w:rsidRPr="00747F98" w:rsidRDefault="00747F98" w:rsidP="00747F98">
      <w:pPr>
        <w:spacing w:after="160" w:line="480" w:lineRule="auto"/>
        <w:jc w:val="center"/>
        <w:rPr>
          <w:rFonts w:eastAsia="Calibri"/>
          <w:b/>
          <w:bCs/>
          <w:sz w:val="32"/>
          <w:szCs w:val="32"/>
        </w:rPr>
      </w:pPr>
    </w:p>
    <w:p w14:paraId="1827D72B" w14:textId="77777777" w:rsidR="00747F98" w:rsidRPr="00747F98" w:rsidRDefault="00747F98" w:rsidP="00747F98">
      <w:pPr>
        <w:spacing w:after="160" w:line="480" w:lineRule="auto"/>
        <w:rPr>
          <w:rFonts w:eastAsia="Calibri"/>
          <w:sz w:val="32"/>
          <w:szCs w:val="32"/>
        </w:rPr>
      </w:pPr>
    </w:p>
    <w:p w14:paraId="4B76468A" w14:textId="77777777" w:rsidR="00747F98" w:rsidRPr="00747F98" w:rsidRDefault="00747F98" w:rsidP="00747F98">
      <w:pPr>
        <w:spacing w:after="160" w:line="480" w:lineRule="auto"/>
        <w:rPr>
          <w:rFonts w:eastAsia="Calibri"/>
          <w:b/>
          <w:bCs/>
          <w:sz w:val="32"/>
          <w:szCs w:val="32"/>
        </w:rPr>
      </w:pPr>
    </w:p>
    <w:p w14:paraId="137D05A3" w14:textId="77777777" w:rsidR="00747F98" w:rsidRPr="00747F98" w:rsidRDefault="00747F98" w:rsidP="00747F98">
      <w:pPr>
        <w:tabs>
          <w:tab w:val="left" w:pos="3390"/>
        </w:tabs>
        <w:spacing w:after="160" w:line="480" w:lineRule="auto"/>
        <w:rPr>
          <w:rFonts w:eastAsia="Calibri"/>
          <w:b/>
          <w:bCs/>
          <w:sz w:val="32"/>
          <w:szCs w:val="32"/>
        </w:rPr>
      </w:pPr>
      <w:r w:rsidRPr="00747F98">
        <w:rPr>
          <w:rFonts w:eastAsia="Calibri"/>
          <w:sz w:val="32"/>
          <w:szCs w:val="32"/>
        </w:rPr>
        <w:tab/>
      </w:r>
    </w:p>
    <w:p w14:paraId="140DE09F" w14:textId="306927F9" w:rsidR="00747F98" w:rsidRDefault="00747F98" w:rsidP="00422079">
      <w:pPr>
        <w:ind w:left="360"/>
        <w:rPr>
          <w:b/>
        </w:rPr>
      </w:pPr>
    </w:p>
    <w:p w14:paraId="4D2F3DD8" w14:textId="28645EC3" w:rsidR="00747F98" w:rsidRDefault="00747F98" w:rsidP="00422079">
      <w:pPr>
        <w:ind w:left="360"/>
        <w:rPr>
          <w:b/>
        </w:rPr>
      </w:pPr>
    </w:p>
    <w:p w14:paraId="2D9429C5" w14:textId="2813369F" w:rsidR="00747F98" w:rsidRDefault="00747F98" w:rsidP="00422079">
      <w:pPr>
        <w:ind w:left="360"/>
        <w:rPr>
          <w:b/>
        </w:rPr>
      </w:pPr>
    </w:p>
    <w:p w14:paraId="04233341" w14:textId="5571EEA6" w:rsidR="00747F98" w:rsidRDefault="00747F98" w:rsidP="00422079">
      <w:pPr>
        <w:ind w:left="360"/>
        <w:rPr>
          <w:b/>
        </w:rPr>
      </w:pPr>
    </w:p>
    <w:p w14:paraId="0EDD2C53" w14:textId="55FA33B5" w:rsidR="00747F98" w:rsidRDefault="00747F98" w:rsidP="00422079">
      <w:pPr>
        <w:ind w:left="360"/>
        <w:rPr>
          <w:b/>
        </w:rPr>
      </w:pPr>
    </w:p>
    <w:p w14:paraId="7A9E927F" w14:textId="306719FC" w:rsidR="00747F98" w:rsidRDefault="00747F98" w:rsidP="00422079">
      <w:pPr>
        <w:ind w:left="360"/>
        <w:rPr>
          <w:b/>
        </w:rPr>
      </w:pPr>
    </w:p>
    <w:p w14:paraId="7E5C9828" w14:textId="41463EE7" w:rsidR="00747F98" w:rsidRDefault="00747F98" w:rsidP="00422079">
      <w:pPr>
        <w:ind w:left="360"/>
        <w:rPr>
          <w:b/>
        </w:rPr>
      </w:pPr>
    </w:p>
    <w:p w14:paraId="3EE7EDDF" w14:textId="629D6890" w:rsidR="00747F98" w:rsidRDefault="00747F98" w:rsidP="00422079">
      <w:pPr>
        <w:ind w:left="360"/>
        <w:rPr>
          <w:b/>
        </w:rPr>
      </w:pPr>
    </w:p>
    <w:p w14:paraId="4BC15360" w14:textId="52A85567" w:rsidR="00747F98" w:rsidRDefault="00747F98" w:rsidP="00422079">
      <w:pPr>
        <w:ind w:left="360"/>
        <w:rPr>
          <w:b/>
        </w:rPr>
      </w:pPr>
    </w:p>
    <w:p w14:paraId="1EE12DDB" w14:textId="3FA8F171" w:rsidR="00747F98" w:rsidRDefault="00747F98" w:rsidP="00422079">
      <w:pPr>
        <w:ind w:left="360"/>
        <w:rPr>
          <w:b/>
        </w:rPr>
      </w:pPr>
    </w:p>
    <w:p w14:paraId="4F434F72" w14:textId="644BA89F" w:rsidR="00747F98" w:rsidRDefault="00747F98" w:rsidP="00422079">
      <w:pPr>
        <w:ind w:left="360"/>
        <w:rPr>
          <w:b/>
        </w:rPr>
      </w:pPr>
    </w:p>
    <w:p w14:paraId="4590BE4B" w14:textId="5CE1179D" w:rsidR="00747F98" w:rsidRDefault="00747F98" w:rsidP="00422079">
      <w:pPr>
        <w:ind w:left="360"/>
        <w:rPr>
          <w:b/>
        </w:rPr>
      </w:pPr>
    </w:p>
    <w:p w14:paraId="4253D01B" w14:textId="24636F22" w:rsidR="00747F98" w:rsidRDefault="00747F98" w:rsidP="00422079">
      <w:pPr>
        <w:ind w:left="360"/>
        <w:rPr>
          <w:b/>
        </w:rPr>
      </w:pPr>
    </w:p>
    <w:p w14:paraId="7A431E2B" w14:textId="542FC13F" w:rsidR="00E81C50" w:rsidRDefault="00E81C50" w:rsidP="00E81C50">
      <w:pPr>
        <w:tabs>
          <w:tab w:val="left" w:pos="3330"/>
          <w:tab w:val="left" w:pos="6840"/>
          <w:tab w:val="left" w:pos="10080"/>
        </w:tabs>
        <w:rPr>
          <w:sz w:val="22"/>
        </w:rPr>
      </w:pPr>
      <w:r>
        <w:rPr>
          <w:sz w:val="22"/>
        </w:rPr>
        <w:lastRenderedPageBreak/>
        <w:t xml:space="preserve">Physics     Day </w:t>
      </w:r>
      <w:r>
        <w:rPr>
          <w:sz w:val="22"/>
        </w:rPr>
        <w:t>30</w:t>
      </w:r>
      <w:r>
        <w:rPr>
          <w:sz w:val="22"/>
        </w:rPr>
        <w:tab/>
        <w:t>Energy Worksheet I</w:t>
      </w:r>
      <w:r>
        <w:rPr>
          <w:sz w:val="22"/>
        </w:rPr>
        <w:tab/>
        <w:t xml:space="preserve">Name: </w:t>
      </w:r>
      <w:r>
        <w:rPr>
          <w:sz w:val="22"/>
          <w:u w:val="single"/>
        </w:rPr>
        <w:tab/>
      </w:r>
    </w:p>
    <w:p w14:paraId="7BE94563" w14:textId="77777777" w:rsidR="00E81C50" w:rsidRDefault="00E81C50" w:rsidP="00E81C50">
      <w:pPr>
        <w:tabs>
          <w:tab w:val="left" w:pos="3600"/>
          <w:tab w:val="left" w:pos="6840"/>
          <w:tab w:val="left" w:pos="10080"/>
        </w:tabs>
        <w:spacing w:line="360" w:lineRule="auto"/>
        <w:rPr>
          <w:sz w:val="22"/>
        </w:rPr>
      </w:pPr>
      <w:r>
        <w:rPr>
          <w:sz w:val="22"/>
        </w:rPr>
        <w:tab/>
      </w:r>
      <w:r>
        <w:rPr>
          <w:sz w:val="22"/>
        </w:rPr>
        <w:tab/>
        <w:t>Date: ____________</w:t>
      </w:r>
      <w:proofErr w:type="gramStart"/>
      <w:r>
        <w:rPr>
          <w:sz w:val="22"/>
        </w:rPr>
        <w:t>_  Per</w:t>
      </w:r>
      <w:proofErr w:type="gramEnd"/>
      <w:r>
        <w:rPr>
          <w:sz w:val="22"/>
        </w:rPr>
        <w:t xml:space="preserve">: </w:t>
      </w:r>
      <w:r>
        <w:rPr>
          <w:sz w:val="22"/>
          <w:u w:val="single"/>
        </w:rPr>
        <w:tab/>
      </w:r>
    </w:p>
    <w:p w14:paraId="3F17EB37" w14:textId="77777777" w:rsidR="00E81C50" w:rsidRDefault="00E81C50" w:rsidP="00E81C50">
      <w:pPr>
        <w:tabs>
          <w:tab w:val="left" w:pos="3600"/>
          <w:tab w:val="left" w:pos="6840"/>
          <w:tab w:val="left" w:pos="10080"/>
        </w:tabs>
        <w:rPr>
          <w:sz w:val="22"/>
        </w:rPr>
      </w:pPr>
      <w:r>
        <w:rPr>
          <w:sz w:val="22"/>
        </w:rPr>
        <w:t xml:space="preserve">* Draw Energy Pie Charts for each position.  </w:t>
      </w:r>
    </w:p>
    <w:p w14:paraId="13A76763" w14:textId="77777777" w:rsidR="00E81C50" w:rsidRDefault="00E81C50" w:rsidP="00E81C50">
      <w:pPr>
        <w:tabs>
          <w:tab w:val="left" w:pos="3600"/>
          <w:tab w:val="left" w:pos="6840"/>
          <w:tab w:val="left" w:pos="10080"/>
        </w:tabs>
        <w:rPr>
          <w:sz w:val="22"/>
        </w:rPr>
      </w:pPr>
      <w:r>
        <w:rPr>
          <w:sz w:val="22"/>
        </w:rPr>
        <w:t>* Label each section in the pie chart with the appropriate energy label.</w:t>
      </w:r>
    </w:p>
    <w:p w14:paraId="1836029B" w14:textId="77777777" w:rsidR="00E81C50" w:rsidRDefault="00E81C50" w:rsidP="00E81C50">
      <w:pPr>
        <w:tabs>
          <w:tab w:val="left" w:pos="3600"/>
          <w:tab w:val="left" w:pos="6840"/>
          <w:tab w:val="left" w:pos="10080"/>
        </w:tabs>
        <w:ind w:left="180" w:hanging="180"/>
        <w:rPr>
          <w:sz w:val="22"/>
        </w:rPr>
      </w:pPr>
      <w:r>
        <w:rPr>
          <w:sz w:val="22"/>
        </w:rPr>
        <w:t>* If more than one energy, the pies should be divided up as accurately as possible to match that positions energy division.</w:t>
      </w:r>
    </w:p>
    <w:p w14:paraId="6B0EAC47" w14:textId="77777777" w:rsidR="00E81C50" w:rsidRDefault="00E81C50" w:rsidP="00E81C50">
      <w:pPr>
        <w:tabs>
          <w:tab w:val="left" w:pos="3600"/>
          <w:tab w:val="left" w:pos="6840"/>
          <w:tab w:val="left" w:pos="10080"/>
        </w:tabs>
        <w:rPr>
          <w:sz w:val="22"/>
        </w:rPr>
      </w:pPr>
    </w:p>
    <w:p w14:paraId="2CF413EF" w14:textId="77777777" w:rsidR="00E81C50" w:rsidRDefault="00E81C50" w:rsidP="00E81C50">
      <w:pPr>
        <w:tabs>
          <w:tab w:val="left" w:pos="3600"/>
          <w:tab w:val="left" w:pos="6840"/>
          <w:tab w:val="left" w:pos="10080"/>
        </w:tabs>
        <w:ind w:left="450" w:hanging="450"/>
        <w:rPr>
          <w:sz w:val="22"/>
        </w:rPr>
      </w:pPr>
      <w:r>
        <w:rPr>
          <w:sz w:val="22"/>
        </w:rPr>
        <w:t>1.</w:t>
      </w:r>
      <w:r>
        <w:rPr>
          <w:sz w:val="22"/>
        </w:rPr>
        <w:tab/>
        <w:t>A ball is held above the ground, and then is dropped so it falls straight down.  The last position is just BEFORE the ball hits the ground.  (Ignore air resistance.)</w:t>
      </w:r>
    </w:p>
    <w:p w14:paraId="2AAD8048" w14:textId="77777777" w:rsidR="00E81C50" w:rsidRDefault="00E81C50" w:rsidP="00E81C50">
      <w:pPr>
        <w:tabs>
          <w:tab w:val="left" w:pos="3600"/>
          <w:tab w:val="left" w:pos="6840"/>
          <w:tab w:val="left" w:pos="10080"/>
        </w:tabs>
        <w:ind w:left="450" w:hanging="450"/>
        <w:rPr>
          <w:sz w:val="22"/>
        </w:rPr>
      </w:pPr>
      <w:r>
        <w:rPr>
          <w:noProof/>
          <w:sz w:val="20"/>
        </w:rPr>
        <w:pict w14:anchorId="27B7040D">
          <v:shape id="_x0000_s1425" type="#_x0000_t202" style="position:absolute;left:0;text-align:left;margin-left:18.6pt;margin-top:3.1pt;width:27.75pt;height:22.5pt;z-index:28" filled="f" stroked="f">
            <v:textbox>
              <w:txbxContent>
                <w:p w14:paraId="459E03A1" w14:textId="77777777" w:rsidR="00E81C50" w:rsidRDefault="00E81C50" w:rsidP="00E81C50">
                  <w:pPr>
                    <w:rPr>
                      <w:sz w:val="22"/>
                    </w:rPr>
                  </w:pPr>
                  <w:r>
                    <w:rPr>
                      <w:sz w:val="22"/>
                    </w:rPr>
                    <w:t>A</w:t>
                  </w:r>
                </w:p>
              </w:txbxContent>
            </v:textbox>
          </v:shape>
        </w:pict>
      </w:r>
      <w:r>
        <w:rPr>
          <w:noProof/>
          <w:sz w:val="20"/>
        </w:rPr>
        <w:pict w14:anchorId="332341B0">
          <v:oval id="_x0000_s1421" style="position:absolute;left:0;text-align:left;margin-left:45.6pt;margin-top:10.6pt;width:7.15pt;height:7.15pt;z-index:24">
            <v:fill color2="fill darken(118)" angle="-135" method="linear sigma" focus="100%" type="gradient"/>
          </v:oval>
        </w:pict>
      </w:r>
      <w:r>
        <w:rPr>
          <w:sz w:val="22"/>
        </w:rPr>
        <w:tab/>
      </w:r>
      <w:r>
        <w:rPr>
          <w:sz w:val="22"/>
        </w:rPr>
        <w:tab/>
      </w:r>
      <w:r>
        <w:rPr>
          <w:sz w:val="22"/>
        </w:rPr>
        <w:tab/>
      </w:r>
    </w:p>
    <w:p w14:paraId="5D1F166F" w14:textId="77777777" w:rsidR="00E81C50" w:rsidRDefault="00E81C50" w:rsidP="00E81C50">
      <w:pPr>
        <w:tabs>
          <w:tab w:val="left" w:pos="3600"/>
          <w:tab w:val="left" w:pos="6840"/>
          <w:tab w:val="left" w:pos="10080"/>
        </w:tabs>
        <w:ind w:left="450" w:hanging="450"/>
        <w:rPr>
          <w:sz w:val="22"/>
        </w:rPr>
      </w:pPr>
      <w:r>
        <w:rPr>
          <w:noProof/>
          <w:sz w:val="20"/>
        </w:rPr>
        <w:pict w14:anchorId="6A9BC40B">
          <v:oval id="_x0000_s1543" style="position:absolute;left:0;text-align:left;margin-left:257.85pt;margin-top:4pt;width:66pt;height:66pt;z-index:146"/>
        </w:pict>
      </w:r>
      <w:r>
        <w:rPr>
          <w:noProof/>
          <w:sz w:val="20"/>
        </w:rPr>
        <w:pict w14:anchorId="74BCC24B">
          <v:oval id="_x0000_s1544" style="position:absolute;left:0;text-align:left;margin-left:383.1pt;margin-top:3.25pt;width:66pt;height:66pt;z-index:147"/>
        </w:pict>
      </w:r>
      <w:r>
        <w:rPr>
          <w:noProof/>
          <w:sz w:val="20"/>
        </w:rPr>
        <w:pict w14:anchorId="0876B175">
          <v:oval id="_x0000_s1534" style="position:absolute;left:0;text-align:left;margin-left:133.35pt;margin-top:7pt;width:66pt;height:66pt;z-index:137"/>
        </w:pict>
      </w:r>
      <w:r>
        <w:rPr>
          <w:sz w:val="22"/>
        </w:rPr>
        <w:tab/>
      </w:r>
      <w:r>
        <w:rPr>
          <w:sz w:val="22"/>
        </w:rPr>
        <w:tab/>
      </w:r>
      <w:r>
        <w:rPr>
          <w:sz w:val="22"/>
        </w:rPr>
        <w:tab/>
      </w:r>
    </w:p>
    <w:p w14:paraId="0CAC76B8" w14:textId="77777777" w:rsidR="00E81C50" w:rsidRDefault="00E81C50" w:rsidP="00E81C50">
      <w:pPr>
        <w:tabs>
          <w:tab w:val="left" w:pos="3600"/>
          <w:tab w:val="left" w:pos="6840"/>
          <w:tab w:val="left" w:pos="10080"/>
        </w:tabs>
        <w:ind w:left="450" w:hanging="450"/>
        <w:rPr>
          <w:sz w:val="22"/>
        </w:rPr>
      </w:pPr>
      <w:r>
        <w:rPr>
          <w:noProof/>
          <w:sz w:val="20"/>
        </w:rPr>
        <w:pict w14:anchorId="4C8292DF">
          <v:line id="_x0000_s1520" style="position:absolute;left:0;text-align:left;flip:x y;z-index:123" from="44.85pt,7.1pt" to="46.35pt,14.6pt"/>
        </w:pict>
      </w:r>
      <w:r>
        <w:rPr>
          <w:noProof/>
          <w:sz w:val="20"/>
        </w:rPr>
        <w:pict w14:anchorId="484945C9">
          <v:shape id="_x0000_s1426" type="#_x0000_t202" style="position:absolute;left:0;text-align:left;margin-left:18.6pt;margin-top:10.8pt;width:27.75pt;height:22.5pt;z-index:29" filled="f" stroked="f">
            <v:textbox>
              <w:txbxContent>
                <w:p w14:paraId="0039B43B" w14:textId="77777777" w:rsidR="00E81C50" w:rsidRDefault="00E81C50" w:rsidP="00E81C50">
                  <w:pPr>
                    <w:rPr>
                      <w:sz w:val="22"/>
                    </w:rPr>
                  </w:pPr>
                  <w:r>
                    <w:rPr>
                      <w:sz w:val="22"/>
                    </w:rPr>
                    <w:t>B</w:t>
                  </w:r>
                </w:p>
              </w:txbxContent>
            </v:textbox>
          </v:shape>
        </w:pict>
      </w:r>
    </w:p>
    <w:p w14:paraId="4F5334E1" w14:textId="77777777" w:rsidR="00E81C50" w:rsidRDefault="00E81C50" w:rsidP="00E81C50">
      <w:pPr>
        <w:tabs>
          <w:tab w:val="left" w:pos="3600"/>
          <w:tab w:val="left" w:pos="6840"/>
          <w:tab w:val="left" w:pos="10080"/>
        </w:tabs>
        <w:ind w:left="450" w:hanging="450"/>
        <w:rPr>
          <w:sz w:val="22"/>
        </w:rPr>
      </w:pPr>
      <w:r>
        <w:rPr>
          <w:noProof/>
          <w:sz w:val="20"/>
        </w:rPr>
        <w:pict w14:anchorId="3E070284">
          <v:oval id="_x0000_s1422" style="position:absolute;left:0;text-align:left;margin-left:45.6pt;margin-top:4.9pt;width:7.15pt;height:7.15pt;z-index:25">
            <v:fill color2="fill darken(118)" angle="-135" method="linear sigma" focus="100%" type="gradient"/>
          </v:oval>
        </w:pict>
      </w:r>
    </w:p>
    <w:p w14:paraId="462072E1" w14:textId="77777777" w:rsidR="00E81C50" w:rsidRDefault="00E81C50" w:rsidP="00E81C50">
      <w:pPr>
        <w:tabs>
          <w:tab w:val="left" w:pos="3600"/>
          <w:tab w:val="left" w:pos="6840"/>
          <w:tab w:val="left" w:pos="10080"/>
        </w:tabs>
        <w:ind w:left="450" w:hanging="450"/>
        <w:rPr>
          <w:sz w:val="22"/>
        </w:rPr>
      </w:pPr>
    </w:p>
    <w:p w14:paraId="65E40517" w14:textId="77777777" w:rsidR="00E81C50" w:rsidRDefault="00E81C50" w:rsidP="00E81C50">
      <w:pPr>
        <w:tabs>
          <w:tab w:val="left" w:pos="3600"/>
          <w:tab w:val="left" w:pos="6840"/>
          <w:tab w:val="left" w:pos="10080"/>
        </w:tabs>
        <w:ind w:left="450" w:hanging="450"/>
        <w:rPr>
          <w:sz w:val="22"/>
        </w:rPr>
      </w:pPr>
    </w:p>
    <w:p w14:paraId="77A43E03" w14:textId="77777777" w:rsidR="00E81C50" w:rsidRDefault="00E81C50" w:rsidP="00E81C50">
      <w:pPr>
        <w:tabs>
          <w:tab w:val="left" w:pos="3600"/>
          <w:tab w:val="left" w:pos="6840"/>
          <w:tab w:val="left" w:pos="10080"/>
        </w:tabs>
        <w:ind w:left="450" w:hanging="450"/>
        <w:rPr>
          <w:sz w:val="22"/>
        </w:rPr>
      </w:pPr>
      <w:r>
        <w:rPr>
          <w:noProof/>
          <w:sz w:val="20"/>
        </w:rPr>
        <w:pict w14:anchorId="2DF85B45">
          <v:line id="_x0000_s1519" style="position:absolute;left:0;text-align:left;flip:y;z-index:122" from="53.85pt,11.25pt" to="55.35pt,21.75pt"/>
        </w:pict>
      </w:r>
      <w:r>
        <w:rPr>
          <w:noProof/>
          <w:sz w:val="20"/>
        </w:rPr>
        <w:pict w14:anchorId="2BD22D53">
          <v:line id="_x0000_s1518" style="position:absolute;left:0;text-align:left;flip:x y;z-index:121" from="44.1pt,6pt" to="45.6pt,21pt"/>
        </w:pict>
      </w:r>
    </w:p>
    <w:p w14:paraId="72EBE030" w14:textId="77777777" w:rsidR="00E81C50" w:rsidRDefault="00E81C50" w:rsidP="00E81C50">
      <w:pPr>
        <w:tabs>
          <w:tab w:val="left" w:pos="3240"/>
          <w:tab w:val="left" w:pos="5760"/>
          <w:tab w:val="left" w:pos="8280"/>
          <w:tab w:val="left" w:pos="10080"/>
        </w:tabs>
        <w:ind w:left="450" w:hanging="450"/>
        <w:rPr>
          <w:sz w:val="22"/>
        </w:rPr>
      </w:pPr>
      <w:r>
        <w:rPr>
          <w:noProof/>
          <w:sz w:val="20"/>
        </w:rPr>
        <w:pict w14:anchorId="39219907">
          <v:shape id="_x0000_s1427" type="#_x0000_t202" style="position:absolute;left:0;text-align:left;margin-left:18.6pt;margin-top:4.55pt;width:27.75pt;height:22.5pt;z-index:30" filled="f" stroked="f">
            <v:textbox>
              <w:txbxContent>
                <w:p w14:paraId="365E0194" w14:textId="77777777" w:rsidR="00E81C50" w:rsidRDefault="00E81C50" w:rsidP="00E81C50">
                  <w:pPr>
                    <w:rPr>
                      <w:sz w:val="22"/>
                    </w:rPr>
                  </w:pPr>
                  <w:r>
                    <w:rPr>
                      <w:sz w:val="22"/>
                    </w:rPr>
                    <w:t>C</w:t>
                  </w:r>
                </w:p>
              </w:txbxContent>
            </v:textbox>
          </v:shape>
        </w:pict>
      </w:r>
      <w:r>
        <w:rPr>
          <w:sz w:val="22"/>
        </w:rPr>
        <w:tab/>
      </w:r>
      <w:r>
        <w:rPr>
          <w:sz w:val="22"/>
        </w:rPr>
        <w:tab/>
        <w:t>A</w:t>
      </w:r>
      <w:r>
        <w:rPr>
          <w:sz w:val="22"/>
        </w:rPr>
        <w:tab/>
        <w:t>B</w:t>
      </w:r>
      <w:r>
        <w:rPr>
          <w:sz w:val="22"/>
        </w:rPr>
        <w:tab/>
        <w:t>C</w:t>
      </w:r>
    </w:p>
    <w:p w14:paraId="5E048F3E" w14:textId="77777777" w:rsidR="00E81C50" w:rsidRDefault="00E81C50" w:rsidP="00E81C50">
      <w:pPr>
        <w:tabs>
          <w:tab w:val="left" w:pos="3600"/>
          <w:tab w:val="left" w:pos="6840"/>
          <w:tab w:val="left" w:pos="10080"/>
        </w:tabs>
        <w:ind w:left="450" w:hanging="450"/>
        <w:rPr>
          <w:sz w:val="22"/>
        </w:rPr>
      </w:pPr>
      <w:r>
        <w:rPr>
          <w:noProof/>
          <w:sz w:val="20"/>
        </w:rPr>
        <w:pict w14:anchorId="58F86D25">
          <v:line id="_x0000_s1424" style="position:absolute;left:0;text-align:left;z-index:27" from="17.85pt,10.65pt" to="83.1pt,10.65pt"/>
        </w:pict>
      </w:r>
      <w:r>
        <w:rPr>
          <w:noProof/>
          <w:sz w:val="20"/>
        </w:rPr>
        <w:pict w14:anchorId="4D8008D8">
          <v:oval id="_x0000_s1423" style="position:absolute;left:0;text-align:left;margin-left:45.6pt;margin-top:.15pt;width:7.15pt;height:7.15pt;z-index:26">
            <v:fill color2="fill darken(118)" angle="-135" method="linear sigma" focus="100%" type="gradient"/>
          </v:oval>
        </w:pict>
      </w:r>
    </w:p>
    <w:p w14:paraId="6FF81676" w14:textId="77777777" w:rsidR="00E81C50" w:rsidRDefault="00E81C50" w:rsidP="00E81C50">
      <w:pPr>
        <w:tabs>
          <w:tab w:val="left" w:pos="3600"/>
          <w:tab w:val="left" w:pos="6840"/>
          <w:tab w:val="left" w:pos="10080"/>
        </w:tabs>
        <w:ind w:left="450" w:hanging="450"/>
        <w:rPr>
          <w:sz w:val="22"/>
        </w:rPr>
      </w:pPr>
    </w:p>
    <w:p w14:paraId="1B829E03" w14:textId="77777777" w:rsidR="00E81C50" w:rsidRDefault="00E81C50" w:rsidP="00E81C50">
      <w:pPr>
        <w:tabs>
          <w:tab w:val="left" w:pos="3600"/>
          <w:tab w:val="left" w:pos="6840"/>
          <w:tab w:val="left" w:pos="10080"/>
        </w:tabs>
        <w:ind w:left="450" w:hanging="450"/>
        <w:rPr>
          <w:sz w:val="22"/>
        </w:rPr>
      </w:pPr>
    </w:p>
    <w:p w14:paraId="7CF4975A" w14:textId="77777777" w:rsidR="00E81C50" w:rsidRDefault="00E81C50" w:rsidP="00E81C50">
      <w:pPr>
        <w:tabs>
          <w:tab w:val="left" w:pos="3600"/>
          <w:tab w:val="left" w:pos="6840"/>
          <w:tab w:val="left" w:pos="10080"/>
        </w:tabs>
        <w:ind w:left="450" w:hanging="450"/>
        <w:rPr>
          <w:sz w:val="22"/>
        </w:rPr>
      </w:pPr>
      <w:r>
        <w:rPr>
          <w:sz w:val="22"/>
        </w:rPr>
        <w:t>2.</w:t>
      </w:r>
      <w:r>
        <w:rPr>
          <w:sz w:val="22"/>
        </w:rPr>
        <w:tab/>
        <w:t>A ball swings on a string.</w:t>
      </w:r>
    </w:p>
    <w:p w14:paraId="4E5F55B9" w14:textId="77777777" w:rsidR="00E81C50" w:rsidRDefault="00E81C50" w:rsidP="00E81C50">
      <w:pPr>
        <w:tabs>
          <w:tab w:val="left" w:pos="3600"/>
          <w:tab w:val="left" w:pos="6840"/>
          <w:tab w:val="left" w:pos="10080"/>
        </w:tabs>
        <w:ind w:left="450" w:hanging="450"/>
        <w:rPr>
          <w:sz w:val="22"/>
        </w:rPr>
      </w:pPr>
      <w:r>
        <w:rPr>
          <w:noProof/>
          <w:sz w:val="20"/>
        </w:rPr>
        <w:pict w14:anchorId="43E02F98">
          <v:line id="_x0000_s1542" style="position:absolute;left:0;text-align:left;z-index:145" from="65.85pt,1.35pt" to="109.35pt,68.1pt"/>
        </w:pict>
      </w:r>
      <w:r>
        <w:rPr>
          <w:noProof/>
          <w:sz w:val="20"/>
        </w:rPr>
        <w:pict w14:anchorId="0A8EADFE">
          <v:line id="_x0000_s1540" style="position:absolute;left:0;text-align:left;flip:y;z-index:143" from="21.6pt,2.1pt" to="65.85pt,49.35pt"/>
        </w:pict>
      </w:r>
      <w:r>
        <w:rPr>
          <w:noProof/>
          <w:sz w:val="20"/>
        </w:rPr>
        <w:pict w14:anchorId="1EB59F99">
          <v:line id="_x0000_s1541" style="position:absolute;left:0;text-align:left;flip:x;z-index:144" from="65.85pt,2.1pt" to="65.85pt,78.6pt"/>
        </w:pict>
      </w:r>
    </w:p>
    <w:p w14:paraId="3A688821" w14:textId="77777777" w:rsidR="00E81C50" w:rsidRDefault="00E81C50" w:rsidP="00E81C50">
      <w:pPr>
        <w:tabs>
          <w:tab w:val="left" w:pos="3600"/>
          <w:tab w:val="left" w:pos="6840"/>
          <w:tab w:val="left" w:pos="10080"/>
        </w:tabs>
        <w:ind w:left="450" w:hanging="450"/>
        <w:rPr>
          <w:sz w:val="22"/>
        </w:rPr>
      </w:pPr>
      <w:r>
        <w:rPr>
          <w:noProof/>
          <w:sz w:val="20"/>
        </w:rPr>
        <w:pict w14:anchorId="38B87E82">
          <v:oval id="_x0000_s1545" style="position:absolute;left:0;text-align:left;margin-left:397.35pt;margin-top:2.95pt;width:66pt;height:66pt;z-index:148"/>
        </w:pict>
      </w:r>
      <w:r>
        <w:rPr>
          <w:noProof/>
          <w:sz w:val="20"/>
        </w:rPr>
        <w:pict w14:anchorId="18DA1779">
          <v:oval id="_x0000_s1546" style="position:absolute;left:0;text-align:left;margin-left:293.85pt;margin-top:3.7pt;width:66pt;height:66pt;z-index:149"/>
        </w:pict>
      </w:r>
      <w:r>
        <w:rPr>
          <w:noProof/>
          <w:sz w:val="20"/>
        </w:rPr>
        <w:pict w14:anchorId="01C3330F">
          <v:oval id="_x0000_s1547" style="position:absolute;left:0;text-align:left;margin-left:187.35pt;margin-top:4.45pt;width:66pt;height:66pt;z-index:150"/>
        </w:pict>
      </w:r>
      <w:r>
        <w:rPr>
          <w:noProof/>
          <w:sz w:val="20"/>
        </w:rPr>
        <w:pict w14:anchorId="388A7F7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39" type="#_x0000_t19" style="position:absolute;left:0;text-align:left;margin-left:64.95pt;margin-top:4.5pt;width:38.75pt;height:70.65pt;z-index:142" coordsize="11632,21200" adj="3762949,5174541,,0" path="wr-21600,-21600,21600,21600,11632,18201,4137,21200nfewr-21600,-21600,21600,21600,11632,18201,4137,21200l,nsxe">
            <v:stroke startarrow="open"/>
            <v:path o:connectlocs="11632,18201;4137,21200;0,0"/>
          </v:shape>
        </w:pict>
      </w:r>
      <w:r>
        <w:rPr>
          <w:noProof/>
          <w:sz w:val="20"/>
        </w:rPr>
        <w:pict w14:anchorId="34490134">
          <v:shape id="_x0000_s1538" type="#_x0000_t19" style="position:absolute;left:0;text-align:left;margin-left:26.4pt;margin-top:6pt;width:57.65pt;height:64.5pt;z-index:141" coordsize="17301,19348" adj="7627993,9386281,17301,0" path="wr-4299,-21600,38901,21600,7699,19348,,12932nfewr-4299,-21600,38901,21600,7699,19348,,12932l17301,nsxe">
            <v:stroke startarrow="open"/>
            <v:path o:connectlocs="7699,19348;0,12932;17301,0"/>
          </v:shape>
        </w:pict>
      </w:r>
    </w:p>
    <w:p w14:paraId="573B1F5F" w14:textId="77777777" w:rsidR="00E81C50" w:rsidRDefault="00E81C50" w:rsidP="00E81C50">
      <w:pPr>
        <w:tabs>
          <w:tab w:val="left" w:pos="3600"/>
          <w:tab w:val="left" w:pos="6840"/>
          <w:tab w:val="left" w:pos="10080"/>
        </w:tabs>
        <w:ind w:left="450" w:hanging="450"/>
        <w:rPr>
          <w:sz w:val="22"/>
        </w:rPr>
      </w:pPr>
    </w:p>
    <w:p w14:paraId="122F60FF" w14:textId="77777777" w:rsidR="00E81C50" w:rsidRDefault="00E81C50" w:rsidP="00E81C50">
      <w:pPr>
        <w:tabs>
          <w:tab w:val="left" w:pos="3600"/>
          <w:tab w:val="left" w:pos="6840"/>
          <w:tab w:val="left" w:pos="10080"/>
        </w:tabs>
        <w:ind w:left="450" w:hanging="450"/>
        <w:rPr>
          <w:sz w:val="22"/>
        </w:rPr>
      </w:pPr>
      <w:r>
        <w:rPr>
          <w:noProof/>
          <w:sz w:val="20"/>
        </w:rPr>
        <w:pict w14:anchorId="6FBFF3DE">
          <v:oval id="_x0000_s1535" style="position:absolute;left:0;text-align:left;margin-left:9.6pt;margin-top:9.9pt;width:15pt;height:15.75pt;z-index:138"/>
        </w:pict>
      </w:r>
    </w:p>
    <w:p w14:paraId="3EA8D62D" w14:textId="77777777" w:rsidR="00E81C50" w:rsidRDefault="00E81C50" w:rsidP="00E81C50">
      <w:pPr>
        <w:tabs>
          <w:tab w:val="left" w:pos="3600"/>
          <w:tab w:val="left" w:pos="6840"/>
          <w:tab w:val="left" w:pos="10080"/>
        </w:tabs>
        <w:ind w:left="450" w:hanging="450"/>
        <w:rPr>
          <w:sz w:val="22"/>
        </w:rPr>
      </w:pPr>
    </w:p>
    <w:p w14:paraId="6E2D5762" w14:textId="77777777" w:rsidR="00E81C50" w:rsidRDefault="00E81C50" w:rsidP="00E81C50">
      <w:pPr>
        <w:tabs>
          <w:tab w:val="left" w:pos="3600"/>
          <w:tab w:val="left" w:pos="6840"/>
          <w:tab w:val="left" w:pos="10080"/>
        </w:tabs>
        <w:ind w:left="450" w:hanging="450"/>
        <w:rPr>
          <w:sz w:val="22"/>
        </w:rPr>
      </w:pPr>
      <w:r>
        <w:rPr>
          <w:noProof/>
          <w:sz w:val="20"/>
        </w:rPr>
        <w:pict w14:anchorId="31FB6C88">
          <v:oval id="_x0000_s1537" style="position:absolute;left:0;text-align:left;margin-left:108.2pt;margin-top:1.85pt;width:15pt;height:15.75pt;z-index:140"/>
        </w:pict>
      </w:r>
    </w:p>
    <w:p w14:paraId="5C7E3F0A" w14:textId="77777777" w:rsidR="00E81C50" w:rsidRDefault="00E81C50" w:rsidP="00E81C50">
      <w:pPr>
        <w:tabs>
          <w:tab w:val="left" w:pos="3600"/>
          <w:tab w:val="left" w:pos="6840"/>
          <w:tab w:val="left" w:pos="10080"/>
        </w:tabs>
        <w:ind w:left="450" w:hanging="450"/>
        <w:rPr>
          <w:sz w:val="22"/>
        </w:rPr>
      </w:pPr>
      <w:r>
        <w:rPr>
          <w:noProof/>
          <w:sz w:val="20"/>
        </w:rPr>
        <w:pict w14:anchorId="157F7201">
          <v:oval id="_x0000_s1536" style="position:absolute;left:0;text-align:left;margin-left:58.7pt;margin-top:1.95pt;width:15pt;height:15.75pt;z-index:139"/>
        </w:pict>
      </w:r>
    </w:p>
    <w:p w14:paraId="724546F6" w14:textId="77777777" w:rsidR="00E81C50" w:rsidRDefault="00E81C50" w:rsidP="00E81C50">
      <w:pPr>
        <w:tabs>
          <w:tab w:val="left" w:pos="4320"/>
          <w:tab w:val="left" w:pos="6480"/>
          <w:tab w:val="left" w:pos="8550"/>
          <w:tab w:val="left" w:pos="10080"/>
        </w:tabs>
        <w:ind w:left="450" w:hanging="450"/>
        <w:rPr>
          <w:sz w:val="22"/>
        </w:rPr>
      </w:pPr>
      <w:r>
        <w:rPr>
          <w:sz w:val="22"/>
        </w:rPr>
        <w:tab/>
      </w:r>
      <w:r>
        <w:rPr>
          <w:sz w:val="22"/>
        </w:rPr>
        <w:tab/>
        <w:t>A</w:t>
      </w:r>
      <w:r>
        <w:rPr>
          <w:sz w:val="22"/>
        </w:rPr>
        <w:tab/>
        <w:t>B</w:t>
      </w:r>
      <w:r>
        <w:rPr>
          <w:sz w:val="22"/>
        </w:rPr>
        <w:tab/>
        <w:t>C</w:t>
      </w:r>
    </w:p>
    <w:p w14:paraId="66C02D85" w14:textId="77777777" w:rsidR="00E81C50" w:rsidRDefault="00E81C50" w:rsidP="00E81C50">
      <w:pPr>
        <w:tabs>
          <w:tab w:val="left" w:pos="3600"/>
          <w:tab w:val="left" w:pos="6840"/>
          <w:tab w:val="left" w:pos="10080"/>
        </w:tabs>
        <w:ind w:left="450" w:hanging="450"/>
        <w:rPr>
          <w:sz w:val="22"/>
        </w:rPr>
      </w:pPr>
    </w:p>
    <w:p w14:paraId="759F45B8" w14:textId="77777777" w:rsidR="00E81C50" w:rsidRDefault="00E81C50" w:rsidP="00E81C50">
      <w:pPr>
        <w:tabs>
          <w:tab w:val="left" w:pos="3600"/>
          <w:tab w:val="left" w:pos="6840"/>
          <w:tab w:val="left" w:pos="10080"/>
        </w:tabs>
        <w:ind w:left="450" w:hanging="450"/>
        <w:rPr>
          <w:sz w:val="22"/>
        </w:rPr>
      </w:pPr>
      <w:r>
        <w:rPr>
          <w:sz w:val="22"/>
        </w:rPr>
        <w:t>3.</w:t>
      </w:r>
      <w:r>
        <w:rPr>
          <w:sz w:val="22"/>
        </w:rPr>
        <w:tab/>
        <w:t>A baseball is thrown straight up in the air with an initial velocity of V</w:t>
      </w:r>
      <w:r>
        <w:rPr>
          <w:sz w:val="22"/>
          <w:vertAlign w:val="subscript"/>
        </w:rPr>
        <w:t>o</w:t>
      </w:r>
      <w:r>
        <w:rPr>
          <w:sz w:val="22"/>
        </w:rPr>
        <w:t xml:space="preserve"> at point A.</w:t>
      </w:r>
    </w:p>
    <w:p w14:paraId="7A428E17" w14:textId="77777777" w:rsidR="00E81C50" w:rsidRDefault="00E81C50" w:rsidP="00E81C50">
      <w:pPr>
        <w:tabs>
          <w:tab w:val="left" w:pos="3600"/>
          <w:tab w:val="left" w:pos="7920"/>
          <w:tab w:val="left" w:pos="10080"/>
        </w:tabs>
        <w:ind w:left="450" w:hanging="450"/>
        <w:rPr>
          <w:sz w:val="22"/>
        </w:rPr>
      </w:pPr>
      <w:r>
        <w:rPr>
          <w:sz w:val="22"/>
        </w:rPr>
        <w:tab/>
        <w:t>(Ignore air resistance.)</w:t>
      </w:r>
      <w:r>
        <w:rPr>
          <w:sz w:val="22"/>
        </w:rPr>
        <w:tab/>
      </w:r>
      <w:r>
        <w:rPr>
          <w:sz w:val="22"/>
        </w:rPr>
        <w:tab/>
      </w:r>
    </w:p>
    <w:p w14:paraId="6651F812" w14:textId="77777777" w:rsidR="00E81C50" w:rsidRDefault="00E81C50" w:rsidP="00E81C50">
      <w:pPr>
        <w:tabs>
          <w:tab w:val="left" w:pos="3600"/>
          <w:tab w:val="left" w:pos="7920"/>
          <w:tab w:val="left" w:pos="10080"/>
        </w:tabs>
        <w:ind w:left="450" w:hanging="450"/>
        <w:rPr>
          <w:sz w:val="22"/>
        </w:rPr>
      </w:pPr>
    </w:p>
    <w:p w14:paraId="71A6C425" w14:textId="77777777" w:rsidR="00E81C50" w:rsidRDefault="00E81C50" w:rsidP="00E81C50">
      <w:pPr>
        <w:tabs>
          <w:tab w:val="left" w:pos="3600"/>
          <w:tab w:val="left" w:pos="7920"/>
          <w:tab w:val="left" w:pos="10080"/>
        </w:tabs>
        <w:ind w:left="450" w:hanging="450"/>
        <w:rPr>
          <w:sz w:val="22"/>
        </w:rPr>
      </w:pPr>
      <w:r>
        <w:rPr>
          <w:noProof/>
          <w:sz w:val="20"/>
        </w:rPr>
        <w:pict w14:anchorId="5545469C">
          <v:shape id="_x0000_s1436" type="#_x0000_t202" style="position:absolute;left:0;text-align:left;margin-left:43.35pt;margin-top:7.45pt;width:27.75pt;height:22.5pt;z-index:39" filled="f" stroked="f">
            <v:textbox>
              <w:txbxContent>
                <w:p w14:paraId="7FACDD64" w14:textId="77777777" w:rsidR="00E81C50" w:rsidRDefault="00E81C50" w:rsidP="00E81C50">
                  <w:pPr>
                    <w:rPr>
                      <w:sz w:val="22"/>
                      <w:szCs w:val="22"/>
                    </w:rPr>
                  </w:pPr>
                  <w:r>
                    <w:rPr>
                      <w:sz w:val="22"/>
                      <w:szCs w:val="22"/>
                    </w:rPr>
                    <w:t>C</w:t>
                  </w:r>
                </w:p>
              </w:txbxContent>
            </v:textbox>
          </v:shape>
        </w:pict>
      </w:r>
    </w:p>
    <w:p w14:paraId="25BFB814" w14:textId="77777777" w:rsidR="00E81C50" w:rsidRDefault="00E81C50" w:rsidP="00E81C50">
      <w:pPr>
        <w:tabs>
          <w:tab w:val="left" w:pos="3600"/>
          <w:tab w:val="left" w:pos="7920"/>
          <w:tab w:val="left" w:pos="10080"/>
        </w:tabs>
        <w:ind w:left="450" w:hanging="450"/>
        <w:rPr>
          <w:sz w:val="22"/>
        </w:rPr>
      </w:pPr>
      <w:r>
        <w:rPr>
          <w:noProof/>
          <w:sz w:val="20"/>
        </w:rPr>
        <w:pict w14:anchorId="5DB2BBFE">
          <v:oval id="_x0000_s1432" style="position:absolute;left:0;text-align:left;margin-left:51.6pt;margin-top:9.8pt;width:7.15pt;height:7.15pt;z-index:35">
            <v:fill color2="fill darken(118)" angle="-90" method="linear sigma" focus="100%" type="gradient"/>
          </v:oval>
        </w:pict>
      </w:r>
    </w:p>
    <w:p w14:paraId="47059BD3" w14:textId="77777777" w:rsidR="00E81C50" w:rsidRDefault="00E81C50" w:rsidP="00E81C50">
      <w:pPr>
        <w:tabs>
          <w:tab w:val="left" w:pos="3600"/>
          <w:tab w:val="left" w:pos="7920"/>
          <w:tab w:val="left" w:pos="10080"/>
        </w:tabs>
        <w:ind w:left="450" w:hanging="450"/>
        <w:rPr>
          <w:sz w:val="22"/>
        </w:rPr>
      </w:pPr>
      <w:r>
        <w:rPr>
          <w:noProof/>
          <w:sz w:val="20"/>
        </w:rPr>
        <w:pict w14:anchorId="2CE2D9A3">
          <v:shape id="_x0000_s1429" type="#_x0000_t19" style="position:absolute;left:0;text-align:left;margin-left:46.75pt;margin-top:-.4pt;width:17.4pt;height:108pt;z-index:32" coordsize="41822,21600" adj="-11231651,-1222387,21356" path="wr-244,,42956,43200,,18363,41822,14692nfewr-244,,42956,43200,,18363,41822,14692l21356,21600nsxe">
            <v:path o:connectlocs="0,18363;41822,14692;21356,21600"/>
          </v:shape>
        </w:pict>
      </w:r>
    </w:p>
    <w:p w14:paraId="3D37CF36" w14:textId="77777777" w:rsidR="00E81C50" w:rsidRDefault="00E81C50" w:rsidP="00E81C50">
      <w:pPr>
        <w:tabs>
          <w:tab w:val="left" w:pos="3600"/>
          <w:tab w:val="left" w:pos="7920"/>
          <w:tab w:val="left" w:pos="10080"/>
        </w:tabs>
        <w:ind w:left="450" w:hanging="450"/>
        <w:rPr>
          <w:sz w:val="22"/>
        </w:rPr>
      </w:pPr>
      <w:r>
        <w:rPr>
          <w:noProof/>
          <w:sz w:val="20"/>
        </w:rPr>
        <w:pict w14:anchorId="15C41E4E">
          <v:oval id="_x0000_s1549" style="position:absolute;left:0;text-align:left;margin-left:225.6pt;margin-top:5.1pt;width:66pt;height:66pt;z-index:152"/>
        </w:pict>
      </w:r>
      <w:r>
        <w:rPr>
          <w:noProof/>
          <w:sz w:val="20"/>
        </w:rPr>
        <w:pict w14:anchorId="1FCB52E1">
          <v:oval id="_x0000_s1550" style="position:absolute;left:0;text-align:left;margin-left:311.1pt;margin-top:3.6pt;width:66pt;height:66pt;z-index:153"/>
        </w:pict>
      </w:r>
      <w:r>
        <w:rPr>
          <w:noProof/>
          <w:sz w:val="20"/>
        </w:rPr>
        <w:pict w14:anchorId="56375296">
          <v:oval id="_x0000_s1551" style="position:absolute;left:0;text-align:left;margin-left:401.85pt;margin-top:2.1pt;width:66pt;height:66pt;z-index:154"/>
        </w:pict>
      </w:r>
      <w:r>
        <w:rPr>
          <w:noProof/>
          <w:sz w:val="20"/>
        </w:rPr>
        <w:pict w14:anchorId="23681DF5">
          <v:oval id="_x0000_s1548" style="position:absolute;left:0;text-align:left;margin-left:142.35pt;margin-top:.6pt;width:66pt;height:66pt;z-index:151"/>
        </w:pict>
      </w:r>
    </w:p>
    <w:p w14:paraId="21151120" w14:textId="77777777" w:rsidR="00E81C50" w:rsidRDefault="00E81C50" w:rsidP="00E81C50">
      <w:pPr>
        <w:tabs>
          <w:tab w:val="left" w:pos="3600"/>
          <w:tab w:val="left" w:pos="7920"/>
          <w:tab w:val="left" w:pos="10080"/>
        </w:tabs>
        <w:ind w:left="450" w:hanging="450"/>
        <w:rPr>
          <w:sz w:val="22"/>
        </w:rPr>
      </w:pPr>
    </w:p>
    <w:p w14:paraId="403ECF8B" w14:textId="77777777" w:rsidR="00E81C50" w:rsidRDefault="00E81C50" w:rsidP="00E81C50">
      <w:pPr>
        <w:tabs>
          <w:tab w:val="left" w:pos="3600"/>
          <w:tab w:val="left" w:pos="7920"/>
          <w:tab w:val="left" w:pos="10080"/>
        </w:tabs>
        <w:ind w:left="450" w:hanging="450"/>
        <w:rPr>
          <w:sz w:val="22"/>
        </w:rPr>
      </w:pPr>
      <w:r>
        <w:rPr>
          <w:noProof/>
          <w:sz w:val="20"/>
        </w:rPr>
        <w:pict w14:anchorId="6C521532">
          <v:oval id="_x0000_s1431" style="position:absolute;left:0;text-align:left;margin-left:45.6pt;margin-top:9.45pt;width:7.15pt;height:7.15pt;z-index:34">
            <v:fill color2="fill darken(118)" angle="-90" method="linear sigma" focus="100%" type="gradient"/>
          </v:oval>
        </w:pict>
      </w:r>
      <w:r>
        <w:rPr>
          <w:noProof/>
          <w:sz w:val="20"/>
        </w:rPr>
        <w:pict w14:anchorId="24040D29">
          <v:shape id="_x0000_s1435" type="#_x0000_t202" style="position:absolute;left:0;text-align:left;margin-left:23.1pt;margin-top:1.95pt;width:27.75pt;height:22.5pt;z-index:38" filled="f" stroked="f">
            <v:textbox>
              <w:txbxContent>
                <w:p w14:paraId="5BAA8EC2" w14:textId="77777777" w:rsidR="00E81C50" w:rsidRDefault="00E81C50" w:rsidP="00E81C50">
                  <w:pPr>
                    <w:rPr>
                      <w:sz w:val="22"/>
                      <w:szCs w:val="22"/>
                    </w:rPr>
                  </w:pPr>
                  <w:r>
                    <w:rPr>
                      <w:sz w:val="22"/>
                      <w:szCs w:val="22"/>
                    </w:rPr>
                    <w:t>B</w:t>
                  </w:r>
                </w:p>
              </w:txbxContent>
            </v:textbox>
          </v:shape>
        </w:pict>
      </w:r>
    </w:p>
    <w:p w14:paraId="44ACD5F2" w14:textId="77777777" w:rsidR="00E81C50" w:rsidRDefault="00E81C50" w:rsidP="00E81C50">
      <w:pPr>
        <w:tabs>
          <w:tab w:val="left" w:pos="3600"/>
          <w:tab w:val="left" w:pos="7920"/>
          <w:tab w:val="left" w:pos="10080"/>
        </w:tabs>
        <w:ind w:left="450" w:hanging="450"/>
        <w:rPr>
          <w:sz w:val="22"/>
        </w:rPr>
      </w:pPr>
      <w:r>
        <w:rPr>
          <w:noProof/>
          <w:sz w:val="20"/>
        </w:rPr>
        <w:pict w14:anchorId="4A79AA3F">
          <v:shape id="_x0000_s1437" type="#_x0000_t202" style="position:absolute;left:0;text-align:left;margin-left:68.1pt;margin-top:11.8pt;width:27.75pt;height:22.5pt;z-index:40" filled="f" stroked="f">
            <v:textbox>
              <w:txbxContent>
                <w:p w14:paraId="07FB9086" w14:textId="77777777" w:rsidR="00E81C50" w:rsidRDefault="00E81C50" w:rsidP="00E81C50">
                  <w:pPr>
                    <w:rPr>
                      <w:sz w:val="22"/>
                      <w:szCs w:val="22"/>
                    </w:rPr>
                  </w:pPr>
                  <w:r>
                    <w:rPr>
                      <w:sz w:val="22"/>
                      <w:szCs w:val="22"/>
                    </w:rPr>
                    <w:t>D</w:t>
                  </w:r>
                </w:p>
              </w:txbxContent>
            </v:textbox>
          </v:shape>
        </w:pict>
      </w:r>
    </w:p>
    <w:p w14:paraId="35988593" w14:textId="77777777" w:rsidR="00E81C50" w:rsidRDefault="00E81C50" w:rsidP="00E81C50">
      <w:pPr>
        <w:tabs>
          <w:tab w:val="left" w:pos="3600"/>
          <w:tab w:val="left" w:pos="7920"/>
          <w:tab w:val="left" w:pos="10080"/>
        </w:tabs>
        <w:ind w:left="450" w:hanging="450"/>
        <w:rPr>
          <w:sz w:val="22"/>
        </w:rPr>
      </w:pPr>
      <w:r>
        <w:rPr>
          <w:noProof/>
          <w:sz w:val="20"/>
        </w:rPr>
        <w:pict w14:anchorId="38851040">
          <v:oval id="_x0000_s1433" style="position:absolute;left:0;text-align:left;margin-left:61.35pt;margin-top:5.15pt;width:7.15pt;height:7.15pt;z-index:36">
            <v:fill color2="fill darken(118)" angle="-90" method="linear sigma" focus="100%" type="gradient"/>
          </v:oval>
        </w:pict>
      </w:r>
    </w:p>
    <w:p w14:paraId="37491804" w14:textId="77777777" w:rsidR="00E81C50" w:rsidRDefault="00E81C50" w:rsidP="00E81C50">
      <w:pPr>
        <w:tabs>
          <w:tab w:val="left" w:pos="3600"/>
          <w:tab w:val="left" w:pos="7920"/>
          <w:tab w:val="left" w:pos="10080"/>
        </w:tabs>
        <w:ind w:left="450" w:hanging="450"/>
        <w:rPr>
          <w:sz w:val="22"/>
        </w:rPr>
      </w:pPr>
      <w:r>
        <w:rPr>
          <w:noProof/>
          <w:sz w:val="20"/>
        </w:rPr>
        <w:pict w14:anchorId="63CD2729">
          <v:shape id="_x0000_s1434" type="#_x0000_t202" style="position:absolute;left:0;text-align:left;margin-left:19.35pt;margin-top:7.5pt;width:27.75pt;height:22.5pt;z-index:37" filled="f" stroked="f">
            <v:textbox>
              <w:txbxContent>
                <w:p w14:paraId="42799CF4" w14:textId="77777777" w:rsidR="00E81C50" w:rsidRDefault="00E81C50" w:rsidP="00E81C50">
                  <w:pPr>
                    <w:rPr>
                      <w:sz w:val="22"/>
                      <w:szCs w:val="22"/>
                    </w:rPr>
                  </w:pPr>
                  <w:r>
                    <w:rPr>
                      <w:sz w:val="22"/>
                      <w:szCs w:val="22"/>
                    </w:rPr>
                    <w:t>A</w:t>
                  </w:r>
                </w:p>
              </w:txbxContent>
            </v:textbox>
          </v:shape>
        </w:pict>
      </w:r>
    </w:p>
    <w:p w14:paraId="0A2B3377" w14:textId="77777777" w:rsidR="00E81C50" w:rsidRDefault="00E81C50" w:rsidP="00E81C50">
      <w:pPr>
        <w:tabs>
          <w:tab w:val="left" w:pos="3420"/>
          <w:tab w:val="left" w:pos="5130"/>
          <w:tab w:val="left" w:pos="6840"/>
          <w:tab w:val="left" w:pos="8640"/>
          <w:tab w:val="left" w:pos="10080"/>
        </w:tabs>
        <w:ind w:left="450" w:hanging="450"/>
        <w:rPr>
          <w:sz w:val="22"/>
        </w:rPr>
      </w:pPr>
      <w:r>
        <w:rPr>
          <w:noProof/>
          <w:sz w:val="20"/>
        </w:rPr>
        <w:pict w14:anchorId="50644DC6">
          <v:oval id="_x0000_s1430" style="position:absolute;left:0;text-align:left;margin-left:42.6pt;margin-top:1.6pt;width:7.15pt;height:7.15pt;z-index:33">
            <v:fill color2="fill darken(118)" angle="-90" method="linear sigma" focus="100%" type="gradient"/>
          </v:oval>
        </w:pict>
      </w:r>
      <w:r>
        <w:rPr>
          <w:sz w:val="22"/>
        </w:rPr>
        <w:tab/>
      </w:r>
      <w:r>
        <w:rPr>
          <w:sz w:val="22"/>
        </w:rPr>
        <w:tab/>
        <w:t>A</w:t>
      </w:r>
      <w:r>
        <w:rPr>
          <w:sz w:val="22"/>
        </w:rPr>
        <w:tab/>
        <w:t>B</w:t>
      </w:r>
      <w:r>
        <w:rPr>
          <w:sz w:val="22"/>
        </w:rPr>
        <w:tab/>
        <w:t>C</w:t>
      </w:r>
      <w:r>
        <w:rPr>
          <w:sz w:val="22"/>
        </w:rPr>
        <w:tab/>
        <w:t>D</w:t>
      </w:r>
    </w:p>
    <w:p w14:paraId="3661FFD3" w14:textId="77777777" w:rsidR="00E81C50" w:rsidRDefault="00E81C50" w:rsidP="00E81C50">
      <w:pPr>
        <w:tabs>
          <w:tab w:val="left" w:pos="3600"/>
          <w:tab w:val="left" w:pos="7920"/>
          <w:tab w:val="left" w:pos="10080"/>
        </w:tabs>
        <w:ind w:left="450" w:hanging="450"/>
        <w:rPr>
          <w:sz w:val="22"/>
        </w:rPr>
      </w:pPr>
      <w:r>
        <w:rPr>
          <w:noProof/>
          <w:sz w:val="20"/>
        </w:rPr>
        <w:pict w14:anchorId="330884C4">
          <v:line id="_x0000_s1428" style="position:absolute;left:0;text-align:left;z-index:31" from="21.6pt,.2pt" to="104.1pt,.2pt"/>
        </w:pict>
      </w:r>
    </w:p>
    <w:p w14:paraId="689FFFD7" w14:textId="77777777" w:rsidR="00E81C50" w:rsidRDefault="00E81C50" w:rsidP="00E81C50">
      <w:pPr>
        <w:tabs>
          <w:tab w:val="left" w:pos="3600"/>
          <w:tab w:val="left" w:pos="7920"/>
          <w:tab w:val="left" w:pos="10080"/>
        </w:tabs>
        <w:ind w:left="450" w:hanging="450"/>
        <w:rPr>
          <w:sz w:val="22"/>
        </w:rPr>
      </w:pPr>
    </w:p>
    <w:p w14:paraId="5D26D22A" w14:textId="77777777" w:rsidR="00E81C50" w:rsidRDefault="00E81C50" w:rsidP="00E81C50">
      <w:pPr>
        <w:tabs>
          <w:tab w:val="left" w:pos="3600"/>
          <w:tab w:val="left" w:pos="7920"/>
          <w:tab w:val="left" w:pos="10080"/>
        </w:tabs>
        <w:ind w:left="450" w:hanging="450"/>
        <w:rPr>
          <w:sz w:val="22"/>
        </w:rPr>
      </w:pPr>
      <w:r>
        <w:rPr>
          <w:noProof/>
          <w:sz w:val="20"/>
        </w:rPr>
        <w:pict w14:anchorId="68DA12E4">
          <v:shape id="_x0000_s1448" type="#_x0000_t202" style="position:absolute;left:0;text-align:left;margin-left:18.6pt;margin-top:11.1pt;width:27.75pt;height:22.5pt;z-index:51" filled="f" stroked="f">
            <v:textbox>
              <w:txbxContent>
                <w:p w14:paraId="2D683606" w14:textId="77777777" w:rsidR="00E81C50" w:rsidRDefault="00E81C50" w:rsidP="00E81C50">
                  <w:pPr>
                    <w:rPr>
                      <w:sz w:val="22"/>
                      <w:szCs w:val="22"/>
                    </w:rPr>
                  </w:pPr>
                  <w:r>
                    <w:rPr>
                      <w:sz w:val="22"/>
                      <w:szCs w:val="22"/>
                    </w:rPr>
                    <w:t>A</w:t>
                  </w:r>
                </w:p>
              </w:txbxContent>
            </v:textbox>
          </v:shape>
        </w:pict>
      </w:r>
      <w:r>
        <w:rPr>
          <w:sz w:val="22"/>
        </w:rPr>
        <w:t>4.</w:t>
      </w:r>
      <w:r>
        <w:rPr>
          <w:sz w:val="22"/>
        </w:rPr>
        <w:tab/>
        <w:t xml:space="preserve">A </w:t>
      </w:r>
      <w:proofErr w:type="gramStart"/>
      <w:r>
        <w:rPr>
          <w:sz w:val="22"/>
        </w:rPr>
        <w:t>wind up</w:t>
      </w:r>
      <w:proofErr w:type="gramEnd"/>
      <w:r>
        <w:rPr>
          <w:sz w:val="22"/>
        </w:rPr>
        <w:t xml:space="preserve"> car is wound up, and initially at rest.  It is released and takes off, but eventually comes to a rest.</w:t>
      </w:r>
    </w:p>
    <w:p w14:paraId="35598726" w14:textId="77777777" w:rsidR="00E81C50" w:rsidRDefault="00E81C50" w:rsidP="00E81C50">
      <w:pPr>
        <w:tabs>
          <w:tab w:val="left" w:pos="3600"/>
          <w:tab w:val="left" w:pos="7920"/>
          <w:tab w:val="left" w:pos="10080"/>
        </w:tabs>
        <w:ind w:left="450" w:hanging="450"/>
        <w:rPr>
          <w:sz w:val="22"/>
        </w:rPr>
      </w:pPr>
      <w:r>
        <w:rPr>
          <w:noProof/>
          <w:sz w:val="20"/>
        </w:rPr>
        <w:pict w14:anchorId="11139DCE">
          <v:shape id="_x0000_s1450" type="#_x0000_t202" style="position:absolute;left:0;text-align:left;margin-left:194.85pt;margin-top:-.05pt;width:27.75pt;height:22.5pt;z-index:53" filled="f" stroked="f">
            <v:textbox>
              <w:txbxContent>
                <w:p w14:paraId="58346EE5" w14:textId="77777777" w:rsidR="00E81C50" w:rsidRDefault="00E81C50" w:rsidP="00E81C50">
                  <w:pPr>
                    <w:rPr>
                      <w:sz w:val="22"/>
                      <w:szCs w:val="22"/>
                    </w:rPr>
                  </w:pPr>
                  <w:r>
                    <w:rPr>
                      <w:sz w:val="22"/>
                      <w:szCs w:val="22"/>
                    </w:rPr>
                    <w:t>C</w:t>
                  </w:r>
                </w:p>
              </w:txbxContent>
            </v:textbox>
          </v:shape>
        </w:pict>
      </w:r>
    </w:p>
    <w:p w14:paraId="46A29A3D" w14:textId="77777777" w:rsidR="00E81C50" w:rsidRDefault="00E81C50" w:rsidP="00E81C50">
      <w:pPr>
        <w:tabs>
          <w:tab w:val="left" w:pos="3600"/>
          <w:tab w:val="left" w:pos="7920"/>
          <w:tab w:val="left" w:pos="10080"/>
        </w:tabs>
        <w:ind w:left="450" w:hanging="450"/>
        <w:rPr>
          <w:sz w:val="22"/>
        </w:rPr>
      </w:pPr>
      <w:r>
        <w:rPr>
          <w:noProof/>
          <w:sz w:val="20"/>
        </w:rPr>
        <w:pict w14:anchorId="3899ADAB">
          <v:oval id="_x0000_s1554" style="position:absolute;left:0;text-align:left;margin-left:249.6pt;margin-top:4.75pt;width:66pt;height:66pt;z-index:157"/>
        </w:pict>
      </w:r>
      <w:r>
        <w:rPr>
          <w:noProof/>
          <w:sz w:val="20"/>
        </w:rPr>
        <w:pict w14:anchorId="7AA85E0C">
          <v:oval id="_x0000_s1552" style="position:absolute;left:0;text-align:left;margin-left:428.85pt;margin-top:3.25pt;width:66pt;height:66pt;z-index:155"/>
        </w:pict>
      </w:r>
      <w:r>
        <w:rPr>
          <w:noProof/>
          <w:sz w:val="20"/>
        </w:rPr>
        <w:pict w14:anchorId="282CE5E7">
          <v:oval id="_x0000_s1553" style="position:absolute;left:0;text-align:left;margin-left:338.1pt;margin-top:3.25pt;width:66pt;height:66pt;z-index:156"/>
        </w:pict>
      </w:r>
      <w:r>
        <w:rPr>
          <w:noProof/>
          <w:sz w:val="20"/>
        </w:rPr>
        <w:pict w14:anchorId="5D7C85FD">
          <v:shape id="_x0000_s1447" style="position:absolute;left:0;text-align:left;margin-left:194.85pt;margin-top:4.55pt;width:30.75pt;height:13.5pt;z-index:50;mso-position-horizontal:absolute;mso-position-vertical:absolute" coordsize="615,270" path="m15,270r600,l600,120r-165,l435,,,,15,270xe">
            <v:path arrowok="t"/>
          </v:shape>
        </w:pict>
      </w:r>
      <w:r>
        <w:rPr>
          <w:noProof/>
          <w:sz w:val="20"/>
        </w:rPr>
        <w:pict w14:anchorId="0D2D2829">
          <v:shape id="_x0000_s1444" style="position:absolute;left:0;text-align:left;margin-left:82.35pt;margin-top:4.55pt;width:30.75pt;height:13.5pt;z-index:47;mso-position-horizontal:absolute;mso-position-vertical:absolute" coordsize="615,270" path="m15,270r600,l600,120r-165,l435,,,,15,270xe">
            <v:path arrowok="t"/>
          </v:shape>
        </w:pict>
      </w:r>
      <w:r>
        <w:rPr>
          <w:noProof/>
          <w:sz w:val="20"/>
        </w:rPr>
        <w:pict w14:anchorId="186A59EE">
          <v:line id="_x0000_s1494" style="position:absolute;left:0;text-align:left;flip:x y;z-index:97" from="59.85pt,2.05pt" to="78.6pt,3.55pt"/>
        </w:pict>
      </w:r>
      <w:r>
        <w:rPr>
          <w:noProof/>
          <w:sz w:val="20"/>
        </w:rPr>
        <w:pict w14:anchorId="4308B94E">
          <v:shape id="_x0000_s1449" type="#_x0000_t202" style="position:absolute;left:0;text-align:left;margin-left:83.85pt;margin-top:-12.7pt;width:27.75pt;height:22.5pt;z-index:52" filled="f" stroked="f">
            <v:textbox>
              <w:txbxContent>
                <w:p w14:paraId="066E4500" w14:textId="77777777" w:rsidR="00E81C50" w:rsidRDefault="00E81C50" w:rsidP="00E81C50">
                  <w:pPr>
                    <w:rPr>
                      <w:sz w:val="22"/>
                      <w:szCs w:val="22"/>
                    </w:rPr>
                  </w:pPr>
                  <w:r>
                    <w:rPr>
                      <w:sz w:val="22"/>
                      <w:szCs w:val="22"/>
                    </w:rPr>
                    <w:t>B</w:t>
                  </w:r>
                </w:p>
              </w:txbxContent>
            </v:textbox>
          </v:shape>
        </w:pict>
      </w:r>
      <w:r>
        <w:rPr>
          <w:noProof/>
          <w:sz w:val="20"/>
        </w:rPr>
        <w:pict w14:anchorId="40B9C7DE">
          <v:oval id="_x0000_s1442" style="position:absolute;left:0;text-align:left;margin-left:85.35pt;margin-top:18.05pt;width:7.15pt;height:7.15pt;z-index:45"/>
        </w:pict>
      </w:r>
      <w:r>
        <w:rPr>
          <w:noProof/>
          <w:sz w:val="20"/>
        </w:rPr>
        <w:pict w14:anchorId="32356405">
          <v:oval id="_x0000_s1443" style="position:absolute;left:0;text-align:left;margin-left:100.35pt;margin-top:18.05pt;width:7.15pt;height:7.15pt;z-index:46"/>
        </w:pict>
      </w:r>
      <w:r>
        <w:rPr>
          <w:noProof/>
          <w:sz w:val="20"/>
        </w:rPr>
        <w:pict w14:anchorId="454ADB86">
          <v:line id="_x0000_s1493" style="position:absolute;left:0;text-align:left;flip:x y;z-index:96" from="60.6pt,10.3pt" to="74.1pt,12.55pt"/>
        </w:pict>
      </w:r>
      <w:r>
        <w:rPr>
          <w:noProof/>
          <w:sz w:val="20"/>
        </w:rPr>
        <w:pict w14:anchorId="63D47700">
          <v:shape id="_x0000_s1441" style="position:absolute;left:0;text-align:left;margin-left:17.1pt;margin-top:4.55pt;width:30.75pt;height:13.5pt;z-index:44" coordsize="615,270" path="m15,270r600,l600,120r-165,l435,,,,15,270xe">
            <v:path arrowok="t"/>
          </v:shape>
        </w:pict>
      </w:r>
      <w:r>
        <w:rPr>
          <w:sz w:val="22"/>
        </w:rPr>
        <w:tab/>
      </w:r>
      <w:r>
        <w:rPr>
          <w:sz w:val="22"/>
        </w:rPr>
        <w:tab/>
      </w:r>
      <w:r>
        <w:rPr>
          <w:sz w:val="22"/>
        </w:rPr>
        <w:tab/>
      </w:r>
    </w:p>
    <w:p w14:paraId="67040367" w14:textId="77777777" w:rsidR="00E81C50" w:rsidRDefault="00E81C50" w:rsidP="00E81C50">
      <w:pPr>
        <w:tabs>
          <w:tab w:val="left" w:pos="3600"/>
          <w:tab w:val="left" w:pos="7920"/>
          <w:tab w:val="left" w:pos="10080"/>
        </w:tabs>
        <w:ind w:left="450" w:hanging="450"/>
        <w:rPr>
          <w:sz w:val="22"/>
        </w:rPr>
      </w:pPr>
      <w:r>
        <w:rPr>
          <w:noProof/>
          <w:sz w:val="20"/>
        </w:rPr>
        <w:pict w14:anchorId="68E6143D">
          <v:oval id="_x0000_s1445" style="position:absolute;left:0;text-align:left;margin-left:197.85pt;margin-top:5.4pt;width:7.15pt;height:7.15pt;z-index:48"/>
        </w:pict>
      </w:r>
      <w:r>
        <w:rPr>
          <w:noProof/>
          <w:sz w:val="20"/>
        </w:rPr>
        <w:pict w14:anchorId="5DA34ECF">
          <v:oval id="_x0000_s1446" style="position:absolute;left:0;text-align:left;margin-left:212.85pt;margin-top:5.4pt;width:7.15pt;height:7.15pt;z-index:49"/>
        </w:pict>
      </w:r>
      <w:r>
        <w:rPr>
          <w:noProof/>
          <w:sz w:val="20"/>
        </w:rPr>
        <w:pict w14:anchorId="5D13558E">
          <v:oval id="_x0000_s1440" style="position:absolute;left:0;text-align:left;margin-left:35.1pt;margin-top:5.4pt;width:7.15pt;height:7.15pt;z-index:43"/>
        </w:pict>
      </w:r>
      <w:r>
        <w:rPr>
          <w:noProof/>
          <w:sz w:val="20"/>
        </w:rPr>
        <w:pict w14:anchorId="49C61A2D">
          <v:oval id="_x0000_s1439" style="position:absolute;left:0;text-align:left;margin-left:20.1pt;margin-top:5.4pt;width:7.15pt;height:7.15pt;z-index:42"/>
        </w:pict>
      </w:r>
    </w:p>
    <w:p w14:paraId="2003802E" w14:textId="77777777" w:rsidR="00E81C50" w:rsidRDefault="00E81C50" w:rsidP="00E81C50">
      <w:pPr>
        <w:tabs>
          <w:tab w:val="left" w:pos="3600"/>
          <w:tab w:val="left" w:pos="7920"/>
          <w:tab w:val="left" w:pos="10080"/>
        </w:tabs>
        <w:ind w:left="450" w:hanging="450"/>
        <w:rPr>
          <w:sz w:val="22"/>
        </w:rPr>
      </w:pPr>
      <w:r>
        <w:rPr>
          <w:noProof/>
          <w:sz w:val="20"/>
        </w:rPr>
        <w:pict w14:anchorId="4FE71846">
          <v:line id="_x0000_s1438" style="position:absolute;left:0;text-align:left;z-index:41" from="9.6pt,1pt" to="237.6pt,1pt"/>
        </w:pict>
      </w:r>
    </w:p>
    <w:p w14:paraId="41591E8E" w14:textId="77777777" w:rsidR="00E81C50" w:rsidRDefault="00E81C50" w:rsidP="00E81C50">
      <w:pPr>
        <w:tabs>
          <w:tab w:val="left" w:pos="3600"/>
          <w:tab w:val="left" w:pos="7920"/>
          <w:tab w:val="left" w:pos="10080"/>
        </w:tabs>
        <w:ind w:left="450" w:hanging="450"/>
        <w:rPr>
          <w:sz w:val="22"/>
        </w:rPr>
      </w:pPr>
    </w:p>
    <w:p w14:paraId="12F6101F" w14:textId="77777777" w:rsidR="00E81C50" w:rsidRDefault="00E81C50" w:rsidP="00E81C50">
      <w:pPr>
        <w:tabs>
          <w:tab w:val="left" w:pos="3600"/>
          <w:tab w:val="left" w:pos="7920"/>
          <w:tab w:val="left" w:pos="10080"/>
        </w:tabs>
        <w:ind w:left="450" w:hanging="450"/>
        <w:rPr>
          <w:sz w:val="22"/>
        </w:rPr>
      </w:pPr>
    </w:p>
    <w:p w14:paraId="04D52346" w14:textId="77777777" w:rsidR="00E81C50" w:rsidRDefault="00E81C50" w:rsidP="00E81C50">
      <w:pPr>
        <w:tabs>
          <w:tab w:val="left" w:pos="3600"/>
          <w:tab w:val="left" w:pos="7920"/>
          <w:tab w:val="left" w:pos="10080"/>
        </w:tabs>
        <w:ind w:left="450" w:hanging="450"/>
        <w:rPr>
          <w:sz w:val="22"/>
        </w:rPr>
      </w:pPr>
    </w:p>
    <w:p w14:paraId="7FB6D5C5" w14:textId="77777777" w:rsidR="00E81C50" w:rsidRDefault="00E81C50" w:rsidP="00E81C50">
      <w:pPr>
        <w:tabs>
          <w:tab w:val="left" w:pos="5580"/>
          <w:tab w:val="left" w:pos="7380"/>
          <w:tab w:val="left" w:pos="9180"/>
          <w:tab w:val="left" w:pos="10080"/>
        </w:tabs>
        <w:ind w:left="450" w:hanging="450"/>
        <w:rPr>
          <w:sz w:val="22"/>
        </w:rPr>
      </w:pPr>
      <w:r>
        <w:rPr>
          <w:sz w:val="22"/>
        </w:rPr>
        <w:tab/>
      </w:r>
      <w:r>
        <w:rPr>
          <w:sz w:val="22"/>
        </w:rPr>
        <w:tab/>
        <w:t>A</w:t>
      </w:r>
      <w:r>
        <w:rPr>
          <w:sz w:val="22"/>
        </w:rPr>
        <w:tab/>
        <w:t>B</w:t>
      </w:r>
      <w:r>
        <w:rPr>
          <w:sz w:val="22"/>
        </w:rPr>
        <w:tab/>
        <w:t>C</w:t>
      </w:r>
    </w:p>
    <w:p w14:paraId="2433E041" w14:textId="77777777" w:rsidR="00E81C50" w:rsidRDefault="00E81C50" w:rsidP="00E81C50">
      <w:pPr>
        <w:tabs>
          <w:tab w:val="left" w:pos="3600"/>
          <w:tab w:val="left" w:pos="7920"/>
          <w:tab w:val="left" w:pos="10080"/>
        </w:tabs>
        <w:ind w:left="450" w:hanging="450"/>
        <w:rPr>
          <w:sz w:val="22"/>
        </w:rPr>
      </w:pPr>
      <w:r>
        <w:rPr>
          <w:sz w:val="22"/>
        </w:rPr>
        <w:lastRenderedPageBreak/>
        <w:t>5.</w:t>
      </w:r>
      <w:r>
        <w:rPr>
          <w:sz w:val="22"/>
        </w:rPr>
        <w:tab/>
        <w:t>A ball is at rest on a compressed spring.  Then the spring in released and the ball is shot upward.  The last position is the highest point the ball reaches.  (Ignore air resistance.)</w:t>
      </w:r>
    </w:p>
    <w:p w14:paraId="752ED07D" w14:textId="77777777" w:rsidR="00E81C50" w:rsidRDefault="00E81C50" w:rsidP="00E81C50">
      <w:pPr>
        <w:tabs>
          <w:tab w:val="left" w:pos="3600"/>
          <w:tab w:val="left" w:pos="7920"/>
          <w:tab w:val="left" w:pos="10080"/>
        </w:tabs>
        <w:ind w:left="450" w:hanging="450"/>
        <w:rPr>
          <w:sz w:val="22"/>
        </w:rPr>
      </w:pPr>
      <w:r>
        <w:rPr>
          <w:noProof/>
          <w:sz w:val="20"/>
        </w:rPr>
        <w:pict w14:anchorId="6F9B0CCB">
          <v:oval id="_x0000_s1557" style="position:absolute;left:0;text-align:left;margin-left:437.85pt;margin-top:4.25pt;width:66pt;height:66pt;z-index:160"/>
        </w:pict>
      </w:r>
      <w:r>
        <w:rPr>
          <w:noProof/>
          <w:sz w:val="20"/>
        </w:rPr>
        <w:pict w14:anchorId="2A46C002">
          <v:oval id="_x0000_s1556" style="position:absolute;left:0;text-align:left;margin-left:347.1pt;margin-top:3.5pt;width:66pt;height:66pt;z-index:159"/>
        </w:pict>
      </w:r>
      <w:r>
        <w:rPr>
          <w:noProof/>
          <w:sz w:val="20"/>
        </w:rPr>
        <w:pict w14:anchorId="7740D4BB">
          <v:oval id="_x0000_s1555" style="position:absolute;left:0;text-align:left;margin-left:249.6pt;margin-top:5pt;width:66pt;height:66pt;z-index:158"/>
        </w:pict>
      </w:r>
      <w:r>
        <w:rPr>
          <w:sz w:val="22"/>
        </w:rPr>
        <w:tab/>
      </w:r>
      <w:r>
        <w:rPr>
          <w:sz w:val="22"/>
        </w:rPr>
        <w:tab/>
      </w:r>
      <w:r>
        <w:rPr>
          <w:sz w:val="22"/>
        </w:rPr>
        <w:tab/>
      </w:r>
    </w:p>
    <w:p w14:paraId="20013210" w14:textId="77777777" w:rsidR="00E81C50" w:rsidRDefault="00E81C50" w:rsidP="00E81C50">
      <w:pPr>
        <w:tabs>
          <w:tab w:val="left" w:pos="3600"/>
          <w:tab w:val="left" w:pos="7920"/>
          <w:tab w:val="left" w:pos="10080"/>
        </w:tabs>
        <w:ind w:left="450" w:hanging="450"/>
        <w:rPr>
          <w:sz w:val="22"/>
        </w:rPr>
      </w:pPr>
      <w:r>
        <w:rPr>
          <w:noProof/>
          <w:sz w:val="20"/>
        </w:rPr>
        <w:pict w14:anchorId="0D2DF921">
          <v:shape id="_x0000_s1472" type="#_x0000_t202" style="position:absolute;left:0;text-align:left;margin-left:125.85pt;margin-top:1.15pt;width:27.75pt;height:22.5pt;z-index:75" filled="f" stroked="f">
            <v:textbox>
              <w:txbxContent>
                <w:p w14:paraId="43433D70" w14:textId="77777777" w:rsidR="00E81C50" w:rsidRDefault="00E81C50" w:rsidP="00E81C50">
                  <w:pPr>
                    <w:rPr>
                      <w:sz w:val="22"/>
                      <w:szCs w:val="22"/>
                    </w:rPr>
                  </w:pPr>
                  <w:r>
                    <w:rPr>
                      <w:sz w:val="22"/>
                      <w:szCs w:val="22"/>
                    </w:rPr>
                    <w:t>C</w:t>
                  </w:r>
                </w:p>
              </w:txbxContent>
            </v:textbox>
          </v:shape>
        </w:pict>
      </w:r>
      <w:r>
        <w:rPr>
          <w:noProof/>
          <w:sz w:val="20"/>
        </w:rPr>
        <w:pict w14:anchorId="37BB2FBF">
          <v:oval id="_x0000_s1469" style="position:absolute;left:0;text-align:left;margin-left:145.35pt;margin-top:1.9pt;width:20.25pt;height:20.25pt;z-index:72">
            <v:fill color2="fill darken(118)" method="linear sigma" type="gradient"/>
          </v:oval>
        </w:pict>
      </w:r>
      <w:r>
        <w:rPr>
          <w:sz w:val="22"/>
        </w:rPr>
        <w:tab/>
      </w:r>
      <w:r>
        <w:rPr>
          <w:sz w:val="22"/>
        </w:rPr>
        <w:tab/>
      </w:r>
      <w:r>
        <w:rPr>
          <w:sz w:val="22"/>
        </w:rPr>
        <w:tab/>
      </w:r>
    </w:p>
    <w:p w14:paraId="68EA63F4" w14:textId="77777777" w:rsidR="00E81C50" w:rsidRDefault="00E81C50" w:rsidP="00E81C50">
      <w:pPr>
        <w:tabs>
          <w:tab w:val="left" w:pos="3600"/>
          <w:tab w:val="left" w:pos="7920"/>
          <w:tab w:val="left" w:pos="10080"/>
        </w:tabs>
        <w:ind w:left="450" w:hanging="450"/>
        <w:rPr>
          <w:sz w:val="22"/>
        </w:rPr>
      </w:pPr>
    </w:p>
    <w:p w14:paraId="0309872C" w14:textId="77777777" w:rsidR="00E81C50" w:rsidRDefault="00E81C50" w:rsidP="00E81C50">
      <w:pPr>
        <w:tabs>
          <w:tab w:val="left" w:pos="3600"/>
          <w:tab w:val="left" w:pos="7920"/>
          <w:tab w:val="left" w:pos="10080"/>
        </w:tabs>
        <w:ind w:left="450" w:hanging="450"/>
        <w:rPr>
          <w:sz w:val="22"/>
        </w:rPr>
      </w:pPr>
    </w:p>
    <w:p w14:paraId="1F935C4F" w14:textId="77777777" w:rsidR="00E81C50" w:rsidRDefault="00E81C50" w:rsidP="00E81C50">
      <w:pPr>
        <w:tabs>
          <w:tab w:val="left" w:pos="3600"/>
          <w:tab w:val="left" w:pos="7920"/>
          <w:tab w:val="left" w:pos="10080"/>
        </w:tabs>
        <w:ind w:left="450" w:hanging="450"/>
        <w:rPr>
          <w:sz w:val="22"/>
        </w:rPr>
      </w:pPr>
      <w:r>
        <w:rPr>
          <w:noProof/>
          <w:sz w:val="20"/>
        </w:rPr>
        <w:pict w14:anchorId="2323742D">
          <v:shape id="_x0000_s1471" type="#_x0000_t202" style="position:absolute;left:0;text-align:left;margin-left:68.85pt;margin-top:2.2pt;width:27.75pt;height:22.5pt;z-index:74" filled="f" stroked="f">
            <v:textbox>
              <w:txbxContent>
                <w:p w14:paraId="53237BF0" w14:textId="77777777" w:rsidR="00E81C50" w:rsidRDefault="00E81C50" w:rsidP="00E81C50">
                  <w:pPr>
                    <w:rPr>
                      <w:sz w:val="22"/>
                      <w:szCs w:val="22"/>
                    </w:rPr>
                  </w:pPr>
                  <w:r>
                    <w:rPr>
                      <w:sz w:val="22"/>
                      <w:szCs w:val="22"/>
                    </w:rPr>
                    <w:t>B</w:t>
                  </w:r>
                </w:p>
              </w:txbxContent>
            </v:textbox>
          </v:shape>
        </w:pict>
      </w:r>
      <w:r>
        <w:rPr>
          <w:noProof/>
          <w:sz w:val="20"/>
        </w:rPr>
        <w:pict w14:anchorId="222CA842">
          <v:oval id="_x0000_s1463" style="position:absolute;left:0;text-align:left;margin-left:88.35pt;margin-top:2.95pt;width:20.25pt;height:20.25pt;z-index:66">
            <v:fill color2="fill darken(118)" method="linear sigma" type="gradient"/>
          </v:oval>
        </w:pict>
      </w:r>
    </w:p>
    <w:p w14:paraId="7348F473" w14:textId="77777777" w:rsidR="00E81C50" w:rsidRDefault="00E81C50" w:rsidP="00E81C50">
      <w:pPr>
        <w:tabs>
          <w:tab w:val="left" w:pos="3600"/>
          <w:tab w:val="left" w:pos="7920"/>
          <w:tab w:val="left" w:pos="10080"/>
        </w:tabs>
        <w:ind w:left="450" w:hanging="450"/>
        <w:rPr>
          <w:sz w:val="22"/>
        </w:rPr>
      </w:pPr>
    </w:p>
    <w:p w14:paraId="50D6E7FF" w14:textId="77777777" w:rsidR="00E81C50" w:rsidRDefault="00E81C50" w:rsidP="00E81C50">
      <w:pPr>
        <w:tabs>
          <w:tab w:val="left" w:pos="5580"/>
          <w:tab w:val="left" w:pos="7560"/>
          <w:tab w:val="left" w:pos="9360"/>
          <w:tab w:val="left" w:pos="10080"/>
        </w:tabs>
        <w:ind w:left="450" w:hanging="450"/>
        <w:rPr>
          <w:sz w:val="22"/>
        </w:rPr>
      </w:pPr>
      <w:r>
        <w:rPr>
          <w:noProof/>
          <w:sz w:val="20"/>
        </w:rPr>
        <w:pict w14:anchorId="263FB183">
          <v:shape id="_x0000_s1470" type="#_x0000_t202" style="position:absolute;left:0;text-align:left;margin-left:8.1pt;margin-top:2.4pt;width:27.75pt;height:22.5pt;z-index:73" filled="f" stroked="f">
            <v:textbox>
              <w:txbxContent>
                <w:p w14:paraId="77CDE5F9" w14:textId="77777777" w:rsidR="00E81C50" w:rsidRDefault="00E81C50" w:rsidP="00E81C50">
                  <w:pPr>
                    <w:rPr>
                      <w:sz w:val="22"/>
                      <w:szCs w:val="22"/>
                    </w:rPr>
                  </w:pPr>
                  <w:r>
                    <w:rPr>
                      <w:sz w:val="22"/>
                      <w:szCs w:val="22"/>
                    </w:rPr>
                    <w:t>A</w:t>
                  </w:r>
                </w:p>
              </w:txbxContent>
            </v:textbox>
          </v:shape>
        </w:pict>
      </w:r>
      <w:r>
        <w:rPr>
          <w:noProof/>
          <w:sz w:val="20"/>
        </w:rPr>
        <w:pict w14:anchorId="7489B7A4">
          <v:oval id="_x0000_s1456" style="position:absolute;left:0;text-align:left;margin-left:28.35pt;margin-top:3.9pt;width:20.25pt;height:20.25pt;z-index:59">
            <v:fill color2="fill darken(118)" method="linear sigma" type="gradient"/>
          </v:oval>
        </w:pict>
      </w:r>
      <w:r>
        <w:rPr>
          <w:sz w:val="22"/>
        </w:rPr>
        <w:tab/>
      </w:r>
      <w:r>
        <w:rPr>
          <w:sz w:val="22"/>
        </w:rPr>
        <w:tab/>
        <w:t>A</w:t>
      </w:r>
      <w:r>
        <w:rPr>
          <w:sz w:val="22"/>
        </w:rPr>
        <w:tab/>
        <w:t>B</w:t>
      </w:r>
      <w:r>
        <w:rPr>
          <w:sz w:val="22"/>
        </w:rPr>
        <w:tab/>
        <w:t>C</w:t>
      </w:r>
    </w:p>
    <w:p w14:paraId="5F8F042A" w14:textId="77777777" w:rsidR="00E81C50" w:rsidRDefault="00E81C50" w:rsidP="00E81C50">
      <w:pPr>
        <w:tabs>
          <w:tab w:val="left" w:pos="3600"/>
          <w:tab w:val="left" w:pos="7920"/>
          <w:tab w:val="left" w:pos="10080"/>
        </w:tabs>
        <w:ind w:left="450" w:hanging="450"/>
        <w:rPr>
          <w:sz w:val="22"/>
        </w:rPr>
      </w:pPr>
      <w:r>
        <w:rPr>
          <w:noProof/>
          <w:sz w:val="20"/>
        </w:rPr>
        <w:pict w14:anchorId="6257129A">
          <v:oval id="_x0000_s1461" style="position:absolute;left:0;text-align:left;margin-left:91.35pt;margin-top:1.75pt;width:15pt;height:4.9pt;z-index:64"/>
        </w:pict>
      </w:r>
      <w:r>
        <w:rPr>
          <w:noProof/>
          <w:sz w:val="20"/>
        </w:rPr>
        <w:pict w14:anchorId="417179E2">
          <v:oval id="_x0000_s1452" style="position:absolute;left:0;text-align:left;margin-left:31.35pt;margin-top:13pt;width:15pt;height:4.9pt;z-index:55"/>
        </w:pict>
      </w:r>
      <w:r>
        <w:rPr>
          <w:noProof/>
          <w:sz w:val="20"/>
        </w:rPr>
        <w:pict w14:anchorId="395DA812">
          <v:oval id="_x0000_s1454" style="position:absolute;left:0;text-align:left;margin-left:31.35pt;margin-top:10pt;width:15pt;height:4.9pt;z-index:57"/>
        </w:pict>
      </w:r>
      <w:r>
        <w:rPr>
          <w:noProof/>
          <w:sz w:val="20"/>
        </w:rPr>
        <w:pict w14:anchorId="590593A1">
          <v:oval id="_x0000_s1455" style="position:absolute;left:0;text-align:left;margin-left:31.35pt;margin-top:8.5pt;width:15pt;height:4.9pt;z-index:58"/>
        </w:pict>
      </w:r>
      <w:r>
        <w:rPr>
          <w:noProof/>
          <w:sz w:val="20"/>
        </w:rPr>
        <w:pict w14:anchorId="45FD6034">
          <v:oval id="_x0000_s1453" style="position:absolute;left:0;text-align:left;margin-left:31.35pt;margin-top:11.5pt;width:15pt;height:4.9pt;z-index:56"/>
        </w:pict>
      </w:r>
      <w:r>
        <w:rPr>
          <w:noProof/>
          <w:sz w:val="20"/>
        </w:rPr>
        <w:pict w14:anchorId="24608721">
          <v:oval id="_x0000_s1451" style="position:absolute;left:0;text-align:left;margin-left:31.35pt;margin-top:14.5pt;width:15pt;height:4.9pt;z-index:54"/>
        </w:pict>
      </w:r>
    </w:p>
    <w:p w14:paraId="0C9FB9FE" w14:textId="77777777" w:rsidR="00E81C50" w:rsidRDefault="00E81C50" w:rsidP="00E81C50">
      <w:pPr>
        <w:tabs>
          <w:tab w:val="left" w:pos="3600"/>
          <w:tab w:val="left" w:pos="7920"/>
          <w:tab w:val="left" w:pos="10080"/>
        </w:tabs>
        <w:ind w:left="450" w:hanging="450"/>
        <w:rPr>
          <w:sz w:val="22"/>
        </w:rPr>
      </w:pPr>
      <w:r>
        <w:rPr>
          <w:noProof/>
          <w:sz w:val="20"/>
        </w:rPr>
        <w:pict w14:anchorId="262CC778">
          <v:line id="_x0000_s1457" style="position:absolute;left:0;text-align:left;z-index:60" from="2.1pt,7.85pt" to="212.85pt,7.85pt"/>
        </w:pict>
      </w:r>
      <w:r>
        <w:rPr>
          <w:noProof/>
          <w:sz w:val="20"/>
        </w:rPr>
        <w:pict w14:anchorId="1EED0F34">
          <v:oval id="_x0000_s1462" style="position:absolute;left:0;text-align:left;margin-left:91.35pt;margin-top:-14.65pt;width:15pt;height:4.9pt;z-index:65"/>
        </w:pict>
      </w:r>
      <w:r>
        <w:rPr>
          <w:noProof/>
          <w:sz w:val="20"/>
        </w:rPr>
        <w:pict w14:anchorId="076CF1BF">
          <v:oval id="_x0000_s1460" style="position:absolute;left:0;text-align:left;margin-left:92.1pt;margin-top:-6.4pt;width:15pt;height:4.9pt;z-index:63"/>
        </w:pict>
      </w:r>
      <w:r>
        <w:rPr>
          <w:noProof/>
          <w:sz w:val="20"/>
        </w:rPr>
        <w:pict w14:anchorId="7982D42C">
          <v:oval id="_x0000_s1459" style="position:absolute;left:0;text-align:left;margin-left:92.1pt;margin-top:-1.9pt;width:15pt;height:4.9pt;z-index:62"/>
        </w:pict>
      </w:r>
      <w:r>
        <w:rPr>
          <w:noProof/>
          <w:sz w:val="20"/>
        </w:rPr>
        <w:pict w14:anchorId="2B128722">
          <v:oval id="_x0000_s1458" style="position:absolute;left:0;text-align:left;margin-left:92.1pt;margin-top:2.6pt;width:15pt;height:4.9pt;z-index:61"/>
        </w:pict>
      </w:r>
      <w:r>
        <w:rPr>
          <w:noProof/>
          <w:sz w:val="20"/>
        </w:rPr>
        <w:pict w14:anchorId="00D6F39B">
          <v:oval id="_x0000_s1468" style="position:absolute;left:0;text-align:left;margin-left:147.6pt;margin-top:-14.65pt;width:15pt;height:4.9pt;z-index:71"/>
        </w:pict>
      </w:r>
      <w:r>
        <w:rPr>
          <w:noProof/>
          <w:sz w:val="20"/>
        </w:rPr>
        <w:pict w14:anchorId="514C2307">
          <v:oval id="_x0000_s1467" style="position:absolute;left:0;text-align:left;margin-left:147.6pt;margin-top:-10.9pt;width:15pt;height:4.9pt;z-index:70"/>
        </w:pict>
      </w:r>
      <w:r>
        <w:rPr>
          <w:noProof/>
          <w:sz w:val="20"/>
        </w:rPr>
        <w:pict w14:anchorId="70E89357">
          <v:oval id="_x0000_s1466" style="position:absolute;left:0;text-align:left;margin-left:148.35pt;margin-top:-6.4pt;width:15pt;height:4.9pt;z-index:69"/>
        </w:pict>
      </w:r>
      <w:r>
        <w:rPr>
          <w:noProof/>
          <w:sz w:val="20"/>
        </w:rPr>
        <w:pict w14:anchorId="25696712">
          <v:oval id="_x0000_s1465" style="position:absolute;left:0;text-align:left;margin-left:148.35pt;margin-top:-1.9pt;width:15pt;height:4.9pt;z-index:68"/>
        </w:pict>
      </w:r>
      <w:r>
        <w:rPr>
          <w:noProof/>
          <w:sz w:val="20"/>
        </w:rPr>
        <w:pict w14:anchorId="57A3D7C2">
          <v:oval id="_x0000_s1464" style="position:absolute;left:0;text-align:left;margin-left:148.35pt;margin-top:2.6pt;width:15pt;height:4.9pt;z-index:67"/>
        </w:pict>
      </w:r>
    </w:p>
    <w:p w14:paraId="66AF0CFA" w14:textId="77777777" w:rsidR="00E81C50" w:rsidRDefault="00E81C50" w:rsidP="00E81C50">
      <w:pPr>
        <w:tabs>
          <w:tab w:val="left" w:pos="3600"/>
          <w:tab w:val="left" w:pos="7920"/>
          <w:tab w:val="left" w:pos="10080"/>
        </w:tabs>
        <w:ind w:left="450" w:hanging="450"/>
        <w:rPr>
          <w:sz w:val="22"/>
        </w:rPr>
      </w:pPr>
    </w:p>
    <w:p w14:paraId="6491CC80" w14:textId="77777777" w:rsidR="00E81C50" w:rsidRDefault="00E81C50" w:rsidP="00E81C50">
      <w:pPr>
        <w:tabs>
          <w:tab w:val="left" w:pos="3600"/>
          <w:tab w:val="left" w:pos="7920"/>
          <w:tab w:val="left" w:pos="10080"/>
        </w:tabs>
        <w:ind w:left="450" w:hanging="450"/>
        <w:rPr>
          <w:sz w:val="22"/>
        </w:rPr>
      </w:pPr>
    </w:p>
    <w:p w14:paraId="485F4A1A" w14:textId="77777777" w:rsidR="00E81C50" w:rsidRDefault="00E81C50" w:rsidP="00E81C50">
      <w:pPr>
        <w:tabs>
          <w:tab w:val="left" w:pos="3600"/>
          <w:tab w:val="left" w:pos="7920"/>
          <w:tab w:val="left" w:pos="10080"/>
        </w:tabs>
        <w:ind w:left="450" w:hanging="450"/>
        <w:rPr>
          <w:sz w:val="22"/>
        </w:rPr>
      </w:pPr>
      <w:r>
        <w:rPr>
          <w:noProof/>
          <w:sz w:val="20"/>
        </w:rPr>
        <w:pict w14:anchorId="43990C7C">
          <v:oval id="_x0000_s1559" style="position:absolute;left:0;text-align:left;margin-left:356.1pt;margin-top:18.1pt;width:66pt;height:66pt;z-index:162"/>
        </w:pict>
      </w:r>
      <w:r>
        <w:rPr>
          <w:noProof/>
          <w:sz w:val="20"/>
        </w:rPr>
        <w:pict w14:anchorId="6180D72C">
          <v:oval id="_x0000_s1558" style="position:absolute;left:0;text-align:left;margin-left:437.85pt;margin-top:18.1pt;width:66pt;height:66pt;z-index:161"/>
        </w:pict>
      </w:r>
      <w:r>
        <w:rPr>
          <w:noProof/>
          <w:sz w:val="20"/>
        </w:rPr>
        <w:pict w14:anchorId="26CBA2EE">
          <v:oval id="_x0000_s1560" style="position:absolute;left:0;text-align:left;margin-left:266.1pt;margin-top:19.6pt;width:66.75pt;height:66pt;z-index:163"/>
        </w:pict>
      </w:r>
      <w:r>
        <w:rPr>
          <w:noProof/>
          <w:sz w:val="20"/>
        </w:rPr>
        <w:pict w14:anchorId="6D36462C">
          <v:oval id="_x0000_s1561" style="position:absolute;left:0;text-align:left;margin-left:176.85pt;margin-top:18.1pt;width:66pt;height:66pt;z-index:164"/>
        </w:pict>
      </w:r>
      <w:r>
        <w:rPr>
          <w:sz w:val="22"/>
        </w:rPr>
        <w:t>6.</w:t>
      </w:r>
      <w:r>
        <w:rPr>
          <w:sz w:val="22"/>
        </w:rPr>
        <w:tab/>
        <w:t>A superball is dropped from rest and bounces up and down.  At each ground position the ball is at rest. (Ignore air resistance.)</w:t>
      </w:r>
    </w:p>
    <w:p w14:paraId="0AAAAE1A" w14:textId="77777777" w:rsidR="00E81C50" w:rsidRDefault="00E81C50" w:rsidP="00E81C50">
      <w:pPr>
        <w:tabs>
          <w:tab w:val="left" w:pos="3600"/>
          <w:tab w:val="left" w:pos="7920"/>
          <w:tab w:val="left" w:pos="10080"/>
        </w:tabs>
        <w:rPr>
          <w:sz w:val="22"/>
        </w:rPr>
      </w:pPr>
    </w:p>
    <w:p w14:paraId="50E5C913" w14:textId="77777777" w:rsidR="00E81C50" w:rsidRDefault="00E81C50" w:rsidP="00E81C50">
      <w:pPr>
        <w:tabs>
          <w:tab w:val="left" w:pos="3600"/>
          <w:tab w:val="left" w:pos="7920"/>
          <w:tab w:val="left" w:pos="10080"/>
        </w:tabs>
        <w:ind w:left="450" w:hanging="450"/>
        <w:rPr>
          <w:sz w:val="22"/>
        </w:rPr>
      </w:pPr>
      <w:r>
        <w:rPr>
          <w:noProof/>
          <w:sz w:val="20"/>
        </w:rPr>
        <w:pict w14:anchorId="562EEB49">
          <v:shape id="_x0000_s1484" type="#_x0000_t202" style="position:absolute;left:0;text-align:left;margin-left:81.6pt;margin-top:6.35pt;width:27.75pt;height:22.5pt;z-index:87" filled="f" stroked="f">
            <v:textbox>
              <w:txbxContent>
                <w:p w14:paraId="5EC567A5" w14:textId="77777777" w:rsidR="00E81C50" w:rsidRDefault="00E81C50" w:rsidP="00E81C50">
                  <w:pPr>
                    <w:rPr>
                      <w:sz w:val="22"/>
                      <w:szCs w:val="22"/>
                    </w:rPr>
                  </w:pPr>
                  <w:r>
                    <w:rPr>
                      <w:sz w:val="22"/>
                      <w:szCs w:val="22"/>
                    </w:rPr>
                    <w:t>C</w:t>
                  </w:r>
                </w:p>
              </w:txbxContent>
            </v:textbox>
          </v:shape>
        </w:pict>
      </w:r>
      <w:r>
        <w:rPr>
          <w:noProof/>
          <w:sz w:val="20"/>
        </w:rPr>
        <w:pict w14:anchorId="61053F89">
          <v:shape id="_x0000_s1483" type="#_x0000_t202" style="position:absolute;left:0;text-align:left;margin-left:35.85pt;margin-top:2.6pt;width:27.75pt;height:22.5pt;z-index:86" filled="f" stroked="f">
            <v:textbox>
              <w:txbxContent>
                <w:p w14:paraId="0C865AFE" w14:textId="77777777" w:rsidR="00E81C50" w:rsidRDefault="00E81C50" w:rsidP="00E81C50">
                  <w:pPr>
                    <w:rPr>
                      <w:sz w:val="22"/>
                      <w:szCs w:val="22"/>
                    </w:rPr>
                  </w:pPr>
                  <w:r>
                    <w:rPr>
                      <w:sz w:val="22"/>
                      <w:szCs w:val="22"/>
                    </w:rPr>
                    <w:t>A</w:t>
                  </w:r>
                </w:p>
              </w:txbxContent>
            </v:textbox>
          </v:shape>
        </w:pict>
      </w:r>
      <w:r>
        <w:rPr>
          <w:noProof/>
          <w:sz w:val="20"/>
        </w:rPr>
        <w:pict w14:anchorId="216359D1">
          <v:oval id="_x0000_s1477" style="position:absolute;left:0;text-align:left;margin-left:56.1pt;margin-top:10.1pt;width:7.15pt;height:7.15pt;z-index:80">
            <v:fill color2="fill darken(118)" angle="-90" method="linear sigma" focus="100%" type="gradient"/>
          </v:oval>
        </w:pict>
      </w:r>
    </w:p>
    <w:p w14:paraId="1A5FCF7F" w14:textId="77777777" w:rsidR="00E81C50" w:rsidRDefault="00E81C50" w:rsidP="00E81C50">
      <w:pPr>
        <w:tabs>
          <w:tab w:val="left" w:pos="3600"/>
          <w:tab w:val="left" w:pos="7920"/>
          <w:tab w:val="left" w:pos="10080"/>
        </w:tabs>
        <w:ind w:left="450" w:hanging="450"/>
        <w:rPr>
          <w:sz w:val="22"/>
        </w:rPr>
      </w:pPr>
      <w:r>
        <w:rPr>
          <w:noProof/>
          <w:sz w:val="20"/>
        </w:rPr>
        <w:pict w14:anchorId="7B7961BE">
          <v:shape id="_x0000_s1474" type="#_x0000_t19" style="position:absolute;left:0;text-align:left;margin-left:60.6pt;margin-top:2.15pt;width:19.4pt;height:1in;z-index:77" coordsize="20727,21600" adj=",-1071321" path="wr-21600,,21600,43200,,,20727,15521nfewr-21600,,21600,43200,,,20727,15521l,21600nsxe">
            <v:path o:connectlocs="0,0;20727,15521;0,21600"/>
          </v:shape>
        </w:pict>
      </w:r>
    </w:p>
    <w:p w14:paraId="68A7FCB2" w14:textId="77777777" w:rsidR="00E81C50" w:rsidRDefault="00E81C50" w:rsidP="00E81C50">
      <w:pPr>
        <w:tabs>
          <w:tab w:val="left" w:pos="3600"/>
          <w:tab w:val="left" w:pos="7920"/>
          <w:tab w:val="left" w:pos="10080"/>
        </w:tabs>
        <w:ind w:left="450" w:hanging="450"/>
        <w:rPr>
          <w:sz w:val="22"/>
        </w:rPr>
      </w:pPr>
      <w:r>
        <w:rPr>
          <w:noProof/>
          <w:sz w:val="20"/>
        </w:rPr>
        <w:pict w14:anchorId="7AA7A66A">
          <v:oval id="_x0000_s1478" style="position:absolute;left:0;text-align:left;margin-left:89.85pt;margin-top:.55pt;width:7.15pt;height:7.15pt;z-index:81">
            <v:fill color2="fill darken(118)" angle="-90" method="linear sigma" focus="100%" type="gradient"/>
          </v:oval>
        </w:pict>
      </w:r>
      <w:r>
        <w:rPr>
          <w:noProof/>
          <w:sz w:val="20"/>
        </w:rPr>
        <w:pict w14:anchorId="0CA81C09">
          <v:shape id="_x0000_s1475" type="#_x0000_t19" style="position:absolute;left:0;text-align:left;margin-left:80.8pt;margin-top:4.55pt;width:25.1pt;height:1in;z-index:78" coordsize="38811,21600" adj="-10038545,-1655437,19276" path="wr-2324,,40876,43200,,11853,38811,12383nfewr-2324,,40876,43200,,11853,38811,12383l19276,21600nsxe">
            <v:path o:connectlocs="0,11853;38811,12383;19276,21600"/>
          </v:shape>
        </w:pict>
      </w:r>
    </w:p>
    <w:p w14:paraId="0F963666" w14:textId="77777777" w:rsidR="00E81C50" w:rsidRDefault="00E81C50" w:rsidP="00E81C50">
      <w:pPr>
        <w:tabs>
          <w:tab w:val="left" w:pos="3600"/>
          <w:tab w:val="left" w:pos="7920"/>
          <w:tab w:val="left" w:pos="10080"/>
        </w:tabs>
        <w:ind w:left="450" w:hanging="450"/>
        <w:rPr>
          <w:sz w:val="22"/>
        </w:rPr>
      </w:pPr>
      <w:r>
        <w:rPr>
          <w:noProof/>
          <w:sz w:val="20"/>
        </w:rPr>
        <w:pict w14:anchorId="28482B8F">
          <v:shape id="_x0000_s1476" type="#_x0000_t19" style="position:absolute;left:0;text-align:left;margin-left:107.8pt;margin-top:7.65pt;width:18.35pt;height:45pt;z-index:79" coordsize="38811,21600" adj="-10038545,-1655437,19276" path="wr-2324,,40876,43200,,11853,38811,12383nfewr-2324,,40876,43200,,11853,38811,12383l19276,21600nsxe">
            <v:path o:connectlocs="0,11853;38811,12383;19276,21600"/>
          </v:shape>
        </w:pict>
      </w:r>
      <w:r>
        <w:rPr>
          <w:noProof/>
          <w:sz w:val="20"/>
        </w:rPr>
        <w:pict w14:anchorId="73BBDFD1">
          <v:oval id="_x0000_s1479" style="position:absolute;left:0;text-align:left;margin-left:113.1pt;margin-top:4.4pt;width:7.15pt;height:7.15pt;z-index:82">
            <v:fill color2="fill darken(118)" angle="-90" method="linear sigma" focus="100%" type="gradient"/>
          </v:oval>
        </w:pict>
      </w:r>
    </w:p>
    <w:p w14:paraId="10B19297" w14:textId="77777777" w:rsidR="00E81C50" w:rsidRDefault="00E81C50" w:rsidP="00E81C50">
      <w:pPr>
        <w:tabs>
          <w:tab w:val="left" w:pos="4140"/>
          <w:tab w:val="left" w:pos="5940"/>
          <w:tab w:val="left" w:pos="7740"/>
          <w:tab w:val="left" w:pos="9360"/>
          <w:tab w:val="left" w:pos="10080"/>
        </w:tabs>
        <w:ind w:left="450" w:hanging="450"/>
        <w:rPr>
          <w:sz w:val="22"/>
        </w:rPr>
      </w:pPr>
      <w:r>
        <w:rPr>
          <w:sz w:val="22"/>
        </w:rPr>
        <w:tab/>
      </w:r>
      <w:r>
        <w:rPr>
          <w:sz w:val="22"/>
        </w:rPr>
        <w:tab/>
        <w:t>A</w:t>
      </w:r>
      <w:r>
        <w:rPr>
          <w:sz w:val="22"/>
        </w:rPr>
        <w:tab/>
        <w:t>B</w:t>
      </w:r>
      <w:r>
        <w:rPr>
          <w:sz w:val="22"/>
        </w:rPr>
        <w:tab/>
        <w:t>C</w:t>
      </w:r>
      <w:r>
        <w:rPr>
          <w:sz w:val="22"/>
        </w:rPr>
        <w:tab/>
        <w:t>D</w:t>
      </w:r>
    </w:p>
    <w:p w14:paraId="075172CA" w14:textId="77777777" w:rsidR="00E81C50" w:rsidRDefault="00E81C50" w:rsidP="00E81C50">
      <w:pPr>
        <w:tabs>
          <w:tab w:val="left" w:pos="3600"/>
          <w:tab w:val="left" w:pos="7920"/>
          <w:tab w:val="left" w:pos="10080"/>
        </w:tabs>
        <w:ind w:left="450" w:hanging="450"/>
        <w:rPr>
          <w:sz w:val="22"/>
        </w:rPr>
      </w:pPr>
      <w:r>
        <w:rPr>
          <w:noProof/>
          <w:sz w:val="20"/>
        </w:rPr>
        <w:pict w14:anchorId="09865116">
          <v:shape id="_x0000_s1485" type="#_x0000_t202" style="position:absolute;left:0;text-align:left;margin-left:95.85pt;margin-top:6.1pt;width:27.75pt;height:22.5pt;z-index:88" filled="f" stroked="f">
            <v:textbox>
              <w:txbxContent>
                <w:p w14:paraId="32FF26F7" w14:textId="77777777" w:rsidR="00E81C50" w:rsidRDefault="00E81C50" w:rsidP="00E81C50">
                  <w:pPr>
                    <w:rPr>
                      <w:sz w:val="22"/>
                      <w:szCs w:val="22"/>
                    </w:rPr>
                  </w:pPr>
                  <w:r>
                    <w:rPr>
                      <w:sz w:val="22"/>
                      <w:szCs w:val="22"/>
                    </w:rPr>
                    <w:t>D</w:t>
                  </w:r>
                </w:p>
              </w:txbxContent>
            </v:textbox>
          </v:shape>
        </w:pict>
      </w:r>
      <w:r>
        <w:rPr>
          <w:noProof/>
          <w:sz w:val="20"/>
        </w:rPr>
        <w:pict w14:anchorId="00E16BB9">
          <v:oval id="_x0000_s1481" style="position:absolute;left:0;text-align:left;margin-left:101.1pt;margin-top:3.1pt;width:12.4pt;height:4.15pt;z-index:84">
            <v:fill color2="fill darken(118)" angle="-90" method="linear sigma" focus="100%" type="gradient"/>
          </v:oval>
        </w:pict>
      </w:r>
      <w:r>
        <w:rPr>
          <w:noProof/>
          <w:sz w:val="20"/>
        </w:rPr>
        <w:pict w14:anchorId="62EE4A8F">
          <v:shape id="_x0000_s1482" type="#_x0000_t202" style="position:absolute;left:0;text-align:left;margin-left:68.85pt;margin-top:6.1pt;width:27.75pt;height:22.5pt;z-index:85" filled="f" stroked="f">
            <v:textbox>
              <w:txbxContent>
                <w:p w14:paraId="237CD3BA" w14:textId="77777777" w:rsidR="00E81C50" w:rsidRDefault="00E81C50" w:rsidP="00E81C50">
                  <w:pPr>
                    <w:rPr>
                      <w:sz w:val="22"/>
                      <w:szCs w:val="22"/>
                    </w:rPr>
                  </w:pPr>
                  <w:r>
                    <w:rPr>
                      <w:sz w:val="22"/>
                      <w:szCs w:val="22"/>
                    </w:rPr>
                    <w:t>B</w:t>
                  </w:r>
                </w:p>
              </w:txbxContent>
            </v:textbox>
          </v:shape>
        </w:pict>
      </w:r>
      <w:r>
        <w:rPr>
          <w:noProof/>
          <w:sz w:val="20"/>
        </w:rPr>
        <w:pict w14:anchorId="6AAF2C2F">
          <v:oval id="_x0000_s1480" style="position:absolute;left:0;text-align:left;margin-left:74.1pt;margin-top:3.1pt;width:12.4pt;height:4.15pt;z-index:83">
            <v:fill color2="fill darken(118)" angle="-90" method="linear sigma" focus="100%" type="gradient"/>
          </v:oval>
        </w:pict>
      </w:r>
      <w:r>
        <w:rPr>
          <w:noProof/>
          <w:sz w:val="20"/>
        </w:rPr>
        <w:pict w14:anchorId="5D3F0361">
          <v:line id="_x0000_s1473" style="position:absolute;left:0;text-align:left;z-index:76" from="17.85pt,7.6pt" to="203.85pt,7.6pt"/>
        </w:pict>
      </w:r>
    </w:p>
    <w:p w14:paraId="5AAD713E" w14:textId="77777777" w:rsidR="00E81C50" w:rsidRDefault="00E81C50" w:rsidP="00E81C50">
      <w:pPr>
        <w:tabs>
          <w:tab w:val="left" w:pos="3600"/>
          <w:tab w:val="left" w:pos="7920"/>
          <w:tab w:val="left" w:pos="10080"/>
        </w:tabs>
        <w:ind w:left="450" w:hanging="450"/>
        <w:rPr>
          <w:sz w:val="22"/>
        </w:rPr>
      </w:pPr>
    </w:p>
    <w:p w14:paraId="4ADE4AC3" w14:textId="77777777" w:rsidR="00E81C50" w:rsidRDefault="00E81C50" w:rsidP="00E81C50">
      <w:pPr>
        <w:tabs>
          <w:tab w:val="left" w:pos="3600"/>
          <w:tab w:val="left" w:pos="7920"/>
          <w:tab w:val="left" w:pos="10080"/>
        </w:tabs>
        <w:ind w:left="450" w:hanging="450"/>
        <w:rPr>
          <w:sz w:val="22"/>
        </w:rPr>
      </w:pPr>
    </w:p>
    <w:p w14:paraId="4CE7029D" w14:textId="77777777" w:rsidR="00E81C50" w:rsidRDefault="00E81C50" w:rsidP="00E81C50">
      <w:pPr>
        <w:tabs>
          <w:tab w:val="left" w:pos="3600"/>
          <w:tab w:val="left" w:pos="7920"/>
          <w:tab w:val="left" w:pos="10080"/>
        </w:tabs>
        <w:ind w:left="450" w:hanging="450"/>
        <w:rPr>
          <w:sz w:val="22"/>
        </w:rPr>
      </w:pPr>
      <w:r>
        <w:rPr>
          <w:sz w:val="22"/>
        </w:rPr>
        <w:t>7.</w:t>
      </w:r>
      <w:r>
        <w:rPr>
          <w:sz w:val="22"/>
        </w:rPr>
        <w:tab/>
        <w:t>A piece of clay is dropped from rest to the floor.</w:t>
      </w:r>
      <w:r>
        <w:rPr>
          <w:sz w:val="22"/>
        </w:rPr>
        <w:tab/>
      </w:r>
    </w:p>
    <w:p w14:paraId="555C30D4" w14:textId="77777777" w:rsidR="00E81C50" w:rsidRDefault="00E81C50" w:rsidP="00E81C50">
      <w:pPr>
        <w:tabs>
          <w:tab w:val="left" w:pos="3600"/>
          <w:tab w:val="left" w:pos="7920"/>
          <w:tab w:val="left" w:pos="10080"/>
        </w:tabs>
        <w:ind w:left="450" w:hanging="450"/>
        <w:rPr>
          <w:sz w:val="22"/>
        </w:rPr>
      </w:pPr>
    </w:p>
    <w:p w14:paraId="4CCA0F27" w14:textId="77777777" w:rsidR="00E81C50" w:rsidRDefault="00E81C50" w:rsidP="00E81C50">
      <w:pPr>
        <w:tabs>
          <w:tab w:val="left" w:pos="3600"/>
          <w:tab w:val="left" w:pos="7920"/>
          <w:tab w:val="left" w:pos="10080"/>
        </w:tabs>
        <w:ind w:left="450" w:hanging="450"/>
        <w:rPr>
          <w:sz w:val="22"/>
        </w:rPr>
      </w:pPr>
      <w:r>
        <w:rPr>
          <w:noProof/>
          <w:sz w:val="20"/>
        </w:rPr>
        <w:pict w14:anchorId="55718730">
          <v:oval id="_x0000_s1562" style="position:absolute;left:0;text-align:left;margin-left:383.85pt;margin-top:4.45pt;width:66pt;height:66pt;z-index:165"/>
        </w:pict>
      </w:r>
      <w:r>
        <w:rPr>
          <w:noProof/>
          <w:sz w:val="20"/>
        </w:rPr>
        <w:pict w14:anchorId="7F5C2C4D">
          <v:oval id="_x0000_s1563" style="position:absolute;left:0;text-align:left;margin-left:266.85pt;margin-top:3.7pt;width:66pt;height:66pt;z-index:166"/>
        </w:pict>
      </w:r>
      <w:r>
        <w:rPr>
          <w:noProof/>
          <w:sz w:val="20"/>
        </w:rPr>
        <w:pict w14:anchorId="0E1C8D72">
          <v:oval id="_x0000_s1564" style="position:absolute;left:0;text-align:left;margin-left:150.6pt;margin-top:4.45pt;width:66pt;height:66pt;z-index:167"/>
        </w:pict>
      </w:r>
      <w:r>
        <w:rPr>
          <w:noProof/>
          <w:sz w:val="20"/>
        </w:rPr>
        <w:pict w14:anchorId="786B1179">
          <v:shape id="_x0000_s1491" type="#_x0000_t202" style="position:absolute;left:0;text-align:left;margin-left:11.85pt;margin-top:1.3pt;width:27.75pt;height:22.5pt;z-index:94" filled="f" stroked="f">
            <v:textbox>
              <w:txbxContent>
                <w:p w14:paraId="71C84B9F" w14:textId="77777777" w:rsidR="00E81C50" w:rsidRDefault="00E81C50" w:rsidP="00E81C50">
                  <w:pPr>
                    <w:rPr>
                      <w:sz w:val="22"/>
                      <w:szCs w:val="22"/>
                    </w:rPr>
                  </w:pPr>
                  <w:r>
                    <w:rPr>
                      <w:sz w:val="22"/>
                      <w:szCs w:val="22"/>
                    </w:rPr>
                    <w:t>A</w:t>
                  </w:r>
                </w:p>
              </w:txbxContent>
            </v:textbox>
          </v:shape>
        </w:pict>
      </w:r>
      <w:r>
        <w:rPr>
          <w:noProof/>
          <w:sz w:val="20"/>
        </w:rPr>
        <w:pict w14:anchorId="3E8A3E9A">
          <v:shape id="_x0000_s1487" style="position:absolute;left:0;text-align:left;margin-left:32.75pt;margin-top:10.3pt;width:9.2pt;height:6pt;z-index:90;mso-position-horizontal:absolute;mso-position-vertical:absolute" coordsize="184,120" path="m2,60v2,20,75,60,105,60c137,120,184,80,182,60,180,40,122,,92,,62,,,40,2,60xe">
            <v:fill color2="fill darken(118)" method="linear sigma" focus="100%" type="gradient"/>
            <v:path arrowok="t"/>
          </v:shape>
        </w:pict>
      </w:r>
    </w:p>
    <w:p w14:paraId="7EB438B6" w14:textId="77777777" w:rsidR="00E81C50" w:rsidRDefault="00E81C50" w:rsidP="00E81C50">
      <w:pPr>
        <w:tabs>
          <w:tab w:val="left" w:pos="3600"/>
          <w:tab w:val="left" w:pos="7920"/>
          <w:tab w:val="left" w:pos="10080"/>
        </w:tabs>
        <w:ind w:left="450" w:hanging="450"/>
        <w:rPr>
          <w:sz w:val="22"/>
        </w:rPr>
      </w:pPr>
    </w:p>
    <w:p w14:paraId="62F08D62" w14:textId="77777777" w:rsidR="00E81C50" w:rsidRDefault="00E81C50" w:rsidP="00E81C50">
      <w:pPr>
        <w:tabs>
          <w:tab w:val="left" w:pos="3600"/>
          <w:tab w:val="left" w:pos="7920"/>
          <w:tab w:val="left" w:pos="10080"/>
        </w:tabs>
        <w:ind w:left="450" w:hanging="450"/>
        <w:rPr>
          <w:sz w:val="22"/>
        </w:rPr>
      </w:pPr>
    </w:p>
    <w:p w14:paraId="416CDEC4" w14:textId="77777777" w:rsidR="00E81C50" w:rsidRDefault="00E81C50" w:rsidP="00E81C50">
      <w:pPr>
        <w:tabs>
          <w:tab w:val="left" w:pos="3600"/>
          <w:tab w:val="left" w:pos="7920"/>
          <w:tab w:val="left" w:pos="10080"/>
        </w:tabs>
        <w:ind w:left="450" w:hanging="450"/>
        <w:rPr>
          <w:sz w:val="22"/>
        </w:rPr>
      </w:pPr>
    </w:p>
    <w:p w14:paraId="08AAC9D7" w14:textId="77777777" w:rsidR="00E81C50" w:rsidRDefault="00E81C50" w:rsidP="00E81C50">
      <w:pPr>
        <w:tabs>
          <w:tab w:val="left" w:pos="3600"/>
          <w:tab w:val="left" w:pos="7920"/>
          <w:tab w:val="left" w:pos="10080"/>
        </w:tabs>
        <w:ind w:left="450" w:hanging="450"/>
        <w:rPr>
          <w:sz w:val="22"/>
        </w:rPr>
      </w:pPr>
      <w:r>
        <w:rPr>
          <w:noProof/>
          <w:sz w:val="20"/>
        </w:rPr>
        <w:pict w14:anchorId="5890664C">
          <v:shape id="_x0000_s1492" type="#_x0000_t202" style="position:absolute;left:0;text-align:left;margin-left:14.1pt;margin-top:5.45pt;width:27.75pt;height:22.5pt;z-index:95" filled="f" stroked="f">
            <v:textbox>
              <w:txbxContent>
                <w:p w14:paraId="1A6DC508" w14:textId="77777777" w:rsidR="00E81C50" w:rsidRDefault="00E81C50" w:rsidP="00E81C50">
                  <w:pPr>
                    <w:rPr>
                      <w:sz w:val="22"/>
                      <w:szCs w:val="22"/>
                    </w:rPr>
                  </w:pPr>
                  <w:r>
                    <w:rPr>
                      <w:sz w:val="22"/>
                      <w:szCs w:val="22"/>
                    </w:rPr>
                    <w:t>B</w:t>
                  </w:r>
                </w:p>
              </w:txbxContent>
            </v:textbox>
          </v:shape>
        </w:pict>
      </w:r>
    </w:p>
    <w:p w14:paraId="1B0DFF45" w14:textId="77777777" w:rsidR="00E81C50" w:rsidRDefault="00E81C50" w:rsidP="00E81C50">
      <w:pPr>
        <w:tabs>
          <w:tab w:val="left" w:pos="3600"/>
          <w:tab w:val="left" w:pos="7920"/>
          <w:tab w:val="left" w:pos="10080"/>
        </w:tabs>
        <w:ind w:left="450" w:hanging="450"/>
        <w:rPr>
          <w:sz w:val="22"/>
        </w:rPr>
      </w:pPr>
      <w:r>
        <w:rPr>
          <w:noProof/>
          <w:sz w:val="20"/>
        </w:rPr>
        <w:pict w14:anchorId="36B14EF9">
          <v:shape id="_x0000_s1488" style="position:absolute;left:0;text-align:left;margin-left:32.75pt;margin-top:1.8pt;width:9.2pt;height:6pt;z-index:91;mso-position-horizontal:absolute;mso-position-vertical:absolute" coordsize="184,120" path="m2,60v2,20,75,60,105,60c137,120,184,80,182,60,180,40,122,,92,,62,,,40,2,60xe">
            <v:fill color2="fill darken(118)" method="linear sigma" focus="100%" type="gradient"/>
            <v:path arrowok="t"/>
          </v:shape>
        </w:pict>
      </w:r>
    </w:p>
    <w:p w14:paraId="0306BC75" w14:textId="77777777" w:rsidR="00E81C50" w:rsidRDefault="00E81C50" w:rsidP="00E81C50">
      <w:pPr>
        <w:tabs>
          <w:tab w:val="left" w:pos="3600"/>
          <w:tab w:val="left" w:pos="5940"/>
          <w:tab w:val="left" w:pos="8280"/>
          <w:tab w:val="left" w:pos="10080"/>
        </w:tabs>
        <w:ind w:left="450" w:hanging="450"/>
        <w:rPr>
          <w:sz w:val="22"/>
        </w:rPr>
      </w:pPr>
      <w:r>
        <w:rPr>
          <w:noProof/>
          <w:sz w:val="20"/>
        </w:rPr>
        <w:pict w14:anchorId="4B2F665F">
          <v:shape id="_x0000_s1490" type="#_x0000_t202" style="position:absolute;left:0;text-align:left;margin-left:11.1pt;margin-top:1.15pt;width:27.75pt;height:22.5pt;z-index:93" filled="f" stroked="f">
            <v:textbox>
              <w:txbxContent>
                <w:p w14:paraId="4767FFB1" w14:textId="77777777" w:rsidR="00E81C50" w:rsidRDefault="00E81C50" w:rsidP="00E81C50">
                  <w:pPr>
                    <w:rPr>
                      <w:sz w:val="22"/>
                      <w:szCs w:val="22"/>
                    </w:rPr>
                  </w:pPr>
                  <w:r>
                    <w:rPr>
                      <w:sz w:val="22"/>
                      <w:szCs w:val="22"/>
                    </w:rPr>
                    <w:t>C</w:t>
                  </w:r>
                </w:p>
              </w:txbxContent>
            </v:textbox>
          </v:shape>
        </w:pict>
      </w:r>
      <w:r>
        <w:rPr>
          <w:sz w:val="22"/>
        </w:rPr>
        <w:tab/>
      </w:r>
      <w:r>
        <w:rPr>
          <w:sz w:val="22"/>
        </w:rPr>
        <w:tab/>
        <w:t>A</w:t>
      </w:r>
      <w:r>
        <w:rPr>
          <w:sz w:val="22"/>
        </w:rPr>
        <w:tab/>
        <w:t>B</w:t>
      </w:r>
      <w:r>
        <w:rPr>
          <w:sz w:val="22"/>
        </w:rPr>
        <w:tab/>
        <w:t>C</w:t>
      </w:r>
    </w:p>
    <w:p w14:paraId="3478856F" w14:textId="77777777" w:rsidR="00E81C50" w:rsidRDefault="00E81C50" w:rsidP="00E81C50">
      <w:pPr>
        <w:tabs>
          <w:tab w:val="left" w:pos="3600"/>
          <w:tab w:val="left" w:pos="7920"/>
          <w:tab w:val="left" w:pos="10080"/>
        </w:tabs>
        <w:ind w:left="450" w:hanging="450"/>
        <w:rPr>
          <w:sz w:val="22"/>
        </w:rPr>
      </w:pPr>
      <w:r>
        <w:rPr>
          <w:noProof/>
          <w:sz w:val="20"/>
        </w:rPr>
        <w:pict w14:anchorId="74772206">
          <v:shape id="_x0000_s1489" style="position:absolute;left:0;text-align:left;margin-left:29.75pt;margin-top:.7pt;width:16.7pt;height:3.55pt;z-index:92;mso-position-horizontal:absolute;mso-position-vertical:absolute" coordsize="184,120" path="m2,60v2,20,75,60,105,60c137,120,184,80,182,60,180,40,122,,92,,62,,,40,2,60xe">
            <v:fill color2="fill darken(118)" method="linear sigma" focus="100%" type="gradient"/>
            <v:path arrowok="t"/>
          </v:shape>
        </w:pict>
      </w:r>
      <w:r>
        <w:rPr>
          <w:noProof/>
          <w:sz w:val="20"/>
        </w:rPr>
        <w:pict w14:anchorId="19614661">
          <v:line id="_x0000_s1486" style="position:absolute;left:0;text-align:left;z-index:89" from="3.6pt,4.25pt" to="73.35pt,4.25pt"/>
        </w:pict>
      </w:r>
    </w:p>
    <w:p w14:paraId="0EA3BE42" w14:textId="77777777" w:rsidR="00E81C50" w:rsidRDefault="00E81C50" w:rsidP="00E81C50">
      <w:pPr>
        <w:tabs>
          <w:tab w:val="left" w:pos="3600"/>
          <w:tab w:val="left" w:pos="7920"/>
          <w:tab w:val="left" w:pos="10080"/>
        </w:tabs>
        <w:ind w:left="450" w:hanging="450"/>
        <w:rPr>
          <w:sz w:val="22"/>
        </w:rPr>
      </w:pPr>
    </w:p>
    <w:p w14:paraId="3AC6A6AB" w14:textId="77777777" w:rsidR="00E81C50" w:rsidRDefault="00E81C50" w:rsidP="00E81C50">
      <w:pPr>
        <w:tabs>
          <w:tab w:val="left" w:pos="3600"/>
          <w:tab w:val="left" w:pos="7920"/>
          <w:tab w:val="left" w:pos="10080"/>
        </w:tabs>
        <w:ind w:left="450" w:hanging="450"/>
        <w:rPr>
          <w:sz w:val="22"/>
        </w:rPr>
      </w:pPr>
      <w:r>
        <w:rPr>
          <w:sz w:val="22"/>
        </w:rPr>
        <w:t>8.</w:t>
      </w:r>
      <w:r>
        <w:rPr>
          <w:sz w:val="22"/>
        </w:rPr>
        <w:tab/>
        <w:t>A cart starts from rest at the top of a ramp.  It rolls down the ramp and on to a level floor where it rolls to a stop due to friction.</w:t>
      </w:r>
    </w:p>
    <w:p w14:paraId="71F4CCE7" w14:textId="77777777" w:rsidR="00E81C50" w:rsidRDefault="00E81C50" w:rsidP="00E81C50">
      <w:pPr>
        <w:tabs>
          <w:tab w:val="left" w:pos="3600"/>
          <w:tab w:val="left" w:pos="7920"/>
          <w:tab w:val="left" w:pos="10080"/>
        </w:tabs>
        <w:ind w:left="450" w:hanging="450"/>
        <w:rPr>
          <w:sz w:val="22"/>
        </w:rPr>
      </w:pPr>
      <w:r>
        <w:rPr>
          <w:noProof/>
          <w:sz w:val="20"/>
        </w:rPr>
        <w:pict w14:anchorId="43D5B701">
          <v:rect id="_x0000_s1499" style="position:absolute;left:0;text-align:left;margin-left:19.35pt;margin-top:6.7pt;width:24.75pt;height:13.5pt;rotation:1023622fd;z-index:102"/>
        </w:pict>
      </w:r>
    </w:p>
    <w:p w14:paraId="5765B181" w14:textId="77777777" w:rsidR="00E81C50" w:rsidRDefault="00E81C50" w:rsidP="00E81C50">
      <w:pPr>
        <w:tabs>
          <w:tab w:val="left" w:pos="3600"/>
          <w:tab w:val="left" w:pos="7920"/>
          <w:tab w:val="left" w:pos="10080"/>
        </w:tabs>
        <w:ind w:left="450" w:hanging="450"/>
        <w:rPr>
          <w:sz w:val="22"/>
        </w:rPr>
      </w:pPr>
      <w:r>
        <w:rPr>
          <w:noProof/>
          <w:sz w:val="20"/>
        </w:rPr>
        <w:pict w14:anchorId="78DA6AF1">
          <v:shape id="_x0000_s1516" type="#_x0000_t202" style="position:absolute;left:0;text-align:left;margin-left:146.85pt;margin-top:11.5pt;width:27.75pt;height:22.5pt;z-index:119" filled="f" stroked="f">
            <v:textbox>
              <w:txbxContent>
                <w:p w14:paraId="6AF76BB6" w14:textId="77777777" w:rsidR="00E81C50" w:rsidRDefault="00E81C50" w:rsidP="00E81C50">
                  <w:pPr>
                    <w:rPr>
                      <w:sz w:val="22"/>
                      <w:szCs w:val="22"/>
                    </w:rPr>
                  </w:pPr>
                  <w:r>
                    <w:rPr>
                      <w:sz w:val="22"/>
                      <w:szCs w:val="22"/>
                    </w:rPr>
                    <w:t>B</w:t>
                  </w:r>
                </w:p>
              </w:txbxContent>
            </v:textbox>
          </v:shape>
        </w:pict>
      </w:r>
      <w:r>
        <w:rPr>
          <w:noProof/>
          <w:sz w:val="20"/>
        </w:rPr>
        <w:pict w14:anchorId="6E4587A0">
          <v:oval id="_x0000_s1498" style="position:absolute;left:0;text-align:left;margin-left:31.35pt;margin-top:8.95pt;width:8.25pt;height:7.15pt;z-index:101"/>
        </w:pict>
      </w:r>
      <w:r>
        <w:rPr>
          <w:noProof/>
          <w:sz w:val="20"/>
        </w:rPr>
        <w:pict w14:anchorId="7C70EA80">
          <v:oval id="_x0000_s1497" style="position:absolute;left:0;text-align:left;margin-left:17.1pt;margin-top:5.2pt;width:8.25pt;height:7.15pt;z-index:100"/>
        </w:pict>
      </w:r>
      <w:r>
        <w:rPr>
          <w:noProof/>
          <w:sz w:val="20"/>
        </w:rPr>
        <w:pict w14:anchorId="12E12790">
          <v:shapetype id="_x0000_t6" coordsize="21600,21600" o:spt="6" path="m,l,21600r21600,xe">
            <v:stroke joinstyle="miter"/>
            <v:path gradientshapeok="t" o:connecttype="custom" o:connectlocs="0,0;0,10800;0,21600;10800,21600;21600,21600;10800,10800" textboxrect="1800,12600,12600,19800"/>
          </v:shapetype>
          <v:shape id="_x0000_s1495" type="#_x0000_t6" style="position:absolute;left:0;text-align:left;margin-left:17.1pt;margin-top:11.2pt;width:151.5pt;height:44.25pt;z-index:98"/>
        </w:pict>
      </w:r>
    </w:p>
    <w:p w14:paraId="735777CE" w14:textId="77777777" w:rsidR="00E81C50" w:rsidRDefault="00E81C50" w:rsidP="00E81C50">
      <w:pPr>
        <w:tabs>
          <w:tab w:val="left" w:pos="3600"/>
          <w:tab w:val="left" w:pos="7920"/>
          <w:tab w:val="left" w:pos="10080"/>
        </w:tabs>
        <w:ind w:left="450" w:hanging="450"/>
        <w:rPr>
          <w:sz w:val="22"/>
        </w:rPr>
      </w:pPr>
      <w:r>
        <w:rPr>
          <w:noProof/>
          <w:sz w:val="20"/>
        </w:rPr>
        <w:pict w14:anchorId="62B78AEA">
          <v:shape id="_x0000_s1517" type="#_x0000_t202" style="position:absolute;left:0;text-align:left;margin-left:319.35pt;margin-top:1.85pt;width:27.75pt;height:22.5pt;z-index:120" filled="f" stroked="f">
            <v:textbox>
              <w:txbxContent>
                <w:p w14:paraId="69E88001" w14:textId="77777777" w:rsidR="00E81C50" w:rsidRDefault="00E81C50" w:rsidP="00E81C50">
                  <w:pPr>
                    <w:rPr>
                      <w:sz w:val="22"/>
                      <w:szCs w:val="22"/>
                    </w:rPr>
                  </w:pPr>
                  <w:r>
                    <w:rPr>
                      <w:sz w:val="22"/>
                      <w:szCs w:val="22"/>
                    </w:rPr>
                    <w:t>D</w:t>
                  </w:r>
                </w:p>
              </w:txbxContent>
            </v:textbox>
          </v:shape>
        </w:pict>
      </w:r>
      <w:r>
        <w:rPr>
          <w:noProof/>
          <w:sz w:val="20"/>
        </w:rPr>
        <w:pict w14:anchorId="3659176A">
          <v:shape id="_x0000_s1514" type="#_x0000_t202" style="position:absolute;left:0;text-align:left;margin-left:218.85pt;margin-top:1.1pt;width:27.75pt;height:22.5pt;z-index:117" filled="f" stroked="f">
            <v:textbox>
              <w:txbxContent>
                <w:p w14:paraId="3029BF65" w14:textId="77777777" w:rsidR="00E81C50" w:rsidRDefault="00E81C50" w:rsidP="00E81C50">
                  <w:pPr>
                    <w:rPr>
                      <w:sz w:val="22"/>
                      <w:szCs w:val="22"/>
                    </w:rPr>
                  </w:pPr>
                  <w:r>
                    <w:rPr>
                      <w:sz w:val="22"/>
                      <w:szCs w:val="22"/>
                    </w:rPr>
                    <w:t>C</w:t>
                  </w:r>
                </w:p>
              </w:txbxContent>
            </v:textbox>
          </v:shape>
        </w:pict>
      </w:r>
      <w:r>
        <w:rPr>
          <w:noProof/>
          <w:sz w:val="20"/>
        </w:rPr>
        <w:pict w14:anchorId="12E40046">
          <v:shape id="_x0000_s1515" type="#_x0000_t202" style="position:absolute;left:0;text-align:left;margin-left:18.6pt;margin-top:2.6pt;width:27.75pt;height:22.5pt;z-index:118" filled="f" stroked="f">
            <v:textbox>
              <w:txbxContent>
                <w:p w14:paraId="3AC38C86" w14:textId="77777777" w:rsidR="00E81C50" w:rsidRDefault="00E81C50" w:rsidP="00E81C50">
                  <w:pPr>
                    <w:rPr>
                      <w:sz w:val="22"/>
                      <w:szCs w:val="22"/>
                    </w:rPr>
                  </w:pPr>
                  <w:r>
                    <w:rPr>
                      <w:sz w:val="22"/>
                      <w:szCs w:val="22"/>
                    </w:rPr>
                    <w:t>A</w:t>
                  </w:r>
                </w:p>
              </w:txbxContent>
            </v:textbox>
          </v:shape>
        </w:pict>
      </w:r>
      <w:r>
        <w:rPr>
          <w:noProof/>
          <w:sz w:val="20"/>
        </w:rPr>
        <w:pict w14:anchorId="4FEB2AD6">
          <v:shape id="_x0000_s1513" type="#_x0000_t202" style="position:absolute;left:0;text-align:left;margin-left:346.35pt;margin-top:3.9pt;width:41.25pt;height:20.25pt;z-index:116" filled="f" stroked="f">
            <v:textbox>
              <w:txbxContent>
                <w:p w14:paraId="508973E4" w14:textId="77777777" w:rsidR="00E81C50" w:rsidRDefault="00E81C50" w:rsidP="00E81C50">
                  <w:pPr>
                    <w:rPr>
                      <w:sz w:val="22"/>
                    </w:rPr>
                  </w:pPr>
                  <w:r>
                    <w:rPr>
                      <w:sz w:val="22"/>
                    </w:rPr>
                    <w:t>v = 0</w:t>
                  </w:r>
                </w:p>
              </w:txbxContent>
            </v:textbox>
          </v:shape>
        </w:pict>
      </w:r>
      <w:r>
        <w:rPr>
          <w:noProof/>
          <w:sz w:val="20"/>
        </w:rPr>
        <w:pict w14:anchorId="0BD7306F">
          <v:line id="_x0000_s1510" style="position:absolute;left:0;text-align:left;flip:x y;z-index:113" from="122.85pt,6.9pt" to="140.1pt,16.65pt"/>
        </w:pict>
      </w:r>
    </w:p>
    <w:p w14:paraId="7D9C00C9" w14:textId="77777777" w:rsidR="00E81C50" w:rsidRDefault="00E81C50" w:rsidP="00E81C50">
      <w:pPr>
        <w:tabs>
          <w:tab w:val="left" w:pos="3600"/>
          <w:tab w:val="left" w:pos="7920"/>
          <w:tab w:val="left" w:pos="10080"/>
        </w:tabs>
        <w:ind w:left="450" w:hanging="450"/>
        <w:rPr>
          <w:sz w:val="22"/>
        </w:rPr>
      </w:pPr>
      <w:r>
        <w:rPr>
          <w:noProof/>
          <w:sz w:val="20"/>
        </w:rPr>
        <w:pict w14:anchorId="5969B9E3">
          <v:line id="_x0000_s1511" style="position:absolute;left:0;text-align:left;flip:x y;z-index:114" from="200.1pt,10.75pt" to="214.35pt,13pt"/>
        </w:pict>
      </w:r>
      <w:r>
        <w:rPr>
          <w:noProof/>
          <w:sz w:val="20"/>
        </w:rPr>
        <w:pict w14:anchorId="480D0FB5">
          <v:line id="_x0000_s1509" style="position:absolute;left:0;text-align:left;flip:x y;z-index:112" from="121.35pt,4.75pt" to="134.1pt,7.75pt"/>
        </w:pict>
      </w:r>
      <w:r>
        <w:rPr>
          <w:noProof/>
          <w:sz w:val="20"/>
        </w:rPr>
        <w:pict w14:anchorId="38206F37">
          <v:rect id="_x0000_s1508" style="position:absolute;left:0;text-align:left;margin-left:320.1pt;margin-top:10pt;width:24.75pt;height:13.5pt;z-index:111"/>
        </w:pict>
      </w:r>
      <w:r>
        <w:rPr>
          <w:noProof/>
          <w:sz w:val="20"/>
        </w:rPr>
        <w:pict w14:anchorId="4F57705D">
          <v:rect id="_x0000_s1505" style="position:absolute;left:0;text-align:left;margin-left:218.85pt;margin-top:10pt;width:24.75pt;height:13.5pt;z-index:108"/>
        </w:pict>
      </w:r>
      <w:r>
        <w:rPr>
          <w:noProof/>
          <w:sz w:val="20"/>
        </w:rPr>
        <w:pict w14:anchorId="687E8263">
          <v:rect id="_x0000_s1502" style="position:absolute;left:0;text-align:left;margin-left:142.35pt;margin-top:5.5pt;width:24.75pt;height:13.5pt;rotation:1023622fd;z-index:105"/>
        </w:pict>
      </w:r>
    </w:p>
    <w:p w14:paraId="64D70F09" w14:textId="77777777" w:rsidR="00E81C50" w:rsidRDefault="00E81C50" w:rsidP="00E81C50">
      <w:pPr>
        <w:tabs>
          <w:tab w:val="left" w:pos="3600"/>
          <w:tab w:val="left" w:pos="7920"/>
          <w:tab w:val="left" w:pos="10080"/>
        </w:tabs>
        <w:ind w:left="450" w:hanging="450"/>
        <w:rPr>
          <w:sz w:val="22"/>
        </w:rPr>
      </w:pPr>
      <w:r>
        <w:rPr>
          <w:noProof/>
          <w:sz w:val="20"/>
        </w:rPr>
        <w:pict w14:anchorId="585D11AA">
          <v:line id="_x0000_s1512" style="position:absolute;left:0;text-align:left;flip:x;z-index:115" from="191.85pt,6.35pt" to="210.6pt,7.1pt"/>
        </w:pict>
      </w:r>
      <w:r>
        <w:rPr>
          <w:noProof/>
          <w:sz w:val="20"/>
        </w:rPr>
        <w:pict w14:anchorId="057B90B6">
          <v:oval id="_x0000_s1507" style="position:absolute;left:0;text-align:left;margin-left:335.85pt;margin-top:10.75pt;width:8.25pt;height:7.15pt;z-index:110"/>
        </w:pict>
      </w:r>
      <w:r>
        <w:rPr>
          <w:noProof/>
          <w:sz w:val="20"/>
        </w:rPr>
        <w:pict w14:anchorId="706B4372">
          <v:oval id="_x0000_s1506" style="position:absolute;left:0;text-align:left;margin-left:321.6pt;margin-top:10.75pt;width:8.25pt;height:7.15pt;z-index:109"/>
        </w:pict>
      </w:r>
      <w:r>
        <w:rPr>
          <w:noProof/>
          <w:sz w:val="20"/>
        </w:rPr>
        <w:pict w14:anchorId="5E07687E">
          <v:oval id="_x0000_s1504" style="position:absolute;left:0;text-align:left;margin-left:234.6pt;margin-top:10.75pt;width:8.25pt;height:7.15pt;z-index:107"/>
        </w:pict>
      </w:r>
      <w:r>
        <w:rPr>
          <w:noProof/>
          <w:sz w:val="20"/>
        </w:rPr>
        <w:pict w14:anchorId="5D40A22F">
          <v:oval id="_x0000_s1503" style="position:absolute;left:0;text-align:left;margin-left:220.35pt;margin-top:10.75pt;width:8.25pt;height:7.15pt;z-index:106"/>
        </w:pict>
      </w:r>
      <w:r>
        <w:rPr>
          <w:noProof/>
          <w:sz w:val="20"/>
        </w:rPr>
        <w:pict w14:anchorId="139ABAF2">
          <v:oval id="_x0000_s1500" style="position:absolute;left:0;text-align:left;margin-left:140.1pt;margin-top:4pt;width:8.25pt;height:7.15pt;z-index:103"/>
        </w:pict>
      </w:r>
      <w:r>
        <w:rPr>
          <w:noProof/>
          <w:sz w:val="20"/>
        </w:rPr>
        <w:pict w14:anchorId="32028F89">
          <v:oval id="_x0000_s1501" style="position:absolute;left:0;text-align:left;margin-left:154.35pt;margin-top:7.75pt;width:8.25pt;height:7.15pt;z-index:104"/>
        </w:pict>
      </w:r>
    </w:p>
    <w:p w14:paraId="2968BB64" w14:textId="77777777" w:rsidR="00E81C50" w:rsidRDefault="00E81C50" w:rsidP="00E81C50">
      <w:pPr>
        <w:tabs>
          <w:tab w:val="left" w:pos="3600"/>
          <w:tab w:val="left" w:pos="7920"/>
          <w:tab w:val="left" w:pos="10080"/>
        </w:tabs>
        <w:ind w:left="450" w:hanging="450"/>
        <w:rPr>
          <w:sz w:val="22"/>
        </w:rPr>
      </w:pPr>
      <w:r>
        <w:rPr>
          <w:noProof/>
          <w:sz w:val="20"/>
        </w:rPr>
        <w:pict w14:anchorId="27494866">
          <v:oval id="_x0000_s1565" style="position:absolute;left:0;text-align:left;margin-left:-.9pt;margin-top:12.05pt;width:57pt;height:60pt;z-index:168"/>
        </w:pict>
      </w:r>
      <w:r>
        <w:rPr>
          <w:noProof/>
          <w:sz w:val="20"/>
        </w:rPr>
        <w:pict w14:anchorId="416B2B6D">
          <v:line id="_x0000_s1496" style="position:absolute;left:0;text-align:left;z-index:99" from="167.85pt,4.85pt" to="383.85pt,4.85pt"/>
        </w:pict>
      </w:r>
    </w:p>
    <w:p w14:paraId="31E9AD1E" w14:textId="77777777" w:rsidR="00E81C50" w:rsidRDefault="00E81C50" w:rsidP="00E81C50">
      <w:pPr>
        <w:tabs>
          <w:tab w:val="left" w:pos="3600"/>
          <w:tab w:val="left" w:pos="7920"/>
          <w:tab w:val="left" w:pos="10080"/>
        </w:tabs>
        <w:ind w:left="450" w:hanging="450"/>
        <w:rPr>
          <w:sz w:val="22"/>
        </w:rPr>
      </w:pPr>
      <w:r>
        <w:rPr>
          <w:noProof/>
          <w:sz w:val="20"/>
        </w:rPr>
        <w:pict w14:anchorId="476DBB2E">
          <v:oval id="_x0000_s1566" style="position:absolute;left:0;text-align:left;margin-left:101.1pt;margin-top:.15pt;width:57pt;height:60pt;z-index:169"/>
        </w:pict>
      </w:r>
      <w:r>
        <w:rPr>
          <w:noProof/>
          <w:sz w:val="20"/>
        </w:rPr>
        <w:pict w14:anchorId="57B2B198">
          <v:oval id="_x0000_s1567" style="position:absolute;left:0;text-align:left;margin-left:209.1pt;margin-top:.15pt;width:57pt;height:60pt;z-index:170"/>
        </w:pict>
      </w:r>
      <w:r>
        <w:rPr>
          <w:noProof/>
          <w:sz w:val="20"/>
        </w:rPr>
        <w:pict w14:anchorId="7D5404E8">
          <v:oval id="_x0000_s1568" style="position:absolute;left:0;text-align:left;margin-left:307.35pt;margin-top:.9pt;width:57pt;height:60pt;z-index:171"/>
        </w:pict>
      </w:r>
    </w:p>
    <w:p w14:paraId="6CA31DCE" w14:textId="77777777" w:rsidR="00E81C50" w:rsidRDefault="00E81C50" w:rsidP="00E81C50">
      <w:pPr>
        <w:tabs>
          <w:tab w:val="left" w:pos="3600"/>
          <w:tab w:val="left" w:pos="7920"/>
          <w:tab w:val="left" w:pos="10080"/>
        </w:tabs>
        <w:ind w:left="450" w:hanging="450"/>
        <w:rPr>
          <w:sz w:val="22"/>
        </w:rPr>
      </w:pPr>
    </w:p>
    <w:p w14:paraId="48BB53BC" w14:textId="77777777" w:rsidR="00E81C50" w:rsidRDefault="00E81C50" w:rsidP="00E81C50">
      <w:pPr>
        <w:tabs>
          <w:tab w:val="left" w:pos="3600"/>
          <w:tab w:val="left" w:pos="7920"/>
          <w:tab w:val="left" w:pos="10080"/>
        </w:tabs>
        <w:ind w:left="450" w:hanging="450"/>
        <w:rPr>
          <w:sz w:val="22"/>
        </w:rPr>
      </w:pPr>
    </w:p>
    <w:p w14:paraId="55881C5A" w14:textId="77777777" w:rsidR="00E81C50" w:rsidRDefault="00E81C50" w:rsidP="00E81C50">
      <w:pPr>
        <w:tabs>
          <w:tab w:val="left" w:pos="3600"/>
          <w:tab w:val="left" w:pos="7920"/>
          <w:tab w:val="left" w:pos="10080"/>
        </w:tabs>
        <w:ind w:left="450" w:hanging="450"/>
        <w:rPr>
          <w:sz w:val="22"/>
        </w:rPr>
      </w:pPr>
    </w:p>
    <w:p w14:paraId="61B4865B" w14:textId="77777777" w:rsidR="00E81C50" w:rsidRDefault="00E81C50" w:rsidP="00E81C50">
      <w:pPr>
        <w:tabs>
          <w:tab w:val="left" w:pos="1440"/>
          <w:tab w:val="left" w:pos="2700"/>
          <w:tab w:val="left" w:pos="4680"/>
          <w:tab w:val="left" w:pos="6660"/>
          <w:tab w:val="left" w:pos="10080"/>
        </w:tabs>
        <w:ind w:left="450" w:hanging="450"/>
        <w:rPr>
          <w:sz w:val="22"/>
        </w:rPr>
      </w:pPr>
    </w:p>
    <w:p w14:paraId="65932CD8" w14:textId="77777777" w:rsidR="00E81C50" w:rsidRDefault="00E81C50" w:rsidP="00E81C50">
      <w:pPr>
        <w:tabs>
          <w:tab w:val="left" w:pos="1440"/>
          <w:tab w:val="left" w:pos="2520"/>
          <w:tab w:val="left" w:pos="4680"/>
          <w:tab w:val="left" w:pos="6660"/>
          <w:tab w:val="left" w:pos="10080"/>
        </w:tabs>
        <w:ind w:left="450" w:hanging="450"/>
        <w:rPr>
          <w:sz w:val="22"/>
        </w:rPr>
      </w:pPr>
      <w:r>
        <w:rPr>
          <w:sz w:val="22"/>
        </w:rPr>
        <w:tab/>
        <w:t>A</w:t>
      </w:r>
      <w:r>
        <w:rPr>
          <w:sz w:val="22"/>
        </w:rPr>
        <w:tab/>
      </w:r>
      <w:r>
        <w:rPr>
          <w:sz w:val="22"/>
        </w:rPr>
        <w:tab/>
        <w:t>B</w:t>
      </w:r>
      <w:r>
        <w:rPr>
          <w:sz w:val="22"/>
        </w:rPr>
        <w:tab/>
        <w:t>C</w:t>
      </w:r>
      <w:r>
        <w:rPr>
          <w:sz w:val="22"/>
        </w:rPr>
        <w:tab/>
        <w:t>D</w:t>
      </w:r>
    </w:p>
    <w:p w14:paraId="5A2C47DD" w14:textId="77777777" w:rsidR="00E81C50" w:rsidRDefault="00E81C50" w:rsidP="00E81C50">
      <w:pPr>
        <w:tabs>
          <w:tab w:val="left" w:pos="1440"/>
          <w:tab w:val="left" w:pos="2700"/>
          <w:tab w:val="left" w:pos="4680"/>
          <w:tab w:val="left" w:pos="6660"/>
          <w:tab w:val="left" w:pos="10080"/>
        </w:tabs>
        <w:ind w:left="450" w:hanging="450"/>
        <w:rPr>
          <w:sz w:val="22"/>
        </w:rPr>
      </w:pPr>
      <w:r>
        <w:rPr>
          <w:sz w:val="22"/>
        </w:rPr>
        <w:t>9.</w:t>
      </w:r>
      <w:r>
        <w:rPr>
          <w:sz w:val="22"/>
        </w:rPr>
        <w:tab/>
        <w:t>A cart is rolling along with an initial speed, and runs into a spring, compresses the spring, and comes to a stop.</w:t>
      </w:r>
    </w:p>
    <w:p w14:paraId="6FCDCA9D" w14:textId="77777777" w:rsidR="00E81C50" w:rsidRDefault="00E81C50" w:rsidP="00E81C50">
      <w:pPr>
        <w:tabs>
          <w:tab w:val="left" w:pos="1440"/>
          <w:tab w:val="left" w:pos="2700"/>
          <w:tab w:val="left" w:pos="4680"/>
          <w:tab w:val="left" w:pos="6660"/>
          <w:tab w:val="left" w:pos="10080"/>
        </w:tabs>
        <w:ind w:left="450" w:hanging="450"/>
        <w:rPr>
          <w:sz w:val="22"/>
        </w:rPr>
      </w:pPr>
      <w:r>
        <w:rPr>
          <w:noProof/>
          <w:sz w:val="20"/>
        </w:rPr>
        <w:pict w14:anchorId="1B4D3FAE">
          <v:oval id="_x0000_s1570" style="position:absolute;left:0;text-align:left;margin-left:391.35pt;margin-top:1.6pt;width:50.25pt;height:47.25pt;z-index:173"/>
        </w:pict>
      </w:r>
      <w:r>
        <w:rPr>
          <w:noProof/>
          <w:sz w:val="20"/>
        </w:rPr>
        <w:pict w14:anchorId="7D90B260">
          <v:oval id="_x0000_s1569" style="position:absolute;left:0;text-align:left;margin-left:266.1pt;margin-top:1.6pt;width:50.25pt;height:47.25pt;z-index:172"/>
        </w:pict>
      </w:r>
      <w:r>
        <w:rPr>
          <w:noProof/>
          <w:sz w:val="20"/>
        </w:rPr>
        <w:pict w14:anchorId="3318079C">
          <v:rect id="_x0000_s1533" style="position:absolute;left:0;text-align:left;margin-left:170.1pt;margin-top:11.35pt;width:25.5pt;height:7.15pt;z-index:136"/>
        </w:pict>
      </w:r>
      <w:r>
        <w:rPr>
          <w:noProof/>
          <w:sz w:val="20"/>
        </w:rPr>
        <w:pict w14:anchorId="3BE8B387">
          <v:oval id="_x0000_s1530" style="position:absolute;left:0;text-align:left;margin-left:194.85pt;margin-top:9.1pt;width:7.15pt;height:13.5pt;z-index:133"/>
        </w:pict>
      </w:r>
      <w:r>
        <w:rPr>
          <w:noProof/>
          <w:sz w:val="20"/>
        </w:rPr>
        <w:pict w14:anchorId="693C234C">
          <v:oval id="_x0000_s1529" style="position:absolute;left:0;text-align:left;margin-left:197.85pt;margin-top:9.1pt;width:7.15pt;height:13.5pt;z-index:132"/>
        </w:pict>
      </w:r>
      <w:r>
        <w:rPr>
          <w:noProof/>
          <w:sz w:val="20"/>
        </w:rPr>
        <w:pict w14:anchorId="432311F8">
          <v:oval id="_x0000_s1528" style="position:absolute;left:0;text-align:left;margin-left:200.1pt;margin-top:9.1pt;width:7.15pt;height:13.5pt;z-index:131"/>
        </w:pict>
      </w:r>
      <w:r>
        <w:rPr>
          <w:noProof/>
          <w:sz w:val="20"/>
        </w:rPr>
        <w:pict w14:anchorId="33753E7F">
          <v:line id="_x0000_s1527" style="position:absolute;left:0;text-align:left;flip:y;z-index:130" from="207.6pt,4.6pt" to="207.6pt,26.35pt"/>
        </w:pict>
      </w:r>
      <w:r>
        <w:rPr>
          <w:noProof/>
          <w:sz w:val="20"/>
        </w:rPr>
        <w:pict w14:anchorId="33EB5B17">
          <v:line id="_x0000_s1526" style="position:absolute;left:0;text-align:left;flip:x y;z-index:129" from="50.85pt,9.1pt" to="62.1pt,10.6pt"/>
        </w:pict>
      </w:r>
      <w:r>
        <w:rPr>
          <w:noProof/>
          <w:sz w:val="20"/>
        </w:rPr>
        <w:pict w14:anchorId="671249BC">
          <v:rect id="_x0000_s1524" style="position:absolute;left:0;text-align:left;margin-left:67.35pt;margin-top:11.35pt;width:25.5pt;height:7.15pt;z-index:127"/>
        </w:pict>
      </w:r>
    </w:p>
    <w:p w14:paraId="44E2E75D" w14:textId="77777777" w:rsidR="00E81C50" w:rsidRDefault="00E81C50" w:rsidP="00E81C50">
      <w:pPr>
        <w:tabs>
          <w:tab w:val="left" w:pos="1440"/>
          <w:tab w:val="left" w:pos="2700"/>
          <w:tab w:val="left" w:pos="4680"/>
          <w:tab w:val="left" w:pos="6660"/>
          <w:tab w:val="left" w:pos="10080"/>
        </w:tabs>
        <w:ind w:left="450" w:hanging="450"/>
        <w:rPr>
          <w:sz w:val="22"/>
        </w:rPr>
      </w:pPr>
      <w:r>
        <w:rPr>
          <w:noProof/>
          <w:sz w:val="20"/>
        </w:rPr>
        <w:pict w14:anchorId="43A39CF8">
          <v:oval id="_x0000_s1531" style="position:absolute;left:0;text-align:left;margin-left:170.85pt;margin-top:6.2pt;width:7.15pt;height:7.15pt;z-index:134"/>
        </w:pict>
      </w:r>
      <w:r>
        <w:rPr>
          <w:noProof/>
          <w:sz w:val="20"/>
        </w:rPr>
        <w:pict w14:anchorId="76C9B09B">
          <v:oval id="_x0000_s1532" style="position:absolute;left:0;text-align:left;margin-left:185.85pt;margin-top:6.2pt;width:7.15pt;height:7.15pt;z-index:135"/>
        </w:pict>
      </w:r>
      <w:r>
        <w:rPr>
          <w:noProof/>
          <w:sz w:val="20"/>
        </w:rPr>
        <w:pict w14:anchorId="32891455">
          <v:line id="_x0000_s1525" style="position:absolute;left:0;text-align:left;flip:x;z-index:128" from="43.35pt,3.95pt" to="59.85pt,5.45pt"/>
        </w:pict>
      </w:r>
      <w:r>
        <w:rPr>
          <w:noProof/>
          <w:sz w:val="20"/>
        </w:rPr>
        <w:pict w14:anchorId="4FDDDB9E">
          <v:oval id="_x0000_s1523" style="position:absolute;left:0;text-align:left;margin-left:83.1pt;margin-top:6.2pt;width:7.15pt;height:7.15pt;z-index:126"/>
        </w:pict>
      </w:r>
      <w:r>
        <w:rPr>
          <w:noProof/>
          <w:sz w:val="20"/>
        </w:rPr>
        <w:pict w14:anchorId="0D3F14F8">
          <v:oval id="_x0000_s1522" style="position:absolute;left:0;text-align:left;margin-left:68.1pt;margin-top:6.2pt;width:7.15pt;height:7.15pt;z-index:125"/>
        </w:pict>
      </w:r>
    </w:p>
    <w:p w14:paraId="4FD2BE37" w14:textId="77777777" w:rsidR="00E81C50" w:rsidRDefault="00E81C50" w:rsidP="00E81C50">
      <w:pPr>
        <w:tabs>
          <w:tab w:val="left" w:pos="1440"/>
          <w:tab w:val="left" w:pos="2700"/>
          <w:tab w:val="left" w:pos="4680"/>
          <w:tab w:val="left" w:pos="6660"/>
          <w:tab w:val="left" w:pos="10080"/>
        </w:tabs>
        <w:ind w:left="450" w:hanging="450"/>
        <w:rPr>
          <w:sz w:val="22"/>
        </w:rPr>
      </w:pPr>
      <w:r>
        <w:rPr>
          <w:noProof/>
          <w:sz w:val="20"/>
        </w:rPr>
        <w:pict w14:anchorId="48141608">
          <v:line id="_x0000_s1521" style="position:absolute;left:0;text-align:left;z-index:124" from="51.6pt,1.05pt" to="207.6pt,1.05pt"/>
        </w:pict>
      </w:r>
    </w:p>
    <w:p w14:paraId="62D81F3E" w14:textId="77777777" w:rsidR="00E81C50" w:rsidRDefault="00E81C50" w:rsidP="00E81C50">
      <w:pPr>
        <w:tabs>
          <w:tab w:val="left" w:pos="1440"/>
          <w:tab w:val="left" w:pos="3690"/>
          <w:tab w:val="left" w:pos="4680"/>
          <w:tab w:val="left" w:pos="6660"/>
          <w:tab w:val="left" w:pos="10080"/>
        </w:tabs>
        <w:ind w:left="450" w:hanging="450"/>
        <w:rPr>
          <w:sz w:val="22"/>
        </w:rPr>
      </w:pPr>
      <w:r>
        <w:rPr>
          <w:sz w:val="22"/>
        </w:rPr>
        <w:tab/>
      </w:r>
      <w:r>
        <w:rPr>
          <w:sz w:val="22"/>
        </w:rPr>
        <w:tab/>
        <w:t>A</w:t>
      </w:r>
      <w:r>
        <w:rPr>
          <w:sz w:val="22"/>
        </w:rPr>
        <w:tab/>
        <w:t>B</w:t>
      </w:r>
    </w:p>
    <w:p w14:paraId="18337082" w14:textId="77777777" w:rsidR="00E81C50" w:rsidRDefault="00E81C50" w:rsidP="00E81C50">
      <w:pPr>
        <w:tabs>
          <w:tab w:val="left" w:pos="5760"/>
          <w:tab w:val="left" w:pos="8280"/>
          <w:tab w:val="left" w:pos="10080"/>
        </w:tabs>
        <w:ind w:left="450" w:hanging="450"/>
        <w:rPr>
          <w:sz w:val="22"/>
        </w:rPr>
      </w:pPr>
      <w:r>
        <w:rPr>
          <w:sz w:val="22"/>
        </w:rPr>
        <w:tab/>
      </w:r>
      <w:r>
        <w:rPr>
          <w:sz w:val="22"/>
        </w:rPr>
        <w:tab/>
        <w:t>A</w:t>
      </w:r>
      <w:r>
        <w:rPr>
          <w:sz w:val="22"/>
        </w:rPr>
        <w:tab/>
        <w:t>B</w:t>
      </w:r>
    </w:p>
    <w:p w14:paraId="36C42F15" w14:textId="77777777" w:rsidR="000B5895" w:rsidRPr="000B5895" w:rsidRDefault="000B5895" w:rsidP="000B5895">
      <w:pPr>
        <w:spacing w:after="160" w:line="480" w:lineRule="auto"/>
        <w:rPr>
          <w:rFonts w:eastAsia="Calibri"/>
          <w:b/>
          <w:bCs/>
          <w:szCs w:val="22"/>
        </w:rPr>
      </w:pPr>
      <w:r w:rsidRPr="000B5895">
        <w:rPr>
          <w:rFonts w:eastAsia="Calibri"/>
          <w:b/>
          <w:bCs/>
          <w:szCs w:val="22"/>
        </w:rPr>
        <w:lastRenderedPageBreak/>
        <w:t>Day 31 - Rates of Diffusion</w:t>
      </w:r>
    </w:p>
    <w:p w14:paraId="1F4F0F79" w14:textId="77777777" w:rsidR="000B5895" w:rsidRPr="000B5895" w:rsidRDefault="000B5895" w:rsidP="000B5895">
      <w:pPr>
        <w:spacing w:after="160" w:line="480" w:lineRule="auto"/>
        <w:rPr>
          <w:rFonts w:eastAsia="Calibri"/>
          <w:b/>
          <w:bCs/>
          <w:szCs w:val="22"/>
        </w:rPr>
      </w:pPr>
      <w:r w:rsidRPr="000B5895">
        <w:rPr>
          <w:rFonts w:eastAsia="Calibri"/>
          <w:b/>
          <w:bCs/>
          <w:szCs w:val="22"/>
        </w:rPr>
        <w:t>1. Equipment</w:t>
      </w:r>
    </w:p>
    <w:p w14:paraId="37115C71" w14:textId="77777777" w:rsidR="000B5895" w:rsidRPr="000B5895" w:rsidRDefault="000B5895" w:rsidP="000B5895">
      <w:pPr>
        <w:spacing w:after="160" w:line="480" w:lineRule="auto"/>
        <w:rPr>
          <w:rFonts w:eastAsia="Calibri"/>
          <w:szCs w:val="22"/>
        </w:rPr>
      </w:pPr>
      <w:r w:rsidRPr="000B5895">
        <w:rPr>
          <w:rFonts w:eastAsia="Calibri"/>
          <w:szCs w:val="22"/>
        </w:rPr>
        <w:t>Obtain 3 different colors of food coloring</w:t>
      </w:r>
    </w:p>
    <w:p w14:paraId="30141978" w14:textId="77777777" w:rsidR="000B5895" w:rsidRPr="000B5895" w:rsidRDefault="000B5895" w:rsidP="000B5895">
      <w:pPr>
        <w:spacing w:after="160" w:line="480" w:lineRule="auto"/>
        <w:rPr>
          <w:rFonts w:eastAsia="Calibri"/>
          <w:szCs w:val="22"/>
        </w:rPr>
      </w:pPr>
      <w:r w:rsidRPr="000B5895">
        <w:rPr>
          <w:rFonts w:eastAsia="Calibri"/>
          <w:szCs w:val="22"/>
        </w:rPr>
        <w:t>Stopwatch on phone</w:t>
      </w:r>
    </w:p>
    <w:p w14:paraId="0E21CFD6" w14:textId="77777777" w:rsidR="000B5895" w:rsidRPr="000B5895" w:rsidRDefault="000B5895" w:rsidP="000B5895">
      <w:pPr>
        <w:spacing w:after="160" w:line="480" w:lineRule="auto"/>
        <w:rPr>
          <w:rFonts w:eastAsia="Calibri"/>
          <w:szCs w:val="22"/>
        </w:rPr>
      </w:pPr>
      <w:r w:rsidRPr="000B5895">
        <w:rPr>
          <w:rFonts w:eastAsia="Calibri"/>
          <w:szCs w:val="22"/>
        </w:rPr>
        <w:t>Ruler</w:t>
      </w:r>
    </w:p>
    <w:p w14:paraId="422F03E8" w14:textId="77777777" w:rsidR="000B5895" w:rsidRPr="000B5895" w:rsidRDefault="000B5895" w:rsidP="000B5895">
      <w:pPr>
        <w:spacing w:after="160" w:line="480" w:lineRule="auto"/>
        <w:rPr>
          <w:rFonts w:eastAsia="Calibri"/>
          <w:szCs w:val="22"/>
        </w:rPr>
      </w:pPr>
      <w:r w:rsidRPr="000B5895">
        <w:rPr>
          <w:rFonts w:eastAsia="Calibri"/>
          <w:szCs w:val="22"/>
        </w:rPr>
        <w:t>Thermometer</w:t>
      </w:r>
    </w:p>
    <w:p w14:paraId="20B5B9D8" w14:textId="77777777" w:rsidR="000B5895" w:rsidRPr="000B5895" w:rsidRDefault="000B5895" w:rsidP="000B5895">
      <w:pPr>
        <w:spacing w:after="160" w:line="480" w:lineRule="auto"/>
        <w:rPr>
          <w:rFonts w:eastAsia="Calibri"/>
          <w:szCs w:val="22"/>
        </w:rPr>
      </w:pPr>
      <w:r w:rsidRPr="000B5895">
        <w:rPr>
          <w:rFonts w:eastAsia="Calibri"/>
          <w:szCs w:val="22"/>
        </w:rPr>
        <w:t xml:space="preserve">Go to </w:t>
      </w:r>
      <w:hyperlink r:id="rId101" w:history="1">
        <w:r w:rsidRPr="000B5895">
          <w:rPr>
            <w:rFonts w:eastAsia="Calibri"/>
            <w:color w:val="0000FF"/>
            <w:szCs w:val="22"/>
            <w:u w:val="single"/>
          </w:rPr>
          <w:t>https://incompetech.com/graphpaper/lite/</w:t>
        </w:r>
      </w:hyperlink>
      <w:r w:rsidRPr="000B5895">
        <w:rPr>
          <w:rFonts w:eastAsia="Calibri"/>
          <w:szCs w:val="22"/>
        </w:rPr>
        <w:t xml:space="preserve"> to print free graph paper.</w:t>
      </w:r>
    </w:p>
    <w:p w14:paraId="76A74FC8" w14:textId="77777777" w:rsidR="000B5895" w:rsidRPr="000B5895" w:rsidRDefault="000B5895" w:rsidP="000B5895">
      <w:pPr>
        <w:spacing w:after="160" w:line="480" w:lineRule="auto"/>
        <w:rPr>
          <w:rFonts w:eastAsia="Calibri"/>
          <w:szCs w:val="22"/>
        </w:rPr>
      </w:pPr>
      <w:r w:rsidRPr="000B5895">
        <w:rPr>
          <w:rFonts w:eastAsia="Calibri"/>
          <w:szCs w:val="22"/>
        </w:rPr>
        <w:t xml:space="preserve">3 bowls of water: #1 very cold water (ice water), #2 warm water, #3 Very hot water (be </w:t>
      </w:r>
      <w:proofErr w:type="spellStart"/>
      <w:proofErr w:type="gramStart"/>
      <w:r w:rsidRPr="000B5895">
        <w:rPr>
          <w:rFonts w:eastAsia="Calibri"/>
          <w:szCs w:val="22"/>
        </w:rPr>
        <w:t>caerful</w:t>
      </w:r>
      <w:proofErr w:type="spellEnd"/>
      <w:r w:rsidRPr="000B5895">
        <w:rPr>
          <w:rFonts w:eastAsia="Calibri"/>
          <w:szCs w:val="22"/>
        </w:rPr>
        <w:t>)\</w:t>
      </w:r>
      <w:proofErr w:type="gramEnd"/>
    </w:p>
    <w:p w14:paraId="0BACB454" w14:textId="77777777" w:rsidR="000B5895" w:rsidRPr="000B5895" w:rsidRDefault="000B5895" w:rsidP="000B5895">
      <w:pPr>
        <w:spacing w:after="160" w:line="480" w:lineRule="auto"/>
        <w:rPr>
          <w:rFonts w:eastAsia="Calibri"/>
          <w:b/>
          <w:bCs/>
          <w:szCs w:val="22"/>
        </w:rPr>
      </w:pPr>
      <w:r w:rsidRPr="000B5895">
        <w:rPr>
          <w:rFonts w:eastAsia="Calibri"/>
          <w:b/>
          <w:bCs/>
          <w:szCs w:val="22"/>
        </w:rPr>
        <w:t>2. Procedure</w:t>
      </w:r>
    </w:p>
    <w:p w14:paraId="7B8EB9FA" w14:textId="77777777" w:rsidR="000B5895" w:rsidRPr="000B5895" w:rsidRDefault="000B5895" w:rsidP="000B5895">
      <w:pPr>
        <w:spacing w:after="160" w:line="480" w:lineRule="auto"/>
        <w:rPr>
          <w:rFonts w:eastAsia="Calibri"/>
          <w:szCs w:val="22"/>
        </w:rPr>
      </w:pPr>
      <w:r w:rsidRPr="000B5895">
        <w:rPr>
          <w:rFonts w:eastAsia="Calibri"/>
          <w:szCs w:val="22"/>
        </w:rPr>
        <w:tab/>
        <w:t>a. determine which bowl is which (label)</w:t>
      </w:r>
    </w:p>
    <w:p w14:paraId="2D81A641" w14:textId="77777777" w:rsidR="000B5895" w:rsidRPr="000B5895" w:rsidRDefault="000B5895" w:rsidP="000B5895">
      <w:pPr>
        <w:spacing w:after="160" w:line="480" w:lineRule="auto"/>
        <w:rPr>
          <w:rFonts w:eastAsia="Calibri"/>
          <w:szCs w:val="22"/>
        </w:rPr>
      </w:pPr>
      <w:r w:rsidRPr="000B5895">
        <w:rPr>
          <w:rFonts w:eastAsia="Calibri"/>
          <w:szCs w:val="22"/>
        </w:rPr>
        <w:tab/>
        <w:t>b. measure the determine which bowl is which (label)\</w:t>
      </w:r>
    </w:p>
    <w:p w14:paraId="61D3DDF5" w14:textId="77777777" w:rsidR="000B5895" w:rsidRPr="000B5895" w:rsidRDefault="000B5895" w:rsidP="000B5895">
      <w:pPr>
        <w:spacing w:after="160" w:line="480" w:lineRule="auto"/>
        <w:rPr>
          <w:rFonts w:eastAsia="Calibri"/>
          <w:szCs w:val="22"/>
        </w:rPr>
      </w:pPr>
      <w:r w:rsidRPr="000B5895">
        <w:rPr>
          <w:rFonts w:eastAsia="Calibri"/>
          <w:szCs w:val="22"/>
        </w:rPr>
        <w:tab/>
        <w:t xml:space="preserve">c. place the thermometer in each </w:t>
      </w:r>
      <w:proofErr w:type="spellStart"/>
      <w:r w:rsidRPr="000B5895">
        <w:rPr>
          <w:rFonts w:eastAsia="Calibri"/>
          <w:szCs w:val="22"/>
        </w:rPr>
        <w:t>boand</w:t>
      </w:r>
      <w:proofErr w:type="spellEnd"/>
      <w:r w:rsidRPr="000B5895">
        <w:rPr>
          <w:rFonts w:eastAsia="Calibri"/>
          <w:szCs w:val="22"/>
        </w:rPr>
        <w:t xml:space="preserve"> </w:t>
      </w:r>
      <w:proofErr w:type="spellStart"/>
      <w:r w:rsidRPr="000B5895">
        <w:rPr>
          <w:rFonts w:eastAsia="Calibri"/>
          <w:szCs w:val="22"/>
        </w:rPr>
        <w:t>recoddwl</w:t>
      </w:r>
      <w:proofErr w:type="spellEnd"/>
      <w:r w:rsidRPr="000B5895">
        <w:rPr>
          <w:rFonts w:eastAsia="Calibri"/>
          <w:szCs w:val="22"/>
        </w:rPr>
        <w:t xml:space="preserve"> starting in the ice water and ending with </w:t>
      </w:r>
      <w:r w:rsidRPr="000B5895">
        <w:rPr>
          <w:rFonts w:eastAsia="Calibri"/>
          <w:szCs w:val="22"/>
        </w:rPr>
        <w:tab/>
        <w:t>hot, measuring their temperature and record.</w:t>
      </w:r>
    </w:p>
    <w:p w14:paraId="17F6F1BF" w14:textId="77777777" w:rsidR="000B5895" w:rsidRPr="000B5895" w:rsidRDefault="000B5895" w:rsidP="000B5895">
      <w:pPr>
        <w:spacing w:after="160" w:line="480" w:lineRule="auto"/>
        <w:rPr>
          <w:rFonts w:eastAsia="Calibri"/>
          <w:szCs w:val="22"/>
        </w:rPr>
      </w:pPr>
      <w:r w:rsidRPr="000B5895">
        <w:rPr>
          <w:rFonts w:eastAsia="Calibri"/>
          <w:szCs w:val="22"/>
        </w:rPr>
        <w:tab/>
        <w:t xml:space="preserve">d. Put a drop of food color in the center of each bowl and time how long it takes to </w:t>
      </w:r>
      <w:r w:rsidRPr="000B5895">
        <w:rPr>
          <w:rFonts w:eastAsia="Calibri"/>
          <w:szCs w:val="22"/>
        </w:rPr>
        <w:tab/>
        <w:t>diffuse tom the edge of the bowl.</w:t>
      </w:r>
    </w:p>
    <w:p w14:paraId="77A4FBE2" w14:textId="77777777" w:rsidR="000B5895" w:rsidRPr="000B5895" w:rsidRDefault="000B5895" w:rsidP="000B5895">
      <w:pPr>
        <w:spacing w:after="160" w:line="480" w:lineRule="auto"/>
        <w:rPr>
          <w:rFonts w:eastAsia="Calibri"/>
          <w:b/>
          <w:bCs/>
          <w:szCs w:val="22"/>
        </w:rPr>
      </w:pPr>
      <w:r w:rsidRPr="000B5895">
        <w:rPr>
          <w:rFonts w:eastAsia="Calibri"/>
          <w:b/>
          <w:bCs/>
          <w:szCs w:val="22"/>
        </w:rPr>
        <w:t>3. Conclusions</w:t>
      </w:r>
    </w:p>
    <w:p w14:paraId="0F600298" w14:textId="77777777" w:rsidR="000B5895" w:rsidRPr="000B5895" w:rsidRDefault="000B5895" w:rsidP="000B5895">
      <w:pPr>
        <w:spacing w:after="160" w:line="480" w:lineRule="auto"/>
        <w:rPr>
          <w:rFonts w:eastAsia="Calibri"/>
          <w:szCs w:val="22"/>
        </w:rPr>
      </w:pPr>
      <w:r w:rsidRPr="000B5895">
        <w:rPr>
          <w:rFonts w:eastAsia="Calibri"/>
          <w:szCs w:val="22"/>
        </w:rPr>
        <w:t>Write a statement that explains the results.</w:t>
      </w:r>
    </w:p>
    <w:p w14:paraId="71502D80" w14:textId="77777777" w:rsidR="000B5895" w:rsidRPr="000B5895" w:rsidRDefault="000B5895" w:rsidP="000B5895">
      <w:pPr>
        <w:spacing w:after="160" w:line="480" w:lineRule="auto"/>
        <w:rPr>
          <w:rFonts w:eastAsia="Calibri"/>
          <w:b/>
          <w:bCs/>
          <w:szCs w:val="22"/>
        </w:rPr>
      </w:pPr>
    </w:p>
    <w:p w14:paraId="2BEE6EC1" w14:textId="77777777" w:rsidR="000B5895" w:rsidRPr="000B5895" w:rsidRDefault="000B5895" w:rsidP="000B5895">
      <w:pPr>
        <w:spacing w:after="160" w:line="480" w:lineRule="auto"/>
        <w:rPr>
          <w:rFonts w:eastAsia="Calibri"/>
          <w:szCs w:val="22"/>
        </w:rPr>
      </w:pPr>
      <w:r w:rsidRPr="000B5895">
        <w:rPr>
          <w:rFonts w:eastAsia="Calibri"/>
          <w:szCs w:val="22"/>
        </w:rPr>
        <w:tab/>
      </w:r>
    </w:p>
    <w:p w14:paraId="15AB1E3B" w14:textId="77777777" w:rsidR="00747F98" w:rsidRPr="00492583" w:rsidRDefault="00747F98" w:rsidP="00422079">
      <w:pPr>
        <w:ind w:left="360"/>
        <w:rPr>
          <w:b/>
        </w:rPr>
      </w:pPr>
    </w:p>
    <w:sectPr w:rsidR="00747F98" w:rsidRPr="00492583" w:rsidSect="002E0A26">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E71390"/>
    <w:multiLevelType w:val="hybridMultilevel"/>
    <w:tmpl w:val="3E36234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A5607AE"/>
    <w:multiLevelType w:val="hybridMultilevel"/>
    <w:tmpl w:val="A00C52A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4AF60E2C"/>
    <w:multiLevelType w:val="hybridMultilevel"/>
    <w:tmpl w:val="BC28035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7E8F0A8C"/>
    <w:multiLevelType w:val="hybridMultilevel"/>
    <w:tmpl w:val="853CDFBA"/>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noPunctuationKerning/>
  <w:characterSpacingControl w:val="doNotCompress"/>
  <w:compat>
    <w:applyBreaking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95E01"/>
    <w:rsid w:val="000A6AA7"/>
    <w:rsid w:val="000B5895"/>
    <w:rsid w:val="002E0A26"/>
    <w:rsid w:val="00422079"/>
    <w:rsid w:val="00434C12"/>
    <w:rsid w:val="00492583"/>
    <w:rsid w:val="004C1487"/>
    <w:rsid w:val="00602568"/>
    <w:rsid w:val="00623D2A"/>
    <w:rsid w:val="0069109D"/>
    <w:rsid w:val="00717C70"/>
    <w:rsid w:val="00747F98"/>
    <w:rsid w:val="00774E43"/>
    <w:rsid w:val="008456E0"/>
    <w:rsid w:val="00977372"/>
    <w:rsid w:val="00A330FD"/>
    <w:rsid w:val="00AE2A53"/>
    <w:rsid w:val="00B2138B"/>
    <w:rsid w:val="00B544C4"/>
    <w:rsid w:val="00B95E01"/>
    <w:rsid w:val="00CB3E67"/>
    <w:rsid w:val="00E81C50"/>
    <w:rsid w:val="00EC06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71"/>
    <o:shapelayout v:ext="edit">
      <o:idmap v:ext="edit" data="1"/>
      <o:rules v:ext="edit">
        <o:r id="V:Rule1" type="arc" idref="#_x0000_s1539"/>
        <o:r id="V:Rule2" type="arc" idref="#_x0000_s1538"/>
        <o:r id="V:Rule3" type="arc" idref="#_x0000_s1429"/>
        <o:r id="V:Rule4" type="arc" idref="#_x0000_s1474"/>
        <o:r id="V:Rule5" type="arc" idref="#_x0000_s1475"/>
        <o:r id="V:Rule6" type="arc" idref="#_x0000_s1476"/>
      </o:rules>
    </o:shapelayout>
  </w:shapeDefaults>
  <w:decimalSymbol w:val="."/>
  <w:listSeparator w:val=","/>
  <w14:docId w14:val="70A8CCBC"/>
  <w15:chartTrackingRefBased/>
  <w15:docId w15:val="{364AA6F0-6C32-4922-88AC-CBD19AD68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B2138B"/>
    <w:pPr>
      <w:keepNext/>
      <w:outlineLvl w:val="0"/>
    </w:pPr>
    <w:rPr>
      <w:rFonts w:ascii="Arial" w:hAnsi="Arial"/>
      <w:i/>
      <w:sz w:val="20"/>
      <w:szCs w:val="20"/>
    </w:rPr>
  </w:style>
  <w:style w:type="paragraph" w:styleId="Heading3">
    <w:name w:val="heading 3"/>
    <w:basedOn w:val="Normal"/>
    <w:next w:val="Normal"/>
    <w:link w:val="Heading3Char"/>
    <w:qFormat/>
    <w:rsid w:val="00B2138B"/>
    <w:pPr>
      <w:keepNext/>
      <w:outlineLvl w:val="2"/>
    </w:pPr>
    <w:rPr>
      <w:rFonts w:ascii="CG Times" w:hAnsi="CG Times"/>
      <w:szCs w:val="20"/>
    </w:rPr>
  </w:style>
  <w:style w:type="paragraph" w:styleId="Heading5">
    <w:name w:val="heading 5"/>
    <w:basedOn w:val="Normal"/>
    <w:next w:val="Normal"/>
    <w:link w:val="Heading5Char"/>
    <w:qFormat/>
    <w:rsid w:val="00B2138B"/>
    <w:pPr>
      <w:keepNext/>
      <w:tabs>
        <w:tab w:val="left" w:pos="360"/>
        <w:tab w:val="left" w:pos="720"/>
        <w:tab w:val="left" w:pos="1080"/>
        <w:tab w:val="left" w:pos="1440"/>
        <w:tab w:val="left" w:pos="1800"/>
        <w:tab w:val="left" w:pos="2160"/>
        <w:tab w:val="left" w:pos="2880"/>
        <w:tab w:val="left" w:pos="5760"/>
      </w:tabs>
      <w:ind w:left="360"/>
      <w:outlineLvl w:val="4"/>
    </w:pPr>
    <w:rPr>
      <w:rFonts w:ascii="Tahoma" w:hAnsi="Tahoma"/>
      <w:i/>
      <w:sz w:val="20"/>
      <w:szCs w:val="20"/>
    </w:rPr>
  </w:style>
  <w:style w:type="paragraph" w:styleId="Heading7">
    <w:name w:val="heading 7"/>
    <w:basedOn w:val="Normal"/>
    <w:next w:val="Normal"/>
    <w:link w:val="Heading7Char"/>
    <w:qFormat/>
    <w:rsid w:val="00B2138B"/>
    <w:pPr>
      <w:keepNext/>
      <w:outlineLvl w:val="6"/>
    </w:pPr>
    <w:rPr>
      <w:rFonts w:ascii="Arial" w:hAnsi="Arial"/>
      <w:b/>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220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623D2A"/>
    <w:rPr>
      <w:b/>
      <w:bCs/>
      <w:sz w:val="20"/>
      <w:szCs w:val="20"/>
    </w:rPr>
  </w:style>
  <w:style w:type="character" w:customStyle="1" w:styleId="BodyTextChar">
    <w:name w:val="Body Text Char"/>
    <w:link w:val="BodyText"/>
    <w:rsid w:val="00623D2A"/>
    <w:rPr>
      <w:b/>
      <w:bCs/>
    </w:rPr>
  </w:style>
  <w:style w:type="character" w:customStyle="1" w:styleId="Heading1Char">
    <w:name w:val="Heading 1 Char"/>
    <w:link w:val="Heading1"/>
    <w:rsid w:val="00B2138B"/>
    <w:rPr>
      <w:rFonts w:ascii="Arial" w:hAnsi="Arial"/>
      <w:i/>
    </w:rPr>
  </w:style>
  <w:style w:type="character" w:customStyle="1" w:styleId="Heading3Char">
    <w:name w:val="Heading 3 Char"/>
    <w:link w:val="Heading3"/>
    <w:rsid w:val="00B2138B"/>
    <w:rPr>
      <w:rFonts w:ascii="CG Times" w:hAnsi="CG Times"/>
      <w:sz w:val="24"/>
    </w:rPr>
  </w:style>
  <w:style w:type="character" w:customStyle="1" w:styleId="Heading5Char">
    <w:name w:val="Heading 5 Char"/>
    <w:link w:val="Heading5"/>
    <w:rsid w:val="00B2138B"/>
    <w:rPr>
      <w:rFonts w:ascii="Tahoma" w:hAnsi="Tahoma"/>
      <w:i/>
    </w:rPr>
  </w:style>
  <w:style w:type="character" w:customStyle="1" w:styleId="Heading7Char">
    <w:name w:val="Heading 7 Char"/>
    <w:link w:val="Heading7"/>
    <w:rsid w:val="00B2138B"/>
    <w:rPr>
      <w:rFonts w:ascii="Arial" w:hAnsi="Arial"/>
      <w:b/>
      <w:i/>
      <w:sz w:val="24"/>
    </w:rPr>
  </w:style>
  <w:style w:type="paragraph" w:styleId="Title">
    <w:name w:val="Title"/>
    <w:basedOn w:val="Normal"/>
    <w:link w:val="TitleChar"/>
    <w:qFormat/>
    <w:rsid w:val="00B2138B"/>
    <w:pPr>
      <w:tabs>
        <w:tab w:val="left" w:pos="360"/>
        <w:tab w:val="left" w:pos="720"/>
        <w:tab w:val="left" w:pos="1080"/>
        <w:tab w:val="left" w:pos="1440"/>
        <w:tab w:val="left" w:pos="1800"/>
        <w:tab w:val="left" w:pos="2160"/>
      </w:tabs>
      <w:jc w:val="center"/>
    </w:pPr>
    <w:rPr>
      <w:rFonts w:ascii="Tahoma" w:hAnsi="Tahoma"/>
      <w:b/>
      <w:sz w:val="28"/>
      <w:szCs w:val="20"/>
    </w:rPr>
  </w:style>
  <w:style w:type="character" w:customStyle="1" w:styleId="TitleChar">
    <w:name w:val="Title Char"/>
    <w:link w:val="Title"/>
    <w:rsid w:val="00B2138B"/>
    <w:rPr>
      <w:rFonts w:ascii="Tahoma" w:hAnsi="Tahoma"/>
      <w:b/>
      <w:sz w:val="28"/>
    </w:rPr>
  </w:style>
  <w:style w:type="paragraph" w:styleId="Subtitle">
    <w:name w:val="Subtitle"/>
    <w:basedOn w:val="Normal"/>
    <w:link w:val="SubtitleChar"/>
    <w:qFormat/>
    <w:rsid w:val="00B2138B"/>
    <w:pPr>
      <w:spacing w:after="60"/>
      <w:ind w:left="504"/>
    </w:pPr>
    <w:rPr>
      <w:rFonts w:ascii="Arial" w:hAnsi="Arial"/>
      <w:b/>
      <w:bCs/>
      <w:i/>
      <w:iCs/>
      <w:szCs w:val="20"/>
    </w:rPr>
  </w:style>
  <w:style w:type="character" w:customStyle="1" w:styleId="SubtitleChar">
    <w:name w:val="Subtitle Char"/>
    <w:link w:val="Subtitle"/>
    <w:rsid w:val="00B2138B"/>
    <w:rPr>
      <w:rFonts w:ascii="Arial" w:hAnsi="Arial"/>
      <w:b/>
      <w:bCs/>
      <w:i/>
      <w:iCs/>
      <w:sz w:val="24"/>
    </w:rPr>
  </w:style>
  <w:style w:type="character" w:styleId="Hyperlink">
    <w:name w:val="Hyperlink"/>
    <w:uiPriority w:val="99"/>
    <w:semiHidden/>
    <w:unhideWhenUsed/>
    <w:rsid w:val="004C148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oleObject" Target="embeddings/oleObject33.bin"/><Relationship Id="rId84" Type="http://schemas.openxmlformats.org/officeDocument/2006/relationships/image" Target="media/image39.png"/><Relationship Id="rId89" Type="http://schemas.openxmlformats.org/officeDocument/2006/relationships/oleObject" Target="embeddings/oleObject44.bin"/><Relationship Id="rId7" Type="http://schemas.openxmlformats.org/officeDocument/2006/relationships/image" Target="media/image2.png"/><Relationship Id="rId71" Type="http://schemas.openxmlformats.org/officeDocument/2006/relationships/image" Target="media/image33.wmf"/><Relationship Id="rId92" Type="http://schemas.openxmlformats.org/officeDocument/2006/relationships/image" Target="media/image43.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4.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2.wmf"/><Relationship Id="rId77" Type="http://schemas.openxmlformats.org/officeDocument/2006/relationships/oleObject" Target="embeddings/oleObject38.bin"/><Relationship Id="rId100" Type="http://schemas.openxmlformats.org/officeDocument/2006/relationships/hyperlink" Target="https://incompetech.com/graphpaper/lite/" TargetMode="Externa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6.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9.bin"/><Relationship Id="rId65" Type="http://schemas.openxmlformats.org/officeDocument/2006/relationships/image" Target="media/image30.wmf"/><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png"/><Relationship Id="rId94" Type="http://schemas.openxmlformats.org/officeDocument/2006/relationships/image" Target="media/image44.png"/><Relationship Id="rId99" Type="http://schemas.openxmlformats.org/officeDocument/2006/relationships/hyperlink" Target="https://incompetech.com/graphpaper/lite/" TargetMode="External"/><Relationship Id="rId101" Type="http://schemas.openxmlformats.org/officeDocument/2006/relationships/hyperlink" Target="https://incompetech.com/graphpaper/lite/" TargetMode="Externa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24</Pages>
  <Words>4634</Words>
  <Characters>26417</Characters>
  <Application>Microsoft Office Word</Application>
  <DocSecurity>0</DocSecurity>
  <Lines>220</Lines>
  <Paragraphs>61</Paragraphs>
  <ScaleCrop>false</ScaleCrop>
  <HeadingPairs>
    <vt:vector size="2" baseType="variant">
      <vt:variant>
        <vt:lpstr>Title</vt:lpstr>
      </vt:variant>
      <vt:variant>
        <vt:i4>1</vt:i4>
      </vt:variant>
    </vt:vector>
  </HeadingPairs>
  <TitlesOfParts>
    <vt:vector size="1" baseType="lpstr">
      <vt:lpstr>Conceptual Physics Worksheet 1</vt:lpstr>
    </vt:vector>
  </TitlesOfParts>
  <Company/>
  <LinksUpToDate>false</LinksUpToDate>
  <CharactersWithSpaces>30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ual Physics Worksheet 1</dc:title>
  <dc:subject/>
  <dc:creator>WOOD</dc:creator>
  <cp:keywords/>
  <dc:description/>
  <cp:lastModifiedBy>Barbara Phares</cp:lastModifiedBy>
  <cp:revision>11</cp:revision>
  <dcterms:created xsi:type="dcterms:W3CDTF">2020-04-25T17:22:00Z</dcterms:created>
  <dcterms:modified xsi:type="dcterms:W3CDTF">2020-04-25T17:33:00Z</dcterms:modified>
</cp:coreProperties>
</file>